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0FCF" w:rsidRPr="00EE4CC1" w:rsidRDefault="00036212" w:rsidP="002E7893">
      <w:pPr>
        <w:tabs>
          <w:tab w:val="left" w:pos="9910"/>
        </w:tabs>
        <w:spacing w:after="0"/>
        <w:jc w:val="center"/>
        <w:rPr>
          <w:rFonts w:cs="PT Bold Mirror"/>
          <w:sz w:val="32"/>
          <w:szCs w:val="32"/>
          <w:rtl/>
          <w:lang w:bidi="ar-DZ"/>
        </w:rPr>
      </w:pPr>
      <w:r>
        <w:rPr>
          <w:rFonts w:cs="PT Bold Mirror" w:hint="cs"/>
          <w:sz w:val="32"/>
          <w:szCs w:val="32"/>
          <w:rtl/>
          <w:lang w:bidi="ar-DZ"/>
        </w:rPr>
        <w:t>نمو</w:t>
      </w:r>
      <w:r w:rsidRPr="00EE4CC1">
        <w:rPr>
          <w:rFonts w:cs="PT Bold Mirror" w:hint="cs"/>
          <w:sz w:val="32"/>
          <w:szCs w:val="32"/>
          <w:rtl/>
          <w:lang w:bidi="ar-DZ"/>
        </w:rPr>
        <w:t>ذج</w:t>
      </w:r>
      <w:r w:rsidR="002E7893" w:rsidRPr="00EE4CC1">
        <w:rPr>
          <w:rFonts w:cs="PT Bold Mirror" w:hint="cs"/>
          <w:sz w:val="32"/>
          <w:szCs w:val="32"/>
          <w:rtl/>
          <w:lang w:bidi="ar-DZ"/>
        </w:rPr>
        <w:t xml:space="preserve"> من اختبارات نهاية مرحلة التعليم الابتدائي  الفوج 1</w:t>
      </w:r>
    </w:p>
    <w:p w:rsidR="008B13F6" w:rsidRDefault="008B13F6" w:rsidP="002E7893">
      <w:pPr>
        <w:tabs>
          <w:tab w:val="left" w:pos="9910"/>
        </w:tabs>
        <w:spacing w:after="0"/>
        <w:jc w:val="center"/>
        <w:rPr>
          <w:rFonts w:cs="PT Bold Mirror"/>
          <w:b/>
          <w:bCs/>
          <w:sz w:val="32"/>
          <w:szCs w:val="32"/>
          <w:rtl/>
          <w:lang w:bidi="ar-DZ"/>
        </w:rPr>
      </w:pP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الأول :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2E789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( 1.5 ن )</w:t>
      </w: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 w:rsidRPr="002E7893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اشترت سوسن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دمية و كرة بـ </w:t>
      </w:r>
      <w:r w:rsidRPr="008B13F6">
        <w:rPr>
          <w:rFonts w:asciiTheme="majorBidi" w:hAnsiTheme="majorBidi" w:cstheme="majorBidi" w:hint="cs"/>
          <w:b/>
          <w:bCs/>
          <w:sz w:val="32"/>
          <w:szCs w:val="32"/>
          <w:rtl/>
        </w:rPr>
        <w:t>750 دينارا</w:t>
      </w:r>
      <w:r w:rsidR="008B13F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ثمن الدمية هو  </w:t>
      </w:r>
      <w:r w:rsidRPr="008B13F6">
        <w:rPr>
          <w:rFonts w:asciiTheme="majorBidi" w:hAnsiTheme="majorBidi" w:cstheme="majorBidi" w:hint="cs"/>
          <w:b/>
          <w:bCs/>
          <w:sz w:val="32"/>
          <w:szCs w:val="32"/>
          <w:rtl/>
        </w:rPr>
        <w:t>480 دينارا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.</w:t>
      </w: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ـ احسب ثمن الكرة .</w:t>
      </w:r>
    </w:p>
    <w:p w:rsidR="008B13F6" w:rsidRDefault="008B13F6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ني :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( 1.5 ن )</w:t>
      </w: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ما هي رتبة الرقم  </w:t>
      </w:r>
      <w:r w:rsidRPr="008B13F6">
        <w:rPr>
          <w:rFonts w:asciiTheme="majorBidi" w:hAnsiTheme="majorBidi" w:cstheme="majorBidi" w:hint="cs"/>
          <w:b/>
          <w:bCs/>
          <w:sz w:val="32"/>
          <w:szCs w:val="32"/>
          <w:rtl/>
        </w:rPr>
        <w:t>3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في الأعداد الآتية :</w:t>
      </w: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        </w:t>
      </w:r>
      <w:r w:rsidRPr="008B13F6">
        <w:rPr>
          <w:rFonts w:asciiTheme="majorBidi" w:hAnsiTheme="majorBidi" w:cstheme="majorBidi" w:hint="cs"/>
          <w:b/>
          <w:bCs/>
          <w:sz w:val="32"/>
          <w:szCs w:val="32"/>
          <w:rtl/>
        </w:rPr>
        <w:t>24.36    ،    6.423    ،    4.632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.</w:t>
      </w:r>
    </w:p>
    <w:p w:rsidR="008B13F6" w:rsidRDefault="008B13F6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لث :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( 1.5 ن )</w:t>
      </w: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ارسم قطعة المستقيم طولها  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/>
        </w:rPr>
        <w:t>17 cm</w:t>
      </w:r>
      <w:r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="008B13F6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ثمّ جزئها إلى ثلاث قطع حيث طول القطعة الأولى  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9 cm</w:t>
      </w: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و الثانية 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/>
        </w:rPr>
        <w:t>5 cm</w:t>
      </w:r>
      <w:r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استنتج طول القطعة الثالثة .</w:t>
      </w:r>
    </w:p>
    <w:p w:rsidR="008B13F6" w:rsidRDefault="008B13F6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2E7893" w:rsidRDefault="002E7893" w:rsidP="008B13F6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التمرين الرابع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2E7893" w:rsidRDefault="00C430C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خزان مملوء ماء سعته 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1600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/>
        </w:rPr>
        <w:t xml:space="preserve"> L</w:t>
      </w:r>
      <w:r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8B13F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افرغ منه كميّة قدرها  </w:t>
      </w:r>
      <w:r w:rsidRPr="008B13F6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40 </w:t>
      </w:r>
      <w:r w:rsidRPr="008B13F6"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>%</w:t>
      </w: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 .</w:t>
      </w:r>
    </w:p>
    <w:p w:rsidR="00C430C3" w:rsidRDefault="00C430C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>ـ احسب سعة الماء المفرغة من الخزان .</w:t>
      </w:r>
    </w:p>
    <w:p w:rsidR="008B13F6" w:rsidRDefault="008B13F6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/>
        </w:rPr>
      </w:pPr>
    </w:p>
    <w:p w:rsidR="00C430C3" w:rsidRPr="00A34087" w:rsidRDefault="00C430C3" w:rsidP="008B13F6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/>
        </w:rPr>
        <w:t>المسألة :</w:t>
      </w:r>
      <w:r w:rsidR="00A34087"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 xml:space="preserve">  ( 4 ن )</w:t>
      </w:r>
    </w:p>
    <w:p w:rsidR="00C430C3" w:rsidRDefault="00C430C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يحرث فلاح أرضه المستطيلة الشكل التي طولها  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/>
        </w:rPr>
        <w:t>800 m</w:t>
      </w:r>
      <w:r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</w:t>
      </w:r>
      <w:r w:rsidR="008B13F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و عرضها  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200 m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.</w:t>
      </w:r>
    </w:p>
    <w:p w:rsidR="00C430C3" w:rsidRDefault="00C430C3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يحرث في اليوم الواحد مساحة قدرها  </w:t>
      </w:r>
      <w:r w:rsidR="008B13F6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="008B13F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8B13F6" w:rsidRPr="008B13F6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1600 m</w:t>
      </w:r>
      <w:r w:rsidR="008B13F6" w:rsidRPr="008B13F6">
        <w:rPr>
          <w:rFonts w:asciiTheme="majorBidi" w:hAnsiTheme="majorBidi" w:cstheme="majorBidi"/>
          <w:b/>
          <w:bCs/>
          <w:sz w:val="32"/>
          <w:szCs w:val="32"/>
          <w:vertAlign w:val="superscript"/>
          <w:lang w:val="fr-FR" w:bidi="ar-DZ"/>
        </w:rPr>
        <w:t>2</w:t>
      </w:r>
      <w:r w:rsidR="008B13F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، في مدّة  </w:t>
      </w:r>
      <w:r w:rsidR="008B13F6" w:rsidRPr="008B13F6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ثمانية ساعات</w:t>
      </w:r>
      <w:r w:rsidR="008B13F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8B13F6" w:rsidRDefault="008B13F6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ـ احسب مساحة الأرض و عبّر عنها ب الآر  </w:t>
      </w:r>
      <w:r w:rsidRPr="008B13F6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( 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a</w:t>
      </w:r>
      <w:r w:rsidRPr="008B13F6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)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8B13F6" w:rsidRDefault="008B13F6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كم من يوم يلزمه لحرثها كلها ؟</w:t>
      </w:r>
    </w:p>
    <w:p w:rsidR="008B13F6" w:rsidRPr="008B13F6" w:rsidRDefault="008B13F6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كم من ساعة تلزمه لحرثها ؟</w:t>
      </w:r>
    </w:p>
    <w:p w:rsidR="008B13F6" w:rsidRDefault="008B13F6" w:rsidP="008B13F6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/>
        </w:rPr>
      </w:pPr>
    </w:p>
    <w:p w:rsidR="00A34087" w:rsidRDefault="008B13F6" w:rsidP="00BB3AFD">
      <w:pPr>
        <w:spacing w:after="0"/>
        <w:jc w:val="center"/>
        <w:rPr>
          <w:rFonts w:asciiTheme="majorBidi" w:hAnsiTheme="majorBidi" w:cstheme="majorBidi"/>
          <w:sz w:val="32"/>
          <w:szCs w:val="32"/>
          <w:u w:val="single"/>
          <w:rtl/>
          <w:lang w:val="fr-FR"/>
        </w:rPr>
      </w:pPr>
      <w:r w:rsidRPr="008B13F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/>
        </w:rPr>
        <w:t>و الله الموفق</w:t>
      </w:r>
      <w:r w:rsidRPr="008B13F6">
        <w:rPr>
          <w:rFonts w:asciiTheme="majorBidi" w:hAnsiTheme="majorBidi" w:cstheme="majorBidi" w:hint="cs"/>
          <w:sz w:val="32"/>
          <w:szCs w:val="32"/>
          <w:u w:val="single"/>
          <w:rtl/>
          <w:lang w:val="fr-FR"/>
        </w:rPr>
        <w:t xml:space="preserve"> </w:t>
      </w:r>
    </w:p>
    <w:p w:rsidR="00A34087" w:rsidRPr="00EE4CC1" w:rsidRDefault="00036212" w:rsidP="00BB3AFD">
      <w:pPr>
        <w:tabs>
          <w:tab w:val="left" w:pos="9910"/>
        </w:tabs>
        <w:spacing w:after="0"/>
        <w:jc w:val="center"/>
        <w:rPr>
          <w:rFonts w:cs="PT Bold Mirror"/>
          <w:sz w:val="32"/>
          <w:szCs w:val="32"/>
          <w:rtl/>
          <w:lang w:bidi="ar-DZ"/>
        </w:rPr>
      </w:pPr>
      <w:r>
        <w:rPr>
          <w:rFonts w:cs="PT Bold Mirror" w:hint="cs"/>
          <w:sz w:val="32"/>
          <w:szCs w:val="32"/>
          <w:rtl/>
          <w:lang w:bidi="ar-DZ"/>
        </w:rPr>
        <w:lastRenderedPageBreak/>
        <w:t>نمو</w:t>
      </w:r>
      <w:r w:rsidRPr="00EE4CC1">
        <w:rPr>
          <w:rFonts w:cs="PT Bold Mirror" w:hint="cs"/>
          <w:sz w:val="32"/>
          <w:szCs w:val="32"/>
          <w:rtl/>
          <w:lang w:bidi="ar-DZ"/>
        </w:rPr>
        <w:t>ذج</w:t>
      </w:r>
      <w:r w:rsidR="00A34087" w:rsidRPr="00EE4CC1">
        <w:rPr>
          <w:rFonts w:cs="PT Bold Mirror" w:hint="cs"/>
          <w:sz w:val="32"/>
          <w:szCs w:val="32"/>
          <w:rtl/>
          <w:lang w:bidi="ar-DZ"/>
        </w:rPr>
        <w:t xml:space="preserve"> من اختبارات نهاية مرحلة التعليم الابتدائي  الفوج 2</w:t>
      </w:r>
    </w:p>
    <w:p w:rsidR="00A34087" w:rsidRDefault="00A34087" w:rsidP="00A34087">
      <w:pPr>
        <w:tabs>
          <w:tab w:val="left" w:pos="9910"/>
        </w:tabs>
        <w:spacing w:after="0"/>
        <w:jc w:val="center"/>
        <w:rPr>
          <w:rFonts w:cs="PT Bold Mirror"/>
          <w:b/>
          <w:bCs/>
          <w:sz w:val="32"/>
          <w:szCs w:val="32"/>
          <w:rtl/>
          <w:lang w:bidi="ar-DZ"/>
        </w:rPr>
      </w:pPr>
    </w:p>
    <w:p w:rsidR="00A34087" w:rsidRDefault="00A34087" w:rsidP="00A34087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الأول :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2E789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(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</w:t>
      </w:r>
      <w:r w:rsidRPr="002E789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ن )</w:t>
      </w:r>
    </w:p>
    <w:p w:rsidR="00526AC1" w:rsidRDefault="00526AC1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أ كمل ما يلي :</w:t>
      </w:r>
    </w:p>
    <w:p w:rsidR="00526AC1" w:rsidRPr="00526AC1" w:rsidRDefault="00526AC1" w:rsidP="00526AC1">
      <w:pPr>
        <w:pStyle w:val="a4"/>
        <w:numPr>
          <w:ilvl w:val="0"/>
          <w:numId w:val="1"/>
        </w:num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24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h</w:t>
      </w:r>
      <w:r w:rsidRPr="00526AC1">
        <w:rPr>
          <w:rFonts w:asciiTheme="majorBidi" w:hAnsiTheme="majorBidi" w:cstheme="majorBidi"/>
          <w:sz w:val="32"/>
          <w:szCs w:val="32"/>
          <w:lang w:val="fr-FR" w:bidi="ar-DZ"/>
        </w:rPr>
        <w:t xml:space="preserve">  = …………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min</w:t>
      </w:r>
      <w:r w:rsidRPr="00526AC1">
        <w:rPr>
          <w:rFonts w:asciiTheme="majorBidi" w:hAnsiTheme="majorBidi" w:cstheme="majorBidi"/>
          <w:sz w:val="32"/>
          <w:szCs w:val="32"/>
          <w:lang w:val="fr-FR" w:bidi="ar-DZ"/>
        </w:rPr>
        <w:t xml:space="preserve"> .</w:t>
      </w:r>
    </w:p>
    <w:p w:rsidR="00526AC1" w:rsidRDefault="00526AC1" w:rsidP="00526AC1">
      <w:pPr>
        <w:pStyle w:val="a4"/>
        <w:numPr>
          <w:ilvl w:val="0"/>
          <w:numId w:val="1"/>
        </w:num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75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t</w:t>
      </w:r>
      <w:r w:rsidRPr="00526AC1">
        <w:rPr>
          <w:rFonts w:asciiTheme="majorBidi" w:hAnsiTheme="majorBidi" w:cstheme="majorBidi"/>
          <w:sz w:val="32"/>
          <w:szCs w:val="32"/>
          <w:lang w:val="fr-FR" w:bidi="ar-DZ"/>
        </w:rPr>
        <w:t xml:space="preserve">   = …………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kg</w:t>
      </w:r>
      <w:r w:rsidRPr="00526AC1">
        <w:rPr>
          <w:rFonts w:asciiTheme="majorBidi" w:hAnsiTheme="majorBidi" w:cstheme="majorBidi"/>
          <w:sz w:val="32"/>
          <w:szCs w:val="32"/>
          <w:lang w:val="fr-FR" w:bidi="ar-DZ"/>
        </w:rPr>
        <w:t xml:space="preserve"> .</w:t>
      </w:r>
    </w:p>
    <w:p w:rsidR="00526AC1" w:rsidRDefault="00526AC1" w:rsidP="00DA237B">
      <w:pPr>
        <w:pStyle w:val="a4"/>
        <w:numPr>
          <w:ilvl w:val="0"/>
          <w:numId w:val="1"/>
        </w:num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43</w:t>
      </w:r>
      <w:r w:rsidR="00DA237B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DA237B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l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 = ………… </w:t>
      </w:r>
      <w:r w:rsidR="00DA237B"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cl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.</w:t>
      </w:r>
    </w:p>
    <w:p w:rsidR="00526AC1" w:rsidRPr="00526AC1" w:rsidRDefault="00526AC1" w:rsidP="00526AC1">
      <w:pPr>
        <w:pStyle w:val="a4"/>
        <w:numPr>
          <w:ilvl w:val="0"/>
          <w:numId w:val="1"/>
        </w:num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12.5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dm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= ………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m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.</w:t>
      </w:r>
    </w:p>
    <w:p w:rsidR="00A34087" w:rsidRDefault="00A34087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ني :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( 2 ن )</w:t>
      </w:r>
    </w:p>
    <w:p w:rsidR="00A34087" w:rsidRDefault="00526AC1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في مدرسة 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</w:rPr>
        <w:t>10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أقسام في القسم الواحد 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</w:rPr>
        <w:t>35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تلميذا .</w:t>
      </w:r>
    </w:p>
    <w:p w:rsidR="00526AC1" w:rsidRDefault="00526AC1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1 ـ احسب عدد تلاميذ المدرسة .</w:t>
      </w:r>
    </w:p>
    <w:p w:rsidR="00A34087" w:rsidRDefault="00526AC1" w:rsidP="00526AC1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2 ـ إذا علمت أن عدد الإناث  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</w:rPr>
        <w:t>169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بنتا . فما هو عدد الذكور ؟</w:t>
      </w:r>
    </w:p>
    <w:p w:rsidR="00A34087" w:rsidRDefault="00A34087" w:rsidP="00526AC1">
      <w:pPr>
        <w:tabs>
          <w:tab w:val="center" w:pos="5233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لث :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( 2 ن )</w:t>
      </w:r>
      <w:r w:rsidR="00526AC1"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 w:rsidR="00526AC1" w:rsidRPr="00526AC1">
        <w:rPr>
          <w:rFonts w:asciiTheme="majorBidi" w:hAnsiTheme="majorBidi" w:cstheme="majorBidi" w:hint="cs"/>
          <w:sz w:val="32"/>
          <w:szCs w:val="32"/>
          <w:rtl/>
        </w:rPr>
        <w:t>×</w:t>
      </w:r>
      <w:r w:rsidR="00526AC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</w:t>
      </w:r>
      <w:r w:rsidR="00526AC1" w:rsidRPr="00526AC1">
        <w:rPr>
          <w:rFonts w:asciiTheme="majorBidi" w:hAnsiTheme="majorBidi" w:cstheme="majorBidi"/>
          <w:b/>
          <w:bCs/>
          <w:sz w:val="32"/>
          <w:szCs w:val="32"/>
          <w:lang w:val="fr-FR"/>
        </w:rPr>
        <w:t>A</w:t>
      </w:r>
    </w:p>
    <w:p w:rsidR="00A34087" w:rsidRDefault="00526AC1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</w:rPr>
        <w:t>انقل الشكل الآتي :</w:t>
      </w:r>
    </w:p>
    <w:p w:rsidR="00A34087" w:rsidRDefault="00F743FE" w:rsidP="00526AC1">
      <w:pPr>
        <w:tabs>
          <w:tab w:val="left" w:pos="2835"/>
          <w:tab w:val="left" w:pos="6326"/>
        </w:tabs>
        <w:spacing w:after="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0" type="#_x0000_t32" style="position:absolute;left:0;text-align:left;margin-left:137.25pt;margin-top:2.5pt;width:277.5pt;height:34.5pt;z-index:251658240" o:connectortype="straight"/>
        </w:pict>
      </w:r>
      <w:r w:rsidR="00526AC1">
        <w:rPr>
          <w:rFonts w:asciiTheme="majorBidi" w:hAnsiTheme="majorBidi" w:cstheme="majorBidi"/>
          <w:sz w:val="32"/>
          <w:szCs w:val="32"/>
          <w:rtl/>
          <w:lang w:val="fr-FR" w:bidi="ar-DZ"/>
        </w:rPr>
        <w:tab/>
      </w:r>
      <w:r w:rsidR="00526AC1">
        <w:rPr>
          <w:rFonts w:asciiTheme="majorBidi" w:hAnsiTheme="majorBidi" w:cstheme="majorBidi"/>
          <w:sz w:val="32"/>
          <w:szCs w:val="32"/>
          <w:rtl/>
          <w:lang w:val="fr-FR" w:bidi="ar-DZ"/>
        </w:rPr>
        <w:tab/>
      </w:r>
      <w:r w:rsid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×    </w:t>
      </w:r>
    </w:p>
    <w:p w:rsidR="00526AC1" w:rsidRDefault="00A34087" w:rsidP="00526AC1">
      <w:pPr>
        <w:tabs>
          <w:tab w:val="left" w:pos="3251"/>
          <w:tab w:val="left" w:pos="6326"/>
        </w:tabs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                  </w:t>
      </w:r>
      <w:r w:rsid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</w:t>
      </w:r>
      <w:r w:rsidR="00526AC1" w:rsidRP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×</w:t>
      </w:r>
      <w:r w:rsidR="00526AC1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ab/>
      </w:r>
      <w:r w:rsid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                                </w:t>
      </w:r>
      <w:r w:rsidR="00526AC1"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B</w:t>
      </w:r>
    </w:p>
    <w:p w:rsidR="00A34087" w:rsidRPr="00526AC1" w:rsidRDefault="00526AC1" w:rsidP="00526AC1">
      <w:pPr>
        <w:tabs>
          <w:tab w:val="left" w:pos="3251"/>
          <w:tab w:val="left" w:pos="6326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                              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C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      </w:t>
      </w:r>
      <w:r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ab/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</w:t>
      </w:r>
    </w:p>
    <w:p w:rsidR="00A34087" w:rsidRDefault="00526AC1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ـ ارسم المستقيم الذي يشمل النقطتين 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/>
        </w:rPr>
        <w:t>A</w:t>
      </w:r>
      <w:r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و  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C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.</w:t>
      </w:r>
    </w:p>
    <w:p w:rsidR="00526AC1" w:rsidRDefault="00526AC1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ـ ارسم المستقيم العمودي على المستقيم 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(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CB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)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و الذي يمر من النقطة 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/>
        </w:rPr>
        <w:t>A</w:t>
      </w: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 .</w:t>
      </w:r>
    </w:p>
    <w:p w:rsidR="00526AC1" w:rsidRDefault="00526AC1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>ـ ما نوع المضلع الناتج ؟</w:t>
      </w:r>
    </w:p>
    <w:p w:rsidR="00526AC1" w:rsidRDefault="00526AC1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</w:p>
    <w:p w:rsidR="00A34087" w:rsidRPr="00A34087" w:rsidRDefault="00A34087" w:rsidP="00A34087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/>
        </w:rPr>
        <w:t xml:space="preserve">المسألة :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 xml:space="preserve"> ( 4 ن )</w:t>
      </w:r>
    </w:p>
    <w:p w:rsidR="00A34087" w:rsidRDefault="00526AC1" w:rsidP="00526AC1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 أرض 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مستطيلة الشكل  طولها  </w:t>
      </w:r>
      <w:r w:rsidRPr="008B13F6">
        <w:rPr>
          <w:rFonts w:asciiTheme="majorBidi" w:hAnsiTheme="majorBidi" w:cstheme="majorBidi"/>
          <w:b/>
          <w:bCs/>
          <w:sz w:val="32"/>
          <w:szCs w:val="32"/>
          <w:lang w:val="fr-FR"/>
        </w:rPr>
        <w:t>m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 xml:space="preserve"> 255</w:t>
      </w:r>
      <w:r w:rsidR="00A34087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و عرضها  </w:t>
      </w:r>
      <w:r w:rsidRP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نصف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(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2</m:t>
            </m:r>
          </m:den>
        </m:f>
      </m:oMath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)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</w:t>
      </w:r>
      <w:r w:rsidRP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طولها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A34087" w:rsidRDefault="00A34087" w:rsidP="00526AC1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ـ احسب </w:t>
      </w:r>
      <w:r w:rsid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مساحتها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A34087" w:rsidRDefault="00526AC1" w:rsidP="00526AC1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غرس جزء من المساحة قدره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</w:t>
      </w:r>
      <w:r w:rsidRPr="00526AC1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m</w:t>
      </w:r>
      <w:r w:rsidRPr="00526AC1">
        <w:rPr>
          <w:rFonts w:asciiTheme="majorBidi" w:hAnsiTheme="majorBidi" w:cstheme="majorBidi"/>
          <w:b/>
          <w:bCs/>
          <w:sz w:val="32"/>
          <w:szCs w:val="32"/>
          <w:vertAlign w:val="superscript"/>
          <w:lang w:val="fr-FR" w:bidi="ar-DZ"/>
        </w:rPr>
        <w:t>2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302  . 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</w:t>
      </w:r>
    </w:p>
    <w:p w:rsidR="00A34087" w:rsidRPr="008B13F6" w:rsidRDefault="00A34087" w:rsidP="00F51507">
      <w:pPr>
        <w:tabs>
          <w:tab w:val="left" w:pos="9910"/>
        </w:tabs>
        <w:spacing w:after="48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ـ </w:t>
      </w:r>
      <w:r w:rsid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حسب المساحة الباقية ، ثمّ حوّلها إلى</w:t>
      </w:r>
      <w:r w:rsidR="00526AC1" w:rsidRP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526AC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الآر  </w:t>
      </w:r>
      <w:r w:rsidR="00526AC1" w:rsidRPr="008B13F6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( </w:t>
      </w:r>
      <w:r w:rsidR="00526AC1" w:rsidRPr="008B13F6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a</w:t>
      </w:r>
      <w:r w:rsidR="00526AC1" w:rsidRPr="008B13F6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)</w:t>
      </w:r>
      <w:r w:rsid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.</w:t>
      </w:r>
    </w:p>
    <w:p w:rsidR="00A34087" w:rsidRDefault="00A34087" w:rsidP="00F51507">
      <w:pPr>
        <w:spacing w:after="120"/>
        <w:jc w:val="center"/>
        <w:rPr>
          <w:rFonts w:asciiTheme="majorBidi" w:hAnsiTheme="majorBidi" w:cstheme="majorBidi"/>
          <w:sz w:val="32"/>
          <w:szCs w:val="32"/>
          <w:u w:val="single"/>
          <w:rtl/>
          <w:lang w:val="fr-FR"/>
        </w:rPr>
      </w:pPr>
      <w:r w:rsidRPr="008B13F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/>
        </w:rPr>
        <w:t>و الله الموفق</w:t>
      </w:r>
    </w:p>
    <w:p w:rsidR="00A34087" w:rsidRPr="00EE4CC1" w:rsidRDefault="00036212" w:rsidP="0081035D">
      <w:pPr>
        <w:tabs>
          <w:tab w:val="left" w:pos="9910"/>
        </w:tabs>
        <w:spacing w:after="0"/>
        <w:jc w:val="center"/>
        <w:rPr>
          <w:rFonts w:cs="PT Bold Mirror"/>
          <w:sz w:val="32"/>
          <w:szCs w:val="32"/>
          <w:rtl/>
          <w:lang w:bidi="ar-DZ"/>
        </w:rPr>
      </w:pPr>
      <w:r>
        <w:rPr>
          <w:rFonts w:cs="PT Bold Mirror" w:hint="cs"/>
          <w:sz w:val="32"/>
          <w:szCs w:val="32"/>
          <w:rtl/>
          <w:lang w:bidi="ar-DZ"/>
        </w:rPr>
        <w:lastRenderedPageBreak/>
        <w:t>نمو</w:t>
      </w:r>
      <w:r w:rsidRPr="00EE4CC1">
        <w:rPr>
          <w:rFonts w:cs="PT Bold Mirror" w:hint="cs"/>
          <w:sz w:val="32"/>
          <w:szCs w:val="32"/>
          <w:rtl/>
          <w:lang w:bidi="ar-DZ"/>
        </w:rPr>
        <w:t>ذج</w:t>
      </w:r>
      <w:r w:rsidR="00A34087" w:rsidRPr="00EE4CC1">
        <w:rPr>
          <w:rFonts w:cs="PT Bold Mirror" w:hint="cs"/>
          <w:sz w:val="32"/>
          <w:szCs w:val="32"/>
          <w:rtl/>
          <w:lang w:bidi="ar-DZ"/>
        </w:rPr>
        <w:t xml:space="preserve"> من اختبارات نهاية مرحلة التعليم الابتدائي  الفوج 3</w:t>
      </w:r>
    </w:p>
    <w:p w:rsidR="0081035D" w:rsidRDefault="0081035D" w:rsidP="0081035D">
      <w:pPr>
        <w:tabs>
          <w:tab w:val="left" w:pos="9910"/>
        </w:tabs>
        <w:spacing w:after="0"/>
        <w:jc w:val="center"/>
        <w:rPr>
          <w:rFonts w:cs="PT Bold Mirror"/>
          <w:b/>
          <w:bCs/>
          <w:sz w:val="32"/>
          <w:szCs w:val="32"/>
          <w:rtl/>
          <w:lang w:bidi="ar-DZ"/>
        </w:rPr>
      </w:pPr>
    </w:p>
    <w:p w:rsidR="00A34087" w:rsidRDefault="00A34087" w:rsidP="00A34087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الأول :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2E789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( 1.5 ن )</w:t>
      </w:r>
    </w:p>
    <w:p w:rsidR="00A34087" w:rsidRDefault="0081035D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قارن الكسور بالأعداد الطبيعية </w:t>
      </w:r>
      <w:r w:rsidR="00A34087">
        <w:rPr>
          <w:rFonts w:asciiTheme="majorBidi" w:hAnsiTheme="majorBidi" w:cstheme="majorBidi" w:hint="cs"/>
          <w:sz w:val="32"/>
          <w:szCs w:val="32"/>
          <w:rtl/>
        </w:rPr>
        <w:t>.</w:t>
      </w:r>
    </w:p>
    <w:p w:rsidR="00A34087" w:rsidRDefault="00A34087" w:rsidP="0081035D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ـ </w:t>
      </w:r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    </w:t>
      </w:r>
      <w:r w:rsidR="0081035D" w:rsidRPr="0081035D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1 </w:t>
      </w:r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  .  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4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3</m:t>
            </m:r>
          </m:den>
        </m:f>
      </m:oMath>
      <w:r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         ،        </w:t>
      </w:r>
      <w:r w:rsidR="0081035D" w:rsidRPr="0081035D">
        <w:rPr>
          <w:rFonts w:asciiTheme="majorBidi" w:hAnsiTheme="majorBidi" w:cstheme="majorBidi" w:hint="cs"/>
          <w:b/>
          <w:bCs/>
          <w:sz w:val="32"/>
          <w:szCs w:val="32"/>
          <w:rtl/>
        </w:rPr>
        <w:t>3</w:t>
      </w:r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     .     </w:t>
      </w:r>
      <m:oMath>
        <m:r>
          <m:rPr>
            <m:sty m:val="p"/>
          </m:rPr>
          <w:rPr>
            <w:rFonts w:ascii="Cambria Math" w:hAnsi="Cambria Math" w:cstheme="majorBidi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31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7</m:t>
            </m:r>
          </m:den>
        </m:f>
      </m:oMath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          ،       </w:t>
      </w:r>
      <w:r w:rsidR="0081035D" w:rsidRPr="0081035D">
        <w:rPr>
          <w:rFonts w:asciiTheme="majorBidi" w:hAnsiTheme="majorBidi" w:cstheme="majorBidi" w:hint="cs"/>
          <w:b/>
          <w:bCs/>
          <w:sz w:val="32"/>
          <w:szCs w:val="32"/>
          <w:rtl/>
        </w:rPr>
        <w:t>23</w:t>
      </w:r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  . 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100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10</m:t>
            </m:r>
          </m:den>
        </m:f>
      </m:oMath>
      <w:r w:rsidR="0081035D">
        <w:rPr>
          <w:rFonts w:asciiTheme="majorBidi" w:eastAsiaTheme="minorEastAsia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.</w:t>
      </w:r>
    </w:p>
    <w:p w:rsidR="0081035D" w:rsidRDefault="0081035D" w:rsidP="0081035D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</w:p>
    <w:p w:rsidR="00A34087" w:rsidRDefault="00A34087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ني :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( 1.5 ن )</w:t>
      </w:r>
    </w:p>
    <w:p w:rsidR="00A34087" w:rsidRDefault="0081035D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في مدرسة  </w:t>
      </w:r>
      <w:r w:rsidRPr="0081035D">
        <w:rPr>
          <w:rFonts w:asciiTheme="majorBidi" w:hAnsiTheme="majorBidi" w:cstheme="majorBidi" w:hint="cs"/>
          <w:b/>
          <w:bCs/>
          <w:sz w:val="32"/>
          <w:szCs w:val="32"/>
          <w:rtl/>
        </w:rPr>
        <w:t>200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تلميذ   منهم   </w:t>
      </w:r>
      <w:r w:rsidRPr="0081035D">
        <w:rPr>
          <w:rFonts w:asciiTheme="majorBidi" w:hAnsiTheme="majorBidi" w:cstheme="majorBidi" w:hint="cs"/>
          <w:b/>
          <w:bCs/>
          <w:sz w:val="32"/>
          <w:szCs w:val="32"/>
          <w:rtl/>
        </w:rPr>
        <w:t>60 %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4F754F">
        <w:rPr>
          <w:rFonts w:asciiTheme="majorBidi" w:hAnsiTheme="majorBidi" w:cstheme="majorBidi" w:hint="cs"/>
          <w:sz w:val="32"/>
          <w:szCs w:val="32"/>
          <w:rtl/>
          <w:lang w:bidi="ar-DZ"/>
        </w:rPr>
        <w:t>إناثا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.</w:t>
      </w:r>
    </w:p>
    <w:p w:rsidR="0081035D" w:rsidRDefault="0081035D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ـ ما هي نسبة الذكور ؟</w:t>
      </w:r>
    </w:p>
    <w:p w:rsidR="00A34087" w:rsidRDefault="0081035D" w:rsidP="0081035D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ـ ما هو عدد الذكور ؟</w:t>
      </w:r>
    </w:p>
    <w:p w:rsidR="00A34087" w:rsidRDefault="00A34087" w:rsidP="00A34087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لث :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( 1.5 ن )</w:t>
      </w:r>
    </w:p>
    <w:p w:rsidR="00A34087" w:rsidRDefault="00F743FE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rect id="_x0000_s1048" style="position:absolute;left:0;text-align:left;margin-left:176.25pt;margin-top:26.7pt;width:35.25pt;height:18pt;z-index:251664384"/>
        </w:pict>
      </w:r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ضع  </w:t>
      </w:r>
      <w:r w:rsidR="0081035D" w:rsidRPr="0081035D">
        <w:rPr>
          <w:rFonts w:asciiTheme="majorBidi" w:hAnsiTheme="majorBidi" w:cstheme="majorBidi" w:hint="cs"/>
          <w:b/>
          <w:bCs/>
          <w:sz w:val="32"/>
          <w:szCs w:val="32"/>
          <w:rtl/>
        </w:rPr>
        <w:t>( ص )</w:t>
      </w:r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  أو </w:t>
      </w:r>
      <w:r w:rsidR="0081035D" w:rsidRPr="0081035D">
        <w:rPr>
          <w:rFonts w:asciiTheme="majorBidi" w:hAnsiTheme="majorBidi" w:cstheme="majorBidi" w:hint="cs"/>
          <w:b/>
          <w:bCs/>
          <w:sz w:val="32"/>
          <w:szCs w:val="32"/>
          <w:rtl/>
        </w:rPr>
        <w:t>( خ )</w:t>
      </w:r>
      <w:r w:rsidR="0081035D">
        <w:rPr>
          <w:rFonts w:asciiTheme="majorBidi" w:hAnsiTheme="majorBidi" w:cstheme="majorBidi" w:hint="cs"/>
          <w:sz w:val="32"/>
          <w:szCs w:val="32"/>
          <w:rtl/>
        </w:rPr>
        <w:t xml:space="preserve">  داخل البطاقة :</w:t>
      </w:r>
    </w:p>
    <w:p w:rsidR="0081035D" w:rsidRDefault="0081035D" w:rsidP="0081035D">
      <w:pPr>
        <w:pStyle w:val="a4"/>
        <w:numPr>
          <w:ilvl w:val="0"/>
          <w:numId w:val="1"/>
        </w:num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>
        <w:rPr>
          <w:rFonts w:asciiTheme="majorBidi" w:hAnsiTheme="majorBidi" w:cstheme="majorBidi"/>
          <w:sz w:val="32"/>
          <w:szCs w:val="32"/>
          <w:lang w:val="fr-FR" w:bidi="ar-DZ"/>
        </w:rPr>
        <w:t>1 h 30 min  =  90 min</w:t>
      </w:r>
    </w:p>
    <w:p w:rsidR="0081035D" w:rsidRDefault="00F743FE" w:rsidP="0081035D">
      <w:pPr>
        <w:pStyle w:val="a4"/>
        <w:numPr>
          <w:ilvl w:val="0"/>
          <w:numId w:val="1"/>
        </w:num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ect id="_x0000_s1049" style="position:absolute;left:0;text-align:left;margin-left:176.25pt;margin-top:2.4pt;width:35.25pt;height:18pt;z-index:251665408"/>
        </w:pict>
      </w:r>
      <w:r w:rsidR="0081035D">
        <w:rPr>
          <w:rFonts w:asciiTheme="majorBidi" w:hAnsiTheme="majorBidi" w:cstheme="majorBidi"/>
          <w:sz w:val="32"/>
          <w:szCs w:val="32"/>
          <w:lang w:val="fr-FR" w:bidi="ar-DZ"/>
        </w:rPr>
        <w:t>4 m 2 dm    = 42  cm</w:t>
      </w:r>
    </w:p>
    <w:p w:rsidR="0081035D" w:rsidRDefault="00F743FE" w:rsidP="0081035D">
      <w:pPr>
        <w:pStyle w:val="a4"/>
        <w:numPr>
          <w:ilvl w:val="0"/>
          <w:numId w:val="1"/>
        </w:num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ect id="_x0000_s1050" style="position:absolute;left:0;text-align:left;margin-left:176.25pt;margin-top:3pt;width:35.25pt;height:18pt;z-index:251666432"/>
        </w:pict>
      </w:r>
      <w:r w:rsidR="0081035D">
        <w:rPr>
          <w:rFonts w:asciiTheme="majorBidi" w:hAnsiTheme="majorBidi" w:cstheme="majorBidi"/>
          <w:sz w:val="32"/>
          <w:szCs w:val="32"/>
          <w:lang w:val="fr-FR" w:bidi="ar-DZ"/>
        </w:rPr>
        <w:t>600 g          =  6 kg</w:t>
      </w:r>
    </w:p>
    <w:p w:rsidR="00A34087" w:rsidRPr="0081035D" w:rsidRDefault="00F743FE" w:rsidP="0081035D">
      <w:pPr>
        <w:pStyle w:val="a4"/>
        <w:numPr>
          <w:ilvl w:val="0"/>
          <w:numId w:val="1"/>
        </w:num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rect id="_x0000_s1051" style="position:absolute;left:0;text-align:left;margin-left:176.25pt;margin-top:3.55pt;width:35.25pt;height:18pt;z-index:251667456"/>
        </w:pict>
      </w:r>
      <w:r w:rsidR="0081035D">
        <w:rPr>
          <w:rFonts w:asciiTheme="majorBidi" w:hAnsiTheme="majorBidi" w:cstheme="majorBidi"/>
          <w:sz w:val="32"/>
          <w:szCs w:val="32"/>
          <w:lang w:val="fr-FR" w:bidi="ar-DZ"/>
        </w:rPr>
        <w:t xml:space="preserve">3.9              =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39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10</m:t>
            </m:r>
          </m:den>
        </m:f>
      </m:oMath>
    </w:p>
    <w:p w:rsidR="00A34087" w:rsidRDefault="00A34087" w:rsidP="00A34087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التمرين الرابع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A34087" w:rsidRDefault="0081035D" w:rsidP="00A3408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إليك الشكل الآتي استخرج منه كل قطع المستقيم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 .</w:t>
      </w:r>
    </w:p>
    <w:p w:rsidR="00A34087" w:rsidRDefault="00F743FE" w:rsidP="0081035D">
      <w:pPr>
        <w:tabs>
          <w:tab w:val="left" w:pos="9910"/>
        </w:tabs>
        <w:bidi w:val="0"/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shape id="_x0000_s1047" type="#_x0000_t32" style="position:absolute;margin-left:98.25pt;margin-top:15.4pt;width:368.25pt;height:0;z-index:251663360" o:connectortype="straight"/>
        </w:pict>
      </w: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shape id="_x0000_s1042" type="#_x0000_t32" style="position:absolute;margin-left:243.75pt;margin-top:11.65pt;width:0;height:7.5pt;z-index:251660288" o:connectortype="straight"/>
        </w:pict>
      </w: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shape id="_x0000_s1043" type="#_x0000_t32" style="position:absolute;margin-left:319.5pt;margin-top:11.65pt;width:0;height:7.5pt;z-index:251661312" o:connectortype="straight"/>
        </w:pict>
      </w: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shape id="_x0000_s1044" type="#_x0000_t32" style="position:absolute;margin-left:395.25pt;margin-top:11.65pt;width:0;height:7.5pt;z-index:251662336" o:connectortype="straight"/>
        </w:pict>
      </w: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shape id="_x0000_s1041" type="#_x0000_t32" style="position:absolute;margin-left:153.75pt;margin-top:11.65pt;width:0;height:7.5pt;z-index:251659264" o:connectortype="straight"/>
        </w:pict>
      </w:r>
      <w:r w:rsidR="0081035D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     </w:t>
      </w:r>
      <w:r w:rsidR="0081035D">
        <w:rPr>
          <w:rFonts w:asciiTheme="majorBidi" w:hAnsiTheme="majorBidi" w:cstheme="majorBidi"/>
          <w:sz w:val="32"/>
          <w:szCs w:val="32"/>
          <w:lang w:val="fr-FR"/>
        </w:rPr>
        <w:t xml:space="preserve">                             </w:t>
      </w:r>
      <w:r w:rsidR="0081035D" w:rsidRPr="0081035D">
        <w:rPr>
          <w:rFonts w:asciiTheme="majorBidi" w:hAnsiTheme="majorBidi" w:cstheme="majorBidi"/>
          <w:b/>
          <w:bCs/>
          <w:sz w:val="32"/>
          <w:szCs w:val="32"/>
          <w:lang w:val="fr-FR"/>
        </w:rPr>
        <w:t>A</w:t>
      </w:r>
      <w:r w:rsidR="0081035D">
        <w:rPr>
          <w:rFonts w:asciiTheme="majorBidi" w:hAnsiTheme="majorBidi" w:cstheme="majorBidi"/>
          <w:sz w:val="32"/>
          <w:szCs w:val="32"/>
          <w:lang w:val="fr-FR"/>
        </w:rPr>
        <w:t xml:space="preserve">                    </w:t>
      </w:r>
      <w:r w:rsidR="0081035D" w:rsidRPr="0081035D">
        <w:rPr>
          <w:rFonts w:asciiTheme="majorBidi" w:hAnsiTheme="majorBidi" w:cstheme="majorBidi"/>
          <w:b/>
          <w:bCs/>
          <w:sz w:val="32"/>
          <w:szCs w:val="32"/>
          <w:lang w:val="fr-FR"/>
        </w:rPr>
        <w:t>B</w:t>
      </w:r>
      <w:r w:rsidR="0081035D">
        <w:rPr>
          <w:rFonts w:asciiTheme="majorBidi" w:hAnsiTheme="majorBidi" w:cstheme="majorBidi"/>
          <w:sz w:val="32"/>
          <w:szCs w:val="32"/>
          <w:lang w:val="fr-FR"/>
        </w:rPr>
        <w:t xml:space="preserve">                </w:t>
      </w:r>
      <w:r w:rsidR="0081035D" w:rsidRPr="0081035D">
        <w:rPr>
          <w:rFonts w:asciiTheme="majorBidi" w:hAnsiTheme="majorBidi" w:cstheme="majorBidi"/>
          <w:b/>
          <w:bCs/>
          <w:sz w:val="32"/>
          <w:szCs w:val="32"/>
          <w:lang w:val="fr-FR"/>
        </w:rPr>
        <w:t>C                D</w:t>
      </w:r>
    </w:p>
    <w:p w:rsidR="00A34087" w:rsidRPr="000439CB" w:rsidRDefault="00A34087" w:rsidP="000439CB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/>
        </w:rPr>
        <w:t>المسألة :</w:t>
      </w:r>
      <w:r w:rsidR="000439CB">
        <w:rPr>
          <w:rFonts w:asciiTheme="majorBidi" w:hAnsiTheme="majorBidi" w:cstheme="majorBidi"/>
          <w:b/>
          <w:bCs/>
          <w:sz w:val="32"/>
          <w:szCs w:val="32"/>
          <w:lang w:val="fr-FR"/>
        </w:rPr>
        <w:t xml:space="preserve"> </w:t>
      </w:r>
      <w:r w:rsidR="000439CB"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>( 4 ن )</w:t>
      </w:r>
      <w:r w:rsidR="000439C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</w:p>
    <w:p w:rsidR="00A34087" w:rsidRDefault="0081035D" w:rsidP="0081035D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أرض 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مستطيلة </w:t>
      </w:r>
      <w:r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طولها  </w:t>
      </w:r>
      <w:r>
        <w:rPr>
          <w:rFonts w:asciiTheme="majorBidi" w:hAnsiTheme="majorBidi" w:cstheme="majorBidi"/>
          <w:b/>
          <w:bCs/>
          <w:sz w:val="32"/>
          <w:szCs w:val="32"/>
          <w:lang w:val="fr-FR"/>
        </w:rPr>
        <w:t>120</w:t>
      </w:r>
      <w:r w:rsidR="00A34087" w:rsidRPr="008B13F6">
        <w:rPr>
          <w:rFonts w:asciiTheme="majorBidi" w:hAnsiTheme="majorBidi" w:cstheme="majorBidi"/>
          <w:b/>
          <w:bCs/>
          <w:sz w:val="32"/>
          <w:szCs w:val="32"/>
          <w:lang w:val="fr-FR"/>
        </w:rPr>
        <w:t xml:space="preserve"> m</w:t>
      </w:r>
      <w:r w:rsidR="00A34087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و عرضها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نصف 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(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fr-FR" w:bidi="ar-DZ"/>
              </w:rPr>
              <m:t>2</m:t>
            </m:r>
          </m:den>
        </m:f>
      </m:oMath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Pr="00526AC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)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طولها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  <w:r w:rsidR="00A34087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A34087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</w:p>
    <w:p w:rsidR="00A34087" w:rsidRDefault="00A34087" w:rsidP="0081035D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احسب مساح</w:t>
      </w:r>
      <w:r w:rsidR="0081035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تها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A34087" w:rsidRPr="0081035D" w:rsidRDefault="0081035D" w:rsidP="0081035D">
      <w:pPr>
        <w:tabs>
          <w:tab w:val="left" w:pos="9910"/>
        </w:tabs>
        <w:spacing w:after="120"/>
        <w:rPr>
          <w:rFonts w:asciiTheme="majorBidi" w:hAnsiTheme="majorBidi" w:cstheme="majorBidi"/>
          <w:b/>
          <w:bCs/>
          <w:sz w:val="32"/>
          <w:szCs w:val="32"/>
          <w:vertAlign w:val="superscript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بنى فيها صاحبها منزلا مربع الشكل مساحته   </w:t>
      </w:r>
      <w:r w:rsidRPr="0081035D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m</w:t>
      </w:r>
      <w:r w:rsidRPr="0081035D">
        <w:rPr>
          <w:rFonts w:asciiTheme="majorBidi" w:hAnsiTheme="majorBidi" w:cstheme="majorBidi"/>
          <w:b/>
          <w:bCs/>
          <w:sz w:val="32"/>
          <w:szCs w:val="32"/>
          <w:vertAlign w:val="superscript"/>
          <w:lang w:val="fr-FR" w:bidi="ar-DZ"/>
        </w:rPr>
        <w:t>2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400 . </w:t>
      </w:r>
      <w:r w:rsidRPr="0081035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و خصّص المساحة الباقية حديقة .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</w:t>
      </w:r>
    </w:p>
    <w:p w:rsidR="00A34087" w:rsidRDefault="00A34087" w:rsidP="0081035D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ـ </w:t>
      </w:r>
      <w:r w:rsidR="0081035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ما هو طول ضلع المنزل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؟</w:t>
      </w:r>
    </w:p>
    <w:p w:rsidR="00F51507" w:rsidRDefault="0081035D" w:rsidP="00F51507">
      <w:pPr>
        <w:tabs>
          <w:tab w:val="left" w:pos="9910"/>
        </w:tabs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ما هي مساحة الحديقة ؟</w:t>
      </w:r>
    </w:p>
    <w:p w:rsidR="00A34087" w:rsidRPr="00F51507" w:rsidRDefault="00A34087" w:rsidP="00F51507">
      <w:pPr>
        <w:tabs>
          <w:tab w:val="left" w:pos="9910"/>
        </w:tabs>
        <w:spacing w:after="120"/>
        <w:jc w:val="center"/>
        <w:rPr>
          <w:rFonts w:asciiTheme="majorBidi" w:hAnsiTheme="majorBidi" w:cstheme="majorBidi"/>
          <w:sz w:val="32"/>
          <w:szCs w:val="32"/>
          <w:lang w:val="fr-FR" w:bidi="ar-DZ"/>
        </w:rPr>
      </w:pPr>
      <w:r w:rsidRPr="008B13F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/>
        </w:rPr>
        <w:t>و الله الموفق</w:t>
      </w:r>
    </w:p>
    <w:p w:rsidR="005B6866" w:rsidRDefault="005B6866" w:rsidP="0081035D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</w:p>
    <w:p w:rsidR="00F33D4A" w:rsidRDefault="00F33D4A" w:rsidP="0081035D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lastRenderedPageBreak/>
        <w:t>اختبار شهر أكتوبر للسنة الخامسة</w:t>
      </w:r>
    </w:p>
    <w:p w:rsidR="00F33D4A" w:rsidRDefault="00F33D4A" w:rsidP="0081035D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في مادة الرياضيات</w:t>
      </w:r>
    </w:p>
    <w:p w:rsidR="00F33D4A" w:rsidRDefault="00F33D4A" w:rsidP="00F33D4A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 xml:space="preserve">ـ التمرين الأول </w:t>
      </w:r>
      <w:r w:rsidRPr="00F33D4A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: ( 1.5 ن )</w:t>
      </w:r>
    </w:p>
    <w:p w:rsidR="00F33D4A" w:rsidRDefault="00F33D4A" w:rsidP="00F33D4A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جد مرتبة الرقم  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في كل عدد من الأعداد الآتية :</w:t>
      </w:r>
    </w:p>
    <w:p w:rsidR="00F33D4A" w:rsidRDefault="00F33D4A" w:rsidP="00F33D4A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265    ،     62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5    ،     5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62    .</w:t>
      </w:r>
    </w:p>
    <w:p w:rsidR="00F33D4A" w:rsidRDefault="00F33D4A" w:rsidP="00F33D4A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ـ التمرين الثاني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F33D4A" w:rsidRDefault="00F33D4A" w:rsidP="00F33D4A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أنجز العمليات التالية عموديا :</w:t>
      </w:r>
    </w:p>
    <w:p w:rsidR="00F33D4A" w:rsidRDefault="00F33D4A" w:rsidP="00F33D4A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8426 +  3547   ،   1879 </w:t>
      </w:r>
      <w:r>
        <w:rPr>
          <w:rFonts w:asciiTheme="majorBidi" w:hAnsiTheme="majorBidi" w:cstheme="majorBidi"/>
          <w:sz w:val="32"/>
          <w:szCs w:val="32"/>
          <w:rtl/>
          <w:lang w:val="fr-FR" w:bidi="ar-DZ"/>
        </w:rPr>
        <w:t>–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745    ،   12541 ×  15  .</w:t>
      </w:r>
    </w:p>
    <w:p w:rsidR="00F33D4A" w:rsidRDefault="00F33D4A" w:rsidP="00F33D4A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ـ التمرين الثالث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7653EC" w:rsidRDefault="00F743FE" w:rsidP="00F33D4A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rect id="_x0000_s1055" style="position:absolute;left:0;text-align:left;margin-left:363pt;margin-top:26.35pt;width:35.25pt;height:18pt;z-index:251671552"/>
        </w:pict>
      </w:r>
      <w:r w:rsidRPr="00F743F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rect id="_x0000_s1052" style="position:absolute;left:0;text-align:left;margin-left:142.5pt;margin-top:26.35pt;width:35.25pt;height:18pt;z-index:251668480"/>
        </w:pict>
      </w:r>
      <w:r w:rsidR="00F33D4A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ضع ( ص ) أو ( خ ) داخل البطاقة فيما يلي </w:t>
      </w:r>
      <w:r w:rsidR="00F33D4A" w:rsidRPr="00F33D4A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: </w:t>
      </w:r>
    </w:p>
    <w:p w:rsidR="007653EC" w:rsidRPr="007653EC" w:rsidRDefault="007653EC" w:rsidP="007653EC">
      <w:pPr>
        <w:tabs>
          <w:tab w:val="left" w:pos="4620"/>
        </w:tabs>
        <w:bidi w:val="0"/>
        <w:spacing w:after="120"/>
        <w:rPr>
          <w:rFonts w:asciiTheme="majorBidi" w:hAnsiTheme="majorBidi" w:cstheme="majorBidi"/>
          <w:sz w:val="32"/>
          <w:szCs w:val="32"/>
          <w:lang w:bidi="ar-DZ"/>
        </w:rPr>
      </w:pPr>
      <w:r w:rsidRPr="007653EC">
        <w:rPr>
          <w:rFonts w:asciiTheme="majorBidi" w:hAnsiTheme="majorBidi" w:cstheme="majorBidi"/>
          <w:sz w:val="32"/>
          <w:szCs w:val="32"/>
          <w:lang w:bidi="ar-DZ"/>
        </w:rPr>
        <w:t>2500 mm = 25 dm</w:t>
      </w:r>
      <w:r>
        <w:rPr>
          <w:rFonts w:asciiTheme="majorBidi" w:hAnsiTheme="majorBidi" w:cstheme="majorBidi"/>
          <w:sz w:val="32"/>
          <w:szCs w:val="32"/>
          <w:lang w:bidi="ar-DZ"/>
        </w:rPr>
        <w:tab/>
        <w:t>100 cm    = 10 m</w:t>
      </w:r>
    </w:p>
    <w:p w:rsidR="007653EC" w:rsidRPr="007653EC" w:rsidRDefault="00F743FE" w:rsidP="007653EC">
      <w:pPr>
        <w:tabs>
          <w:tab w:val="left" w:pos="4620"/>
        </w:tabs>
        <w:bidi w:val="0"/>
        <w:spacing w:after="120"/>
        <w:rPr>
          <w:rFonts w:asciiTheme="majorBidi" w:hAnsiTheme="majorBidi" w:cstheme="majorBidi"/>
          <w:sz w:val="32"/>
          <w:szCs w:val="32"/>
          <w:lang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ect id="_x0000_s1056" style="position:absolute;margin-left:363pt;margin-top:.5pt;width:35.25pt;height:18pt;z-index:251672576"/>
        </w:pict>
      </w:r>
      <w:r w:rsidRPr="00F743FE"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ect id="_x0000_s1057" style="position:absolute;margin-left:363pt;margin-top:26pt;width:35.25pt;height:18pt;z-index:251673600"/>
        </w:pict>
      </w:r>
      <w:r w:rsidRPr="00F743FE"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ect id="_x0000_s1053" style="position:absolute;margin-left:142.5pt;margin-top:.5pt;width:35.25pt;height:18pt;z-index:251669504"/>
        </w:pict>
      </w:r>
      <w:r w:rsidRPr="00F743FE"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ect id="_x0000_s1054" style="position:absolute;margin-left:142.5pt;margin-top:26.75pt;width:35.25pt;height:18pt;z-index:251670528"/>
        </w:pict>
      </w:r>
      <w:r w:rsidR="007653EC" w:rsidRPr="007653EC">
        <w:rPr>
          <w:rFonts w:asciiTheme="majorBidi" w:hAnsiTheme="majorBidi" w:cstheme="majorBidi"/>
          <w:sz w:val="32"/>
          <w:szCs w:val="32"/>
          <w:lang w:bidi="ar-DZ"/>
        </w:rPr>
        <w:t>100 dm    = 1   m</w:t>
      </w:r>
      <w:r w:rsidR="007653EC">
        <w:rPr>
          <w:rFonts w:asciiTheme="majorBidi" w:hAnsiTheme="majorBidi" w:cstheme="majorBidi"/>
          <w:sz w:val="32"/>
          <w:szCs w:val="32"/>
          <w:lang w:bidi="ar-DZ"/>
        </w:rPr>
        <w:tab/>
        <w:t>5 m          = 500 cm</w:t>
      </w:r>
    </w:p>
    <w:p w:rsidR="007653EC" w:rsidRPr="007653EC" w:rsidRDefault="007653EC" w:rsidP="007653EC">
      <w:pPr>
        <w:tabs>
          <w:tab w:val="left" w:pos="4620"/>
        </w:tabs>
        <w:bidi w:val="0"/>
        <w:spacing w:after="120"/>
        <w:rPr>
          <w:rFonts w:asciiTheme="majorBidi" w:hAnsiTheme="majorBidi" w:cstheme="majorBidi"/>
          <w:sz w:val="32"/>
          <w:szCs w:val="32"/>
          <w:lang w:bidi="ar-DZ"/>
        </w:rPr>
      </w:pPr>
      <w:r w:rsidRPr="007653EC">
        <w:rPr>
          <w:rFonts w:asciiTheme="majorBidi" w:hAnsiTheme="majorBidi" w:cstheme="majorBidi"/>
          <w:sz w:val="32"/>
          <w:szCs w:val="32"/>
          <w:lang w:bidi="ar-DZ"/>
        </w:rPr>
        <w:t>90  dm     = 9000 mm</w:t>
      </w:r>
      <w:r>
        <w:rPr>
          <w:rFonts w:asciiTheme="majorBidi" w:hAnsiTheme="majorBidi" w:cstheme="majorBidi"/>
          <w:sz w:val="32"/>
          <w:szCs w:val="32"/>
          <w:lang w:bidi="ar-DZ"/>
        </w:rPr>
        <w:tab/>
        <w:t>4 m 5 dm = 45 dm</w:t>
      </w:r>
    </w:p>
    <w:p w:rsidR="00F33D4A" w:rsidRDefault="00F33D4A" w:rsidP="007653EC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F33D4A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7653E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ـ التمرين الرابع :</w:t>
      </w:r>
      <w:r w:rsidR="007653EC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7653EC" w:rsidRDefault="007653EC" w:rsidP="00454B3F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في مدرسة  </w:t>
      </w:r>
      <w:r w:rsidRPr="007653EC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21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تلميذا منهم  </w:t>
      </w:r>
      <w:r w:rsidRPr="007653EC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1</w:t>
      </w:r>
      <w:r w:rsidR="00454B3F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0</w:t>
      </w:r>
      <w:r w:rsidRPr="007653EC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9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</w:t>
      </w:r>
      <w:r w:rsidRPr="007653EC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بنتا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7653EC" w:rsidRDefault="007653EC" w:rsidP="007653EC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احسب عدد الذكور في هذه المدرسة .</w:t>
      </w:r>
    </w:p>
    <w:p w:rsidR="007653EC" w:rsidRDefault="007653EC" w:rsidP="007653EC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إذا علمت أن عدد تلاميذ القسم التحضيري هو  </w:t>
      </w:r>
      <w:r w:rsidRPr="007653EC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25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</w:t>
      </w:r>
      <w:r w:rsidRPr="007653EC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تلميذا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7653EC" w:rsidRDefault="007653EC" w:rsidP="007653EC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فما هو عدد التلاميذ في السنوات المتبقية ؟</w:t>
      </w:r>
    </w:p>
    <w:p w:rsidR="001736FB" w:rsidRDefault="001736FB" w:rsidP="007653EC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ـ المسألة : ( 4 ن )</w:t>
      </w:r>
    </w:p>
    <w:p w:rsidR="001736FB" w:rsidRDefault="001736FB" w:rsidP="005F5DDC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نظمت مدرسة رحلة</w:t>
      </w:r>
      <w:r w:rsidR="005F5DD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أشرف عليها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454B3F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المدير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خلال العطلة ، كان عدد المشاركين من التلاميذ  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45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تلميذا . يرافقهم  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4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معلمين .</w:t>
      </w:r>
      <w:r w:rsidR="005F5DD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شارك كل تلميذ بمبلغ رم</w:t>
      </w:r>
      <w:r w:rsidR="00454B3F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ـــــ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زي و قدره  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200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دينارا ، أما المعلمين فدفعوا جميعا  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1200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دينارا .</w:t>
      </w:r>
    </w:p>
    <w:p w:rsidR="001736FB" w:rsidRDefault="001736FB" w:rsidP="001736FB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إذا علمت أن مبلغ كراء الحافلة هو 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8000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دينارا . و ثمن الغداء كان  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250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دينارا .</w:t>
      </w:r>
    </w:p>
    <w:p w:rsidR="001736FB" w:rsidRDefault="001736FB" w:rsidP="001736FB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1 ـ ما هو المبلغ الذي شارك به التلاميذ ؟</w:t>
      </w:r>
    </w:p>
    <w:p w:rsidR="006B203C" w:rsidRDefault="006B203C" w:rsidP="001736FB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2 ـ ما هو المبلغ الذي تمّ جمعه ؟</w:t>
      </w:r>
    </w:p>
    <w:p w:rsidR="001736FB" w:rsidRDefault="006B203C" w:rsidP="001736FB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3</w:t>
      </w:r>
      <w:r w:rsidR="001736FB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ـ ما هو المبلغ الذي صرفه مدير المدرسة ؟</w:t>
      </w:r>
    </w:p>
    <w:p w:rsidR="00F51507" w:rsidRDefault="006B203C" w:rsidP="004809D0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4</w:t>
      </w:r>
      <w:r w:rsidR="001736FB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ـ احسب المبلغ </w:t>
      </w:r>
      <w:r w:rsidR="0073083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الذي </w:t>
      </w:r>
      <w:r w:rsidR="004809D0">
        <w:rPr>
          <w:rFonts w:asciiTheme="majorBidi" w:hAnsiTheme="majorBidi" w:cstheme="majorBidi" w:hint="cs"/>
          <w:sz w:val="32"/>
          <w:szCs w:val="32"/>
          <w:rtl/>
          <w:lang w:bidi="ar-DZ"/>
        </w:rPr>
        <w:t>أضافه مدير المدرسة</w:t>
      </w:r>
      <w:r w:rsidR="001736FB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EE6BF1" w:rsidRDefault="006B203C" w:rsidP="00F51507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6B20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و الله ولي التوفيق</w:t>
      </w:r>
    </w:p>
    <w:p w:rsidR="001947D6" w:rsidRDefault="001947D6" w:rsidP="00DA5835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 w:rsidR="00DA5835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شهر أكتوبر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1947D6" w:rsidRDefault="001947D6" w:rsidP="001947D6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Style w:val="a3"/>
        <w:tblW w:w="0" w:type="auto"/>
        <w:tblLook w:val="01E0"/>
      </w:tblPr>
      <w:tblGrid>
        <w:gridCol w:w="1184"/>
        <w:gridCol w:w="1798"/>
        <w:gridCol w:w="3919"/>
        <w:gridCol w:w="2321"/>
        <w:gridCol w:w="1460"/>
      </w:tblGrid>
      <w:tr w:rsidR="001947D6" w:rsidRPr="00355346" w:rsidTr="001947D6">
        <w:tc>
          <w:tcPr>
            <w:tcW w:w="1188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0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396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ليم للأدوات</w:t>
            </w:r>
          </w:p>
        </w:tc>
        <w:tc>
          <w:tcPr>
            <w:tcW w:w="234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466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1947D6" w:rsidRPr="00355346" w:rsidTr="001947D6">
        <w:tc>
          <w:tcPr>
            <w:tcW w:w="1188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0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br/>
              <w:t>0.5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br/>
              <w:t>0.5</w:t>
            </w:r>
          </w:p>
        </w:tc>
        <w:tc>
          <w:tcPr>
            <w:tcW w:w="396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آلاف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شرات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مئات</w:t>
            </w:r>
          </w:p>
        </w:tc>
        <w:tc>
          <w:tcPr>
            <w:tcW w:w="234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حديد رتبة الرقم 3 في كل عدد</w:t>
            </w:r>
          </w:p>
        </w:tc>
        <w:tc>
          <w:tcPr>
            <w:tcW w:w="1466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</w:t>
            </w:r>
            <w:r w:rsidRPr="00355346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لأول</w:t>
            </w:r>
          </w:p>
        </w:tc>
      </w:tr>
      <w:tr w:rsidR="001947D6" w:rsidRPr="00355346" w:rsidTr="001947D6">
        <w:tc>
          <w:tcPr>
            <w:tcW w:w="1188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0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+0.25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+0.25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+0.25</w:t>
            </w:r>
          </w:p>
        </w:tc>
        <w:tc>
          <w:tcPr>
            <w:tcW w:w="396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8426 +  3547   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879 – 745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2541 ×  15</w:t>
            </w:r>
          </w:p>
        </w:tc>
        <w:tc>
          <w:tcPr>
            <w:tcW w:w="234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إنجاز العمودي للعمليات</w:t>
            </w:r>
          </w:p>
        </w:tc>
        <w:tc>
          <w:tcPr>
            <w:tcW w:w="1466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1947D6" w:rsidRPr="00355346" w:rsidTr="001947D6">
        <w:tc>
          <w:tcPr>
            <w:tcW w:w="1188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00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 ـ 0.25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 ـ 0.25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 ـ 0.25</w:t>
            </w:r>
          </w:p>
        </w:tc>
        <w:tc>
          <w:tcPr>
            <w:tcW w:w="3960" w:type="dxa"/>
            <w:vAlign w:val="center"/>
          </w:tcPr>
          <w:p w:rsidR="001947D6" w:rsidRPr="00355346" w:rsidRDefault="00F743FE" w:rsidP="001947D6">
            <w:pPr>
              <w:rPr>
                <w:rFonts w:asciiTheme="minorBidi" w:hAnsiTheme="minorBidi"/>
                <w:b/>
                <w:bCs/>
                <w:sz w:val="20"/>
                <w:szCs w:val="20"/>
                <w:lang w:bidi="ar-DZ"/>
              </w:rPr>
            </w:pP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rect id="_x0000_s1059" style="position:absolute;left:0;text-align:left;margin-left:10.2pt;margin-top:39.4pt;width:35.25pt;height:18pt;z-index:-251640832;mso-position-horizontal-relative:text;mso-position-vertical-relative:text"/>
              </w:pict>
            </w: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rect id="_x0000_s1060" style="position:absolute;left:0;text-align:left;margin-left:10.2pt;margin-top:16.75pt;width:35.25pt;height:18pt;z-index:-251639808;mso-position-horizontal-relative:text;mso-position-vertical-relative:text"/>
              </w:pict>
            </w: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rect id="_x0000_s1058" style="position:absolute;left:0;text-align:left;margin-left:10.25pt;margin-top:-5pt;width:35.25pt;height:18pt;z-index:-251641856;mso-position-horizontal-relative:text;mso-position-vertical-relative:text"/>
              </w:pict>
            </w: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rect id="_x0000_s1062" style="position:absolute;left:0;text-align:left;margin-left:128.9pt;margin-top:39.4pt;width:35.25pt;height:18pt;z-index:-251637760;mso-position-horizontal-relative:text;mso-position-vertical-relative:text"/>
              </w:pict>
            </w: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rect id="_x0000_s1063" style="position:absolute;left:0;text-align:left;margin-left:128.95pt;margin-top:17.05pt;width:35.25pt;height:18pt;z-index:-251636736;mso-position-horizontal-relative:text;mso-position-vertical-relative:text"/>
              </w:pict>
            </w: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rect id="_x0000_s1064" style="position:absolute;left:0;text-align:left;margin-left:129pt;margin-top:-5pt;width:35.25pt;height:18pt;z-index:-251635712;mso-position-horizontal-relative:text;mso-position-vertical-relative:text"/>
              </w:pict>
            </w:r>
            <w:r w:rsidR="001947D6" w:rsidRPr="00355346">
              <w:rPr>
                <w:rFonts w:asciiTheme="minorBidi" w:hAnsiTheme="minorBidi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="001947D6" w:rsidRPr="00355346">
              <w:rPr>
                <w:rFonts w:asciiTheme="minorBidi" w:hAnsiTheme="minorBidi"/>
                <w:b/>
                <w:bCs/>
                <w:sz w:val="20"/>
                <w:szCs w:val="20"/>
                <w:rtl/>
                <w:lang w:bidi="ar-DZ"/>
              </w:rPr>
              <w:t xml:space="preserve">          خ</w:t>
            </w:r>
            <w:r w:rsidR="00355346" w:rsidRPr="00355346">
              <w:rPr>
                <w:rFonts w:asciiTheme="minorBidi" w:hAnsiTheme="minorBidi"/>
                <w:b/>
                <w:bCs/>
                <w:sz w:val="20"/>
                <w:szCs w:val="20"/>
                <w:rtl/>
                <w:lang w:bidi="ar-DZ"/>
              </w:rPr>
              <w:t xml:space="preserve">                                        ص</w:t>
            </w:r>
          </w:p>
          <w:p w:rsidR="001947D6" w:rsidRPr="00355346" w:rsidRDefault="001947D6" w:rsidP="001947D6">
            <w:pPr>
              <w:rPr>
                <w:rFonts w:asciiTheme="minorBidi" w:hAnsiTheme="minorBidi"/>
                <w:sz w:val="20"/>
                <w:szCs w:val="20"/>
                <w:lang w:bidi="ar-DZ"/>
              </w:rPr>
            </w:pPr>
          </w:p>
          <w:p w:rsidR="00355346" w:rsidRPr="00355346" w:rsidRDefault="001947D6" w:rsidP="001947D6">
            <w:pPr>
              <w:rPr>
                <w:rFonts w:asciiTheme="minorBidi" w:hAnsiTheme="minorBidi"/>
                <w:b/>
                <w:bCs/>
                <w:sz w:val="20"/>
                <w:szCs w:val="20"/>
                <w:lang w:bidi="ar-DZ"/>
              </w:rPr>
            </w:pPr>
            <w:r w:rsidRPr="00355346">
              <w:rPr>
                <w:rFonts w:asciiTheme="minorBidi" w:hAnsiTheme="minorBidi"/>
                <w:sz w:val="20"/>
                <w:szCs w:val="20"/>
                <w:rtl/>
                <w:lang w:bidi="ar-DZ"/>
              </w:rPr>
              <w:t xml:space="preserve">            </w:t>
            </w:r>
            <w:r w:rsidRPr="00355346">
              <w:rPr>
                <w:rFonts w:asciiTheme="minorBidi" w:hAnsiTheme="minorBidi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355346" w:rsidRPr="00355346">
              <w:rPr>
                <w:rFonts w:asciiTheme="minorBidi" w:hAnsiTheme="minorBidi"/>
                <w:b/>
                <w:bCs/>
                <w:sz w:val="20"/>
                <w:szCs w:val="20"/>
                <w:rtl/>
                <w:lang w:bidi="ar-DZ"/>
              </w:rPr>
              <w:t xml:space="preserve">ص                                       خ  </w:t>
            </w:r>
          </w:p>
          <w:p w:rsidR="001947D6" w:rsidRPr="00355346" w:rsidRDefault="001947D6" w:rsidP="00355346">
            <w:pPr>
              <w:rPr>
                <w:rFonts w:asciiTheme="minorBidi" w:hAnsiTheme="minorBidi"/>
                <w:sz w:val="20"/>
                <w:szCs w:val="20"/>
                <w:rtl/>
                <w:lang w:bidi="ar-DZ"/>
              </w:rPr>
            </w:pPr>
          </w:p>
          <w:p w:rsidR="00355346" w:rsidRPr="00355346" w:rsidRDefault="00355346" w:rsidP="00355346">
            <w:pPr>
              <w:rPr>
                <w:rFonts w:asciiTheme="minorBidi" w:hAnsiTheme="minorBidi"/>
                <w:sz w:val="20"/>
                <w:szCs w:val="20"/>
                <w:lang w:bidi="ar-DZ"/>
              </w:rPr>
            </w:pPr>
            <w:r w:rsidRPr="00355346">
              <w:rPr>
                <w:rFonts w:asciiTheme="minorBidi" w:hAnsiTheme="minorBidi"/>
                <w:sz w:val="20"/>
                <w:szCs w:val="20"/>
                <w:rtl/>
                <w:lang w:bidi="ar-DZ"/>
              </w:rPr>
              <w:t xml:space="preserve">             </w:t>
            </w:r>
            <w:r w:rsidRPr="00355346">
              <w:rPr>
                <w:rFonts w:asciiTheme="minorBidi" w:hAnsiTheme="minorBidi"/>
                <w:b/>
                <w:bCs/>
                <w:sz w:val="20"/>
                <w:szCs w:val="20"/>
                <w:rtl/>
                <w:lang w:bidi="ar-DZ"/>
              </w:rPr>
              <w:t>ص                                       ص</w:t>
            </w:r>
          </w:p>
        </w:tc>
        <w:tc>
          <w:tcPr>
            <w:tcW w:w="2340" w:type="dxa"/>
            <w:vAlign w:val="center"/>
          </w:tcPr>
          <w:p w:rsidR="001947D6" w:rsidRPr="00355346" w:rsidRDefault="0035534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مقارنة الأطوال </w:t>
            </w:r>
          </w:p>
        </w:tc>
        <w:tc>
          <w:tcPr>
            <w:tcW w:w="1466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لث</w:t>
            </w: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</w:tr>
      <w:tr w:rsidR="001947D6" w:rsidRPr="00355346" w:rsidTr="001947D6">
        <w:tc>
          <w:tcPr>
            <w:tcW w:w="1188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00" w:type="dxa"/>
            <w:vAlign w:val="center"/>
          </w:tcPr>
          <w:p w:rsidR="001947D6" w:rsidRPr="00355346" w:rsidRDefault="001947D6" w:rsidP="0035534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 w:rsidR="00355346"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7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</w:p>
          <w:p w:rsidR="001947D6" w:rsidRPr="00355346" w:rsidRDefault="001947D6" w:rsidP="0035534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 w:rsidR="00355346"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7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</w:p>
        </w:tc>
        <w:tc>
          <w:tcPr>
            <w:tcW w:w="3960" w:type="dxa"/>
            <w:vAlign w:val="center"/>
          </w:tcPr>
          <w:p w:rsidR="001947D6" w:rsidRPr="00355346" w:rsidRDefault="00355346" w:rsidP="0035534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213 – 109 = 104</w:t>
            </w:r>
          </w:p>
          <w:p w:rsidR="001947D6" w:rsidRPr="00355346" w:rsidRDefault="0035534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عدد الذكور 104</w:t>
            </w:r>
          </w:p>
          <w:p w:rsidR="001947D6" w:rsidRPr="00355346" w:rsidRDefault="0035534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213 – 25 = 188</w:t>
            </w:r>
          </w:p>
          <w:p w:rsidR="00355346" w:rsidRPr="00355346" w:rsidRDefault="00355346" w:rsidP="001947D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عدد تلاميذ الأقسام الأخرى هو 188</w:t>
            </w:r>
          </w:p>
        </w:tc>
        <w:tc>
          <w:tcPr>
            <w:tcW w:w="2340" w:type="dxa"/>
            <w:vAlign w:val="center"/>
          </w:tcPr>
          <w:p w:rsidR="001947D6" w:rsidRPr="00355346" w:rsidRDefault="0035534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الإنجاز العمودي للعمليات </w:t>
            </w:r>
          </w:p>
        </w:tc>
        <w:tc>
          <w:tcPr>
            <w:tcW w:w="1466" w:type="dxa"/>
            <w:vAlign w:val="center"/>
          </w:tcPr>
          <w:p w:rsidR="001947D6" w:rsidRPr="00355346" w:rsidRDefault="001947D6" w:rsidP="001947D6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1947D6" w:rsidRDefault="001947D6" w:rsidP="001947D6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Style w:val="a3"/>
        <w:tblW w:w="0" w:type="auto"/>
        <w:tblLook w:val="01E0"/>
      </w:tblPr>
      <w:tblGrid>
        <w:gridCol w:w="2683"/>
        <w:gridCol w:w="2627"/>
        <w:gridCol w:w="3560"/>
        <w:gridCol w:w="1812"/>
      </w:tblGrid>
      <w:tr w:rsidR="001947D6" w:rsidTr="00890304">
        <w:tc>
          <w:tcPr>
            <w:tcW w:w="2688" w:type="dxa"/>
          </w:tcPr>
          <w:p w:rsidR="001947D6" w:rsidRDefault="001947D6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40" w:type="dxa"/>
          </w:tcPr>
          <w:p w:rsidR="001947D6" w:rsidRDefault="004E2ED0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</w:t>
            </w:r>
            <w:r w:rsidR="001947D6"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sz w:val="36"/>
                <w:szCs w:val="36"/>
                <w:lang w:val="fr-FR" w:bidi="ar-DZ"/>
              </w:rPr>
              <w:t>9000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  </w:t>
            </w:r>
          </w:p>
        </w:tc>
        <w:tc>
          <w:tcPr>
            <w:tcW w:w="3600" w:type="dxa"/>
          </w:tcPr>
          <w:p w:rsidR="001947D6" w:rsidRDefault="004E2ED0" w:rsidP="004E2ED0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 xml:space="preserve">  45 =  9000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× </w:t>
            </w:r>
            <w:r>
              <w:rPr>
                <w:sz w:val="36"/>
                <w:szCs w:val="36"/>
                <w:lang w:val="fr-FR" w:bidi="ar-DZ"/>
              </w:rPr>
              <w:t>200</w:t>
            </w:r>
          </w:p>
        </w:tc>
        <w:tc>
          <w:tcPr>
            <w:tcW w:w="1826" w:type="dxa"/>
          </w:tcPr>
          <w:p w:rsidR="001947D6" w:rsidRDefault="001947D6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1947D6" w:rsidTr="00890304">
        <w:tc>
          <w:tcPr>
            <w:tcW w:w="2688" w:type="dxa"/>
          </w:tcPr>
          <w:p w:rsidR="001947D6" w:rsidRDefault="001947D6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40" w:type="dxa"/>
          </w:tcPr>
          <w:p w:rsidR="001947D6" w:rsidRDefault="001947D6" w:rsidP="004E2ED0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 w:rsidR="004E2ED0">
              <w:rPr>
                <w:sz w:val="36"/>
                <w:szCs w:val="36"/>
                <w:lang w:val="fr-FR" w:bidi="ar-DZ"/>
              </w:rPr>
              <w:t xml:space="preserve">10200 </w:t>
            </w:r>
          </w:p>
        </w:tc>
        <w:tc>
          <w:tcPr>
            <w:tcW w:w="3600" w:type="dxa"/>
          </w:tcPr>
          <w:p w:rsidR="001947D6" w:rsidRDefault="004E2ED0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9000 + 1200 = 10200</w:t>
            </w:r>
          </w:p>
        </w:tc>
        <w:tc>
          <w:tcPr>
            <w:tcW w:w="1826" w:type="dxa"/>
          </w:tcPr>
          <w:p w:rsidR="001947D6" w:rsidRDefault="001947D6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1947D6" w:rsidTr="00890304">
        <w:tc>
          <w:tcPr>
            <w:tcW w:w="2688" w:type="dxa"/>
          </w:tcPr>
          <w:p w:rsidR="001947D6" w:rsidRDefault="001947D6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40" w:type="dxa"/>
          </w:tcPr>
          <w:p w:rsidR="001947D6" w:rsidRDefault="001947D6" w:rsidP="004E2ED0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 w:rsidR="004E2ED0">
              <w:rPr>
                <w:sz w:val="36"/>
                <w:szCs w:val="36"/>
                <w:lang w:val="fr-FR" w:bidi="ar-DZ"/>
              </w:rPr>
              <w:t xml:space="preserve">11250 </w:t>
            </w:r>
          </w:p>
        </w:tc>
        <w:tc>
          <w:tcPr>
            <w:tcW w:w="3600" w:type="dxa"/>
          </w:tcPr>
          <w:p w:rsidR="001947D6" w:rsidRDefault="004E2ED0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8000 + 3250 = 11250</w:t>
            </w:r>
          </w:p>
        </w:tc>
        <w:tc>
          <w:tcPr>
            <w:tcW w:w="1826" w:type="dxa"/>
          </w:tcPr>
          <w:p w:rsidR="001947D6" w:rsidRDefault="001947D6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  <w:tr w:rsidR="001947D6" w:rsidTr="00890304">
        <w:tc>
          <w:tcPr>
            <w:tcW w:w="2688" w:type="dxa"/>
          </w:tcPr>
          <w:p w:rsidR="001947D6" w:rsidRDefault="001947D6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40" w:type="dxa"/>
          </w:tcPr>
          <w:p w:rsidR="001947D6" w:rsidRDefault="001947D6" w:rsidP="004809D0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 w:rsidR="004809D0">
              <w:rPr>
                <w:sz w:val="36"/>
                <w:szCs w:val="36"/>
                <w:lang w:val="fr-FR" w:bidi="ar-DZ"/>
              </w:rPr>
              <w:t xml:space="preserve">1050 </w:t>
            </w:r>
          </w:p>
        </w:tc>
        <w:tc>
          <w:tcPr>
            <w:tcW w:w="3600" w:type="dxa"/>
          </w:tcPr>
          <w:p w:rsidR="001947D6" w:rsidRDefault="004809D0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11250 – 10200 = 1050</w:t>
            </w:r>
          </w:p>
        </w:tc>
        <w:tc>
          <w:tcPr>
            <w:tcW w:w="1826" w:type="dxa"/>
          </w:tcPr>
          <w:p w:rsidR="001947D6" w:rsidRDefault="001947D6" w:rsidP="00890304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رابع</w:t>
            </w:r>
          </w:p>
        </w:tc>
      </w:tr>
    </w:tbl>
    <w:p w:rsidR="001947D6" w:rsidRPr="00857D76" w:rsidRDefault="001947D6" w:rsidP="001947D6">
      <w:pPr>
        <w:jc w:val="right"/>
        <w:rPr>
          <w:sz w:val="36"/>
          <w:szCs w:val="36"/>
          <w:rtl/>
          <w:lang w:val="fr-FR" w:bidi="ar-DZ"/>
        </w:rPr>
      </w:pPr>
    </w:p>
    <w:p w:rsidR="00AB135A" w:rsidRPr="001947D6" w:rsidRDefault="001947D6" w:rsidP="001947D6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hint="cs"/>
          <w:sz w:val="36"/>
          <w:szCs w:val="36"/>
          <w:rtl/>
          <w:lang w:val="fr-FR" w:bidi="ar-DZ"/>
        </w:rPr>
        <w:t>ملاحظة : 0.5 للطريقة 0.25 للنتيجة 0.25 للوحدة</w:t>
      </w:r>
      <w:r w:rsidR="00EE6BF1" w:rsidRPr="001947D6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br w:type="page"/>
      </w:r>
    </w:p>
    <w:p w:rsidR="00C92F15" w:rsidRDefault="00C92F15" w:rsidP="008F3EBB">
      <w:pPr>
        <w:tabs>
          <w:tab w:val="left" w:pos="4706"/>
        </w:tabs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lastRenderedPageBreak/>
        <w:t>اختبار شهر أكتوبر للسنة الخامسة</w:t>
      </w:r>
    </w:p>
    <w:p w:rsidR="00C92F15" w:rsidRDefault="00C92F15" w:rsidP="00C92F15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في مادة اللغة العربية</w:t>
      </w:r>
    </w:p>
    <w:p w:rsidR="00C92F15" w:rsidRDefault="00514D67" w:rsidP="00A20B7F">
      <w:pPr>
        <w:tabs>
          <w:tab w:val="left" w:pos="4706"/>
        </w:tabs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ـ النص :</w:t>
      </w:r>
      <w:r w:rsidR="00A20B7F" w:rsidRPr="00A20B7F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                                    </w:t>
      </w:r>
      <w:r w:rsidR="00A20B7F" w:rsidRPr="00A20B7F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...................</w:t>
      </w:r>
    </w:p>
    <w:p w:rsidR="000711F6" w:rsidRDefault="00514D67" w:rsidP="000711F6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 ـ 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ل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ِ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ي ص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احب</w:t>
      </w:r>
      <w:r w:rsidR="005478C7" w:rsidRPr="005478C7">
        <w:rPr>
          <w:rFonts w:asciiTheme="minorBidi" w:hAnsiTheme="minorBidi"/>
          <w:sz w:val="32"/>
          <w:szCs w:val="32"/>
          <w:rtl/>
          <w:lang w:val="fr-FR" w:bidi="ar-DZ"/>
        </w:rPr>
        <w:t>ٌ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هو أعظم 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الأص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حاب نشاط</w:t>
      </w:r>
      <w:r w:rsidR="00446A21" w:rsidRPr="005478C7">
        <w:rPr>
          <w:rFonts w:asciiTheme="minorBidi" w:hAnsiTheme="minorBidi"/>
          <w:sz w:val="32"/>
          <w:szCs w:val="32"/>
          <w:rtl/>
          <w:lang w:val="fr-FR" w:bidi="ar-DZ"/>
        </w:rPr>
        <w:t>ـــً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ا ، و أوفر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هم جدّا ، و أكثر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هم ميلا إلى الزر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اعة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ِ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، و ق</w:t>
      </w:r>
      <w:r w:rsidR="00446A21" w:rsidRPr="005478C7">
        <w:rPr>
          <w:rFonts w:asciiTheme="minorBidi" w:hAnsiTheme="minorBidi"/>
          <w:sz w:val="32"/>
          <w:szCs w:val="32"/>
          <w:rtl/>
          <w:lang w:val="fr-FR" w:bidi="ar-DZ"/>
        </w:rPr>
        <w:t>ــــ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>د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="0020672F"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</w:t>
      </w:r>
    </w:p>
    <w:p w:rsidR="000711F6" w:rsidRDefault="0020672F" w:rsidP="000711F6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رزق</w:t>
      </w:r>
      <w:r w:rsidR="005478C7">
        <w:rPr>
          <w:rFonts w:asciiTheme="minorBidi" w:hAnsiTheme="minorBidi" w:hint="cs"/>
          <w:sz w:val="32"/>
          <w:szCs w:val="32"/>
          <w:rtl/>
          <w:lang w:val="fr-FR" w:bidi="ar-DZ"/>
        </w:rPr>
        <w:t>ــــ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ه الله ضي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عة واس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ِ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ع</w:t>
      </w:r>
      <w:r w:rsidR="005478C7"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ة ، فانقطع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له</w:t>
      </w:r>
      <w:r w:rsidR="005478C7">
        <w:rPr>
          <w:rFonts w:asciiTheme="minorBidi" w:hAnsiTheme="minorBidi" w:hint="cs"/>
          <w:sz w:val="32"/>
          <w:szCs w:val="32"/>
          <w:rtl/>
          <w:lang w:val="fr-FR" w:bidi="ar-DZ"/>
        </w:rPr>
        <w:t>َـــ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 و تفنّن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في إص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لاح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ِ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ها ، ف</w:t>
      </w:r>
      <w:r w:rsidR="005478C7"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 w:rsidRPr="00A20B7F"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  <w:t>زر</w:t>
      </w:r>
      <w:r w:rsidR="00502060" w:rsidRPr="00A20B7F"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  <w:t>َ</w:t>
      </w:r>
      <w:r w:rsidRPr="00A20B7F"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  <w:t>ع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في جان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ِ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ب منها أنواع الخضر ، </w:t>
      </w:r>
    </w:p>
    <w:p w:rsidR="000711F6" w:rsidRDefault="0020672F" w:rsidP="000711F6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و غر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س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في ق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ِ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س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م واسع منها حديقة للبرتقال و الليمون و التفاح ، و زانها بألوان من الأزه</w:t>
      </w:r>
      <w:r w:rsidR="00A20B7F">
        <w:rPr>
          <w:rFonts w:asciiTheme="minorBidi" w:hAnsiTheme="minorBidi" w:hint="cs"/>
          <w:sz w:val="32"/>
          <w:szCs w:val="32"/>
          <w:rtl/>
          <w:lang w:val="fr-FR" w:bidi="ar-DZ"/>
        </w:rPr>
        <w:t>َـــ</w:t>
      </w:r>
      <w:r w:rsidR="005478C7"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ار </w:t>
      </w:r>
      <w:r w:rsidRPr="00A20B7F"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  <w:t>تتأل</w:t>
      </w:r>
      <w:r w:rsidR="005478C7" w:rsidRPr="00A20B7F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ـ</w:t>
      </w:r>
      <w:r w:rsidRPr="00A20B7F"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  <w:t>ق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في </w:t>
      </w:r>
    </w:p>
    <w:p w:rsidR="000711F6" w:rsidRDefault="0020672F" w:rsidP="000711F6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أغص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نها تألق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الأح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ج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ر الكريم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ة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ِ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في التيج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ن الم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ر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صّع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ة ، و أج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ر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ى المياه 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ح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و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ل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الأغراس كله</w:t>
      </w:r>
      <w:r w:rsidR="005478C7">
        <w:rPr>
          <w:rFonts w:asciiTheme="minorBidi" w:hAnsiTheme="minorBidi" w:hint="cs"/>
          <w:sz w:val="32"/>
          <w:szCs w:val="32"/>
          <w:rtl/>
          <w:lang w:val="fr-FR" w:bidi="ar-DZ"/>
        </w:rPr>
        <w:t>َـــ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 ، و لم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يترك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="00502060"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</w:t>
      </w:r>
    </w:p>
    <w:p w:rsidR="000711F6" w:rsidRDefault="00502060" w:rsidP="000711F6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ب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قع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ة 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ً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جد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ب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ة 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ً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، و لا أرضا صُلبة إلا 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ّ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هزّ ترب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تها و أح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ي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 م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و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ته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 ، فاس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تح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لت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ضي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ْ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ع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ته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ج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نّة تفيض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أزهار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ً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 و ثمار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ً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ا </w:t>
      </w:r>
    </w:p>
    <w:p w:rsidR="00514D67" w:rsidRPr="005478C7" w:rsidRDefault="00502060" w:rsidP="000711F6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، و تس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ِ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يل</w:t>
      </w:r>
      <w:r w:rsidR="00446A21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ع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ي</w:t>
      </w:r>
      <w:r w:rsidR="00A0155A" w:rsidRPr="005478C7">
        <w:rPr>
          <w:rFonts w:asciiTheme="minorBidi" w:hAnsiTheme="minorBidi"/>
          <w:sz w:val="32"/>
          <w:szCs w:val="32"/>
          <w:rtl/>
          <w:lang w:val="fr-FR" w:bidi="ar-DZ"/>
        </w:rPr>
        <w:t>ُ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ون</w:t>
      </w:r>
      <w:r w:rsidR="00446A21" w:rsidRPr="005478C7">
        <w:rPr>
          <w:rFonts w:asciiTheme="minorBidi" w:hAnsiTheme="minorBidi"/>
          <w:sz w:val="32"/>
          <w:szCs w:val="32"/>
          <w:rtl/>
          <w:lang w:val="fr-FR" w:bidi="ar-DZ"/>
        </w:rPr>
        <w:t>ـــً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 و غدر</w:t>
      </w:r>
      <w:r w:rsidR="00446A21" w:rsidRPr="005478C7">
        <w:rPr>
          <w:rFonts w:asciiTheme="minorBidi" w:hAnsiTheme="minorBidi"/>
          <w:sz w:val="32"/>
          <w:szCs w:val="32"/>
          <w:rtl/>
          <w:lang w:val="fr-FR" w:bidi="ar-DZ"/>
        </w:rPr>
        <w:t>َ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ن</w:t>
      </w:r>
      <w:r w:rsidR="00446A21" w:rsidRPr="005478C7">
        <w:rPr>
          <w:rFonts w:asciiTheme="minorBidi" w:hAnsiTheme="minorBidi"/>
          <w:sz w:val="32"/>
          <w:szCs w:val="32"/>
          <w:rtl/>
          <w:lang w:val="fr-FR" w:bidi="ar-DZ"/>
        </w:rPr>
        <w:t>ــً</w:t>
      </w:r>
      <w:r w:rsidRPr="005478C7">
        <w:rPr>
          <w:rFonts w:asciiTheme="minorBidi" w:hAnsiTheme="minorBidi"/>
          <w:sz w:val="32"/>
          <w:szCs w:val="32"/>
          <w:rtl/>
          <w:lang w:val="fr-FR" w:bidi="ar-DZ"/>
        </w:rPr>
        <w:t>ا .</w:t>
      </w:r>
    </w:p>
    <w:p w:rsidR="005478C7" w:rsidRPr="0008162F" w:rsidRDefault="005478C7" w:rsidP="000711F6">
      <w:pPr>
        <w:spacing w:after="120"/>
        <w:rPr>
          <w:b/>
          <w:bCs/>
          <w:sz w:val="32"/>
          <w:szCs w:val="32"/>
          <w:rtl/>
          <w:lang w:val="fr-FR" w:bidi="ar-DZ"/>
        </w:rPr>
      </w:pPr>
      <w:r w:rsidRPr="0008162F">
        <w:rPr>
          <w:rFonts w:hint="cs"/>
          <w:b/>
          <w:bCs/>
          <w:sz w:val="32"/>
          <w:szCs w:val="32"/>
          <w:rtl/>
          <w:lang w:val="fr-FR" w:bidi="ar-DZ"/>
        </w:rPr>
        <w:t>ا</w:t>
      </w:r>
      <w:r w:rsidRPr="005478C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لأسئلــــــــــة :</w:t>
      </w:r>
    </w:p>
    <w:p w:rsidR="000711F6" w:rsidRDefault="005478C7" w:rsidP="000711F6">
      <w:pPr>
        <w:spacing w:after="120"/>
        <w:rPr>
          <w:b/>
          <w:bCs/>
          <w:sz w:val="32"/>
          <w:szCs w:val="32"/>
          <w:rtl/>
          <w:lang w:val="fr-FR" w:bidi="ar-DZ"/>
        </w:rPr>
      </w:pPr>
      <w:r w:rsidRPr="005478C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بنـــاء الفكــري :</w:t>
      </w:r>
      <w:r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</w:t>
      </w:r>
      <w:r w:rsidR="003801AC">
        <w:rPr>
          <w:rFonts w:hint="cs"/>
          <w:b/>
          <w:bCs/>
          <w:sz w:val="32"/>
          <w:szCs w:val="32"/>
          <w:rtl/>
          <w:lang w:val="fr-FR" w:bidi="ar-DZ"/>
        </w:rPr>
        <w:t>( 3.5 )</w:t>
      </w:r>
    </w:p>
    <w:p w:rsidR="005478C7" w:rsidRPr="0008162F" w:rsidRDefault="000711F6" w:rsidP="000711F6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b/>
          <w:bCs/>
          <w:sz w:val="32"/>
          <w:szCs w:val="32"/>
          <w:rtl/>
          <w:lang w:val="fr-FR" w:bidi="ar-DZ"/>
        </w:rPr>
        <w:t xml:space="preserve">                      </w:t>
      </w:r>
      <w:r w:rsidR="005478C7"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 1 ــ </w:t>
      </w:r>
      <w:r w:rsidR="005478C7" w:rsidRPr="0008162F">
        <w:rPr>
          <w:rFonts w:hint="cs"/>
          <w:sz w:val="32"/>
          <w:szCs w:val="32"/>
          <w:rtl/>
          <w:lang w:val="fr-FR" w:bidi="ar-DZ"/>
        </w:rPr>
        <w:t>من بين العناوين الآتية اختر عنوانا مناسبا للنص .</w:t>
      </w:r>
    </w:p>
    <w:p w:rsidR="005478C7" w:rsidRPr="0008162F" w:rsidRDefault="005478C7" w:rsidP="000711F6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                  </w:t>
      </w:r>
      <w:r>
        <w:rPr>
          <w:rFonts w:hint="cs"/>
          <w:sz w:val="32"/>
          <w:szCs w:val="32"/>
          <w:rtl/>
          <w:lang w:val="fr-FR" w:bidi="ar-DZ"/>
        </w:rPr>
        <w:t>الحديقة الس</w:t>
      </w:r>
      <w:r w:rsidR="000711F6">
        <w:rPr>
          <w:rFonts w:hint="cs"/>
          <w:sz w:val="32"/>
          <w:szCs w:val="32"/>
          <w:rtl/>
          <w:lang w:val="fr-FR" w:bidi="ar-DZ"/>
        </w:rPr>
        <w:t>ّ</w:t>
      </w:r>
      <w:r>
        <w:rPr>
          <w:rFonts w:hint="cs"/>
          <w:sz w:val="32"/>
          <w:szCs w:val="32"/>
          <w:rtl/>
          <w:lang w:val="fr-FR" w:bidi="ar-DZ"/>
        </w:rPr>
        <w:t>احرة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 </w:t>
      </w:r>
      <w:r>
        <w:rPr>
          <w:rFonts w:hint="cs"/>
          <w:sz w:val="32"/>
          <w:szCs w:val="32"/>
          <w:rtl/>
          <w:lang w:val="fr-FR" w:bidi="ar-DZ"/>
        </w:rPr>
        <w:t>ـ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</w:t>
      </w:r>
      <w:r>
        <w:rPr>
          <w:rFonts w:hint="cs"/>
          <w:sz w:val="32"/>
          <w:szCs w:val="32"/>
          <w:rtl/>
          <w:lang w:val="fr-FR" w:bidi="ar-DZ"/>
        </w:rPr>
        <w:t>القرية المنكوبة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</w:t>
      </w:r>
      <w:r>
        <w:rPr>
          <w:rFonts w:hint="cs"/>
          <w:sz w:val="32"/>
          <w:szCs w:val="32"/>
          <w:rtl/>
          <w:lang w:val="fr-FR" w:bidi="ar-DZ"/>
        </w:rPr>
        <w:t>ـ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 </w:t>
      </w:r>
      <w:r>
        <w:rPr>
          <w:rFonts w:hint="cs"/>
          <w:sz w:val="32"/>
          <w:szCs w:val="32"/>
          <w:rtl/>
          <w:lang w:val="fr-FR" w:bidi="ar-DZ"/>
        </w:rPr>
        <w:t>الفيضان</w:t>
      </w:r>
    </w:p>
    <w:p w:rsidR="005478C7" w:rsidRPr="0008162F" w:rsidRDefault="005478C7" w:rsidP="000711F6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             </w:t>
      </w:r>
      <w:r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2 ــ </w:t>
      </w:r>
      <w:r>
        <w:rPr>
          <w:rFonts w:hint="cs"/>
          <w:sz w:val="32"/>
          <w:szCs w:val="32"/>
          <w:rtl/>
          <w:lang w:val="fr-FR" w:bidi="ar-DZ"/>
        </w:rPr>
        <w:t>بم شبه الكاتب تألق الأزهار في أغصانها ؟</w:t>
      </w:r>
    </w:p>
    <w:p w:rsidR="005478C7" w:rsidRPr="0008162F" w:rsidRDefault="000711F6" w:rsidP="000711F6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                       </w:t>
      </w:r>
      <w:r w:rsidR="005478C7" w:rsidRPr="0008162F">
        <w:rPr>
          <w:rFonts w:hint="cs"/>
          <w:sz w:val="32"/>
          <w:szCs w:val="32"/>
          <w:rtl/>
          <w:lang w:val="fr-FR" w:bidi="ar-DZ"/>
        </w:rPr>
        <w:t xml:space="preserve"> </w:t>
      </w:r>
      <w:r w:rsidR="005478C7"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3 ــ </w:t>
      </w:r>
      <w:r w:rsidR="005478C7" w:rsidRPr="0008162F">
        <w:rPr>
          <w:rFonts w:hint="cs"/>
          <w:sz w:val="32"/>
          <w:szCs w:val="32"/>
          <w:rtl/>
          <w:lang w:val="fr-FR" w:bidi="ar-DZ"/>
        </w:rPr>
        <w:t xml:space="preserve">اشرح الكلمات الآتية ووظفها في جمل </w:t>
      </w:r>
    </w:p>
    <w:p w:rsidR="005478C7" w:rsidRPr="0008162F" w:rsidRDefault="005478C7" w:rsidP="000711F6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                   </w:t>
      </w:r>
      <w:r w:rsidR="00A20B7F">
        <w:rPr>
          <w:rFonts w:hint="cs"/>
          <w:sz w:val="32"/>
          <w:szCs w:val="32"/>
          <w:rtl/>
          <w:lang w:val="fr-FR" w:bidi="ar-DZ"/>
        </w:rPr>
        <w:t>تتألق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 </w:t>
      </w:r>
      <w:r w:rsidR="00A20B7F">
        <w:rPr>
          <w:rFonts w:hint="cs"/>
          <w:sz w:val="32"/>
          <w:szCs w:val="32"/>
          <w:rtl/>
          <w:lang w:val="fr-FR" w:bidi="ar-DZ"/>
        </w:rPr>
        <w:t>ـ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 </w:t>
      </w:r>
      <w:r w:rsidR="00A20B7F">
        <w:rPr>
          <w:rFonts w:hint="cs"/>
          <w:sz w:val="32"/>
          <w:szCs w:val="32"/>
          <w:rtl/>
          <w:lang w:val="fr-FR" w:bidi="ar-DZ"/>
        </w:rPr>
        <w:t>المُرصّعَة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 </w:t>
      </w:r>
      <w:r w:rsidR="00A20B7F">
        <w:rPr>
          <w:rFonts w:hint="cs"/>
          <w:sz w:val="32"/>
          <w:szCs w:val="32"/>
          <w:rtl/>
          <w:lang w:val="fr-FR" w:bidi="ar-DZ"/>
        </w:rPr>
        <w:t>ـ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 </w:t>
      </w:r>
      <w:r w:rsidR="00A20B7F">
        <w:rPr>
          <w:rFonts w:hint="cs"/>
          <w:sz w:val="32"/>
          <w:szCs w:val="32"/>
          <w:rtl/>
          <w:lang w:val="fr-FR" w:bidi="ar-DZ"/>
        </w:rPr>
        <w:t>اسْتحَالت</w:t>
      </w:r>
      <w:r w:rsidRPr="0008162F">
        <w:rPr>
          <w:rFonts w:hint="cs"/>
          <w:sz w:val="32"/>
          <w:szCs w:val="32"/>
          <w:rtl/>
          <w:lang w:val="fr-FR" w:bidi="ar-DZ"/>
        </w:rPr>
        <w:t>.</w:t>
      </w:r>
    </w:p>
    <w:p w:rsidR="000711F6" w:rsidRDefault="005478C7" w:rsidP="000711F6">
      <w:pPr>
        <w:spacing w:after="120"/>
        <w:rPr>
          <w:b/>
          <w:bCs/>
          <w:sz w:val="32"/>
          <w:szCs w:val="32"/>
          <w:rtl/>
          <w:lang w:val="fr-FR" w:bidi="ar-DZ"/>
        </w:rPr>
      </w:pPr>
      <w:r w:rsidRPr="005478C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بـنـــاء اللغــوي :</w:t>
      </w:r>
      <w:r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</w:t>
      </w:r>
      <w:r w:rsidR="003801AC">
        <w:rPr>
          <w:rFonts w:hint="cs"/>
          <w:b/>
          <w:bCs/>
          <w:sz w:val="32"/>
          <w:szCs w:val="32"/>
          <w:rtl/>
          <w:lang w:val="fr-FR" w:bidi="ar-DZ"/>
        </w:rPr>
        <w:t xml:space="preserve"> ( 2.5 ن )</w:t>
      </w:r>
    </w:p>
    <w:p w:rsidR="005478C7" w:rsidRPr="0008162F" w:rsidRDefault="000711F6" w:rsidP="000711F6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b/>
          <w:bCs/>
          <w:sz w:val="32"/>
          <w:szCs w:val="32"/>
          <w:rtl/>
          <w:lang w:val="fr-FR" w:bidi="ar-DZ"/>
        </w:rPr>
        <w:t xml:space="preserve">                       1</w:t>
      </w:r>
      <w:r w:rsidR="005478C7"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ــ </w:t>
      </w:r>
      <w:r w:rsidR="00A20B7F" w:rsidRPr="0008162F">
        <w:rPr>
          <w:rFonts w:hint="cs"/>
          <w:sz w:val="32"/>
          <w:szCs w:val="32"/>
          <w:rtl/>
          <w:lang w:val="fr-FR" w:bidi="ar-DZ"/>
        </w:rPr>
        <w:t>أعرب</w:t>
      </w:r>
      <w:r w:rsidR="005478C7" w:rsidRPr="0008162F">
        <w:rPr>
          <w:rFonts w:hint="cs"/>
          <w:sz w:val="32"/>
          <w:szCs w:val="32"/>
          <w:rtl/>
          <w:lang w:val="fr-FR" w:bidi="ar-DZ"/>
        </w:rPr>
        <w:t xml:space="preserve"> ما تحته خــط في النــــص .</w:t>
      </w:r>
    </w:p>
    <w:p w:rsidR="005478C7" w:rsidRPr="0008162F" w:rsidRDefault="005478C7" w:rsidP="000711F6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         </w:t>
      </w:r>
      <w:r w:rsidR="000711F6">
        <w:rPr>
          <w:rFonts w:hint="cs"/>
          <w:b/>
          <w:bCs/>
          <w:sz w:val="32"/>
          <w:szCs w:val="32"/>
          <w:rtl/>
          <w:lang w:val="fr-FR" w:bidi="ar-DZ"/>
        </w:rPr>
        <w:t xml:space="preserve">    </w:t>
      </w:r>
      <w:r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2 ــ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علل ( وضـح ) سبب كتابة الهمزة على الألف في كلمة : </w:t>
      </w:r>
      <w:r w:rsidR="00A20B7F">
        <w:rPr>
          <w:rFonts w:hint="cs"/>
          <w:sz w:val="32"/>
          <w:szCs w:val="32"/>
          <w:rtl/>
          <w:lang w:val="fr-FR" w:bidi="ar-DZ"/>
        </w:rPr>
        <w:t>تألـــق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.</w:t>
      </w:r>
    </w:p>
    <w:p w:rsidR="005478C7" w:rsidRPr="0008162F" w:rsidRDefault="000711F6" w:rsidP="000711F6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b/>
          <w:bCs/>
          <w:sz w:val="32"/>
          <w:szCs w:val="32"/>
          <w:rtl/>
          <w:lang w:val="fr-FR" w:bidi="ar-DZ"/>
        </w:rPr>
        <w:t xml:space="preserve">                       </w:t>
      </w:r>
      <w:r w:rsidR="005478C7"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3 ــ</w:t>
      </w:r>
      <w:r w:rsidR="005478C7" w:rsidRPr="0008162F">
        <w:rPr>
          <w:rFonts w:hint="cs"/>
          <w:sz w:val="32"/>
          <w:szCs w:val="32"/>
          <w:rtl/>
          <w:lang w:val="fr-FR" w:bidi="ar-DZ"/>
        </w:rPr>
        <w:t xml:space="preserve"> اضبط بالشكل الجملة الآتيــة :</w:t>
      </w:r>
    </w:p>
    <w:p w:rsidR="005478C7" w:rsidRPr="0008162F" w:rsidRDefault="005478C7" w:rsidP="000711F6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        </w:t>
      </w:r>
      <w:r>
        <w:rPr>
          <w:rFonts w:hint="cs"/>
          <w:sz w:val="32"/>
          <w:szCs w:val="32"/>
          <w:rtl/>
          <w:lang w:val="fr-FR" w:bidi="ar-DZ"/>
        </w:rPr>
        <w:t xml:space="preserve">           </w:t>
      </w:r>
      <w:r w:rsidRPr="00A20B7F">
        <w:rPr>
          <w:rFonts w:hint="cs"/>
          <w:sz w:val="32"/>
          <w:szCs w:val="32"/>
          <w:rtl/>
          <w:lang w:val="fr-FR" w:bidi="ar-DZ"/>
        </w:rPr>
        <w:t xml:space="preserve"> </w:t>
      </w:r>
      <w:r w:rsidR="00A20B7F" w:rsidRPr="00A20B7F">
        <w:rPr>
          <w:rFonts w:asciiTheme="minorBidi" w:hAnsiTheme="minorBidi"/>
          <w:sz w:val="32"/>
          <w:szCs w:val="32"/>
          <w:rtl/>
          <w:lang w:val="fr-FR" w:bidi="ar-DZ"/>
        </w:rPr>
        <w:t>ف</w:t>
      </w:r>
      <w:r w:rsidR="00A20B7F" w:rsidRPr="00A20B7F"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 w:rsidR="00A20B7F" w:rsidRPr="00A20B7F">
        <w:rPr>
          <w:rFonts w:asciiTheme="minorBidi" w:hAnsiTheme="minorBidi"/>
          <w:sz w:val="32"/>
          <w:szCs w:val="32"/>
          <w:rtl/>
          <w:lang w:val="fr-FR" w:bidi="ar-DZ"/>
        </w:rPr>
        <w:t>زرع</w:t>
      </w:r>
      <w:r w:rsidR="00A20B7F" w:rsidRPr="005478C7">
        <w:rPr>
          <w:rFonts w:asciiTheme="minorBidi" w:hAnsiTheme="minorBidi"/>
          <w:sz w:val="32"/>
          <w:szCs w:val="32"/>
          <w:rtl/>
          <w:lang w:val="fr-FR" w:bidi="ar-DZ"/>
        </w:rPr>
        <w:t xml:space="preserve"> في جانب منها أنواع الخضر</w:t>
      </w:r>
      <w:r w:rsidR="00A20B7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</w:p>
    <w:p w:rsidR="005478C7" w:rsidRPr="005478C7" w:rsidRDefault="005478C7" w:rsidP="000711F6">
      <w:pPr>
        <w:spacing w:after="120"/>
        <w:rPr>
          <w:b/>
          <w:bCs/>
          <w:sz w:val="32"/>
          <w:szCs w:val="32"/>
          <w:u w:val="single"/>
          <w:rtl/>
          <w:lang w:val="fr-FR" w:bidi="ar-DZ"/>
        </w:rPr>
      </w:pPr>
      <w:r w:rsidRPr="005478C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وضعية الادماجيـــة :</w:t>
      </w:r>
      <w:r w:rsidR="003801AC" w:rsidRPr="003801AC">
        <w:rPr>
          <w:rFonts w:hint="cs"/>
          <w:b/>
          <w:bCs/>
          <w:sz w:val="32"/>
          <w:szCs w:val="32"/>
          <w:rtl/>
          <w:lang w:val="fr-FR" w:bidi="ar-DZ"/>
        </w:rPr>
        <w:t xml:space="preserve">  ( 4 ن )</w:t>
      </w:r>
    </w:p>
    <w:p w:rsidR="000711F6" w:rsidRDefault="005478C7" w:rsidP="000711F6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</w:t>
      </w:r>
      <w:r>
        <w:rPr>
          <w:rFonts w:hint="cs"/>
          <w:sz w:val="32"/>
          <w:szCs w:val="32"/>
          <w:rtl/>
          <w:lang w:val="fr-FR" w:bidi="ar-DZ"/>
        </w:rPr>
        <w:t xml:space="preserve"> 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 </w:t>
      </w:r>
      <w:r w:rsidR="000711F6">
        <w:rPr>
          <w:rFonts w:hint="cs"/>
          <w:sz w:val="32"/>
          <w:szCs w:val="32"/>
          <w:rtl/>
          <w:lang w:val="fr-FR" w:bidi="ar-DZ"/>
        </w:rPr>
        <w:t>*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تحم</w:t>
      </w:r>
      <w:r>
        <w:rPr>
          <w:rFonts w:hint="cs"/>
          <w:sz w:val="32"/>
          <w:szCs w:val="32"/>
          <w:rtl/>
          <w:lang w:val="fr-FR" w:bidi="ar-DZ"/>
        </w:rPr>
        <w:t>ّ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ل </w:t>
      </w:r>
      <w:r w:rsidR="00A20B7F" w:rsidRPr="0008162F">
        <w:rPr>
          <w:rFonts w:hint="cs"/>
          <w:sz w:val="32"/>
          <w:szCs w:val="32"/>
          <w:rtl/>
          <w:lang w:val="fr-FR" w:bidi="ar-DZ"/>
        </w:rPr>
        <w:t>الإنسان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المشاق و</w:t>
      </w:r>
      <w:r w:rsidR="00A20B7F">
        <w:rPr>
          <w:rFonts w:hint="cs"/>
          <w:sz w:val="32"/>
          <w:szCs w:val="32"/>
          <w:rtl/>
          <w:lang w:val="fr-FR" w:bidi="ar-DZ"/>
        </w:rPr>
        <w:t>استصلح الأراضي الفلاحية بوسائل تقليدية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, وهاهو اليوم </w:t>
      </w:r>
      <w:r w:rsidR="000711F6">
        <w:rPr>
          <w:rFonts w:hint="cs"/>
          <w:sz w:val="32"/>
          <w:szCs w:val="32"/>
          <w:rtl/>
          <w:lang w:val="fr-FR" w:bidi="ar-DZ"/>
        </w:rPr>
        <w:t xml:space="preserve"> </w:t>
      </w:r>
    </w:p>
    <w:p w:rsidR="005478C7" w:rsidRPr="0008162F" w:rsidRDefault="000711F6" w:rsidP="000711F6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                   </w:t>
      </w:r>
      <w:r w:rsidR="005478C7" w:rsidRPr="0008162F">
        <w:rPr>
          <w:rFonts w:hint="cs"/>
          <w:sz w:val="32"/>
          <w:szCs w:val="32"/>
          <w:rtl/>
          <w:lang w:val="fr-FR" w:bidi="ar-DZ"/>
        </w:rPr>
        <w:t xml:space="preserve">يستعمل وسائل متطورة </w:t>
      </w:r>
      <w:r>
        <w:rPr>
          <w:rFonts w:hint="cs"/>
          <w:sz w:val="32"/>
          <w:szCs w:val="32"/>
          <w:rtl/>
          <w:lang w:val="fr-FR" w:bidi="ar-DZ"/>
        </w:rPr>
        <w:t>.</w:t>
      </w:r>
    </w:p>
    <w:p w:rsidR="005478C7" w:rsidRPr="0008162F" w:rsidRDefault="005478C7" w:rsidP="000711F6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           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</w:t>
      </w:r>
      <w:r w:rsidR="000711F6">
        <w:rPr>
          <w:rFonts w:hint="cs"/>
          <w:sz w:val="32"/>
          <w:szCs w:val="32"/>
          <w:rtl/>
          <w:lang w:val="fr-FR" w:bidi="ar-DZ"/>
        </w:rPr>
        <w:t xml:space="preserve"> *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تحدث في فقرة لا تقل عن </w:t>
      </w:r>
      <w:r w:rsidR="000711F6">
        <w:rPr>
          <w:rFonts w:hint="cs"/>
          <w:sz w:val="32"/>
          <w:szCs w:val="32"/>
          <w:rtl/>
          <w:lang w:val="fr-FR" w:bidi="ar-DZ"/>
        </w:rPr>
        <w:t xml:space="preserve"> </w:t>
      </w:r>
      <w:r w:rsidR="000711F6" w:rsidRPr="000711F6">
        <w:rPr>
          <w:rFonts w:hint="cs"/>
          <w:b/>
          <w:bCs/>
          <w:sz w:val="32"/>
          <w:szCs w:val="32"/>
          <w:rtl/>
          <w:lang w:val="fr-FR" w:bidi="ar-DZ"/>
        </w:rPr>
        <w:t>8</w:t>
      </w:r>
      <w:r w:rsidRPr="000711F6">
        <w:rPr>
          <w:rFonts w:hint="cs"/>
          <w:b/>
          <w:bCs/>
          <w:sz w:val="32"/>
          <w:szCs w:val="32"/>
          <w:rtl/>
          <w:lang w:val="fr-FR" w:bidi="ar-DZ"/>
        </w:rPr>
        <w:t xml:space="preserve"> أسطر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عن وسيلة من وسائل </w:t>
      </w:r>
      <w:r w:rsidR="000711F6">
        <w:rPr>
          <w:rFonts w:hint="cs"/>
          <w:sz w:val="32"/>
          <w:szCs w:val="32"/>
          <w:rtl/>
          <w:lang w:val="fr-FR" w:bidi="ar-DZ"/>
        </w:rPr>
        <w:t>الفلاحة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الحديث</w:t>
      </w:r>
      <w:r w:rsidR="000711F6">
        <w:rPr>
          <w:rFonts w:hint="cs"/>
          <w:sz w:val="32"/>
          <w:szCs w:val="32"/>
          <w:rtl/>
          <w:lang w:val="fr-FR" w:bidi="ar-DZ"/>
        </w:rPr>
        <w:t>ة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مستعملا :</w:t>
      </w:r>
    </w:p>
    <w:p w:rsidR="008F3EBB" w:rsidRDefault="005478C7" w:rsidP="00D7769B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                     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ــ الصفة  ــ جملة استفهامية  ــ</w:t>
      </w:r>
      <w:r w:rsidR="00D7769B">
        <w:rPr>
          <w:rFonts w:hint="cs"/>
          <w:sz w:val="32"/>
          <w:szCs w:val="32"/>
          <w:rtl/>
          <w:lang w:val="fr-FR" w:bidi="ar-DZ"/>
        </w:rPr>
        <w:t xml:space="preserve">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</w:t>
      </w:r>
      <w:r w:rsidR="00D7769B">
        <w:rPr>
          <w:rFonts w:hint="cs"/>
          <w:sz w:val="32"/>
          <w:szCs w:val="32"/>
          <w:rtl/>
          <w:lang w:val="fr-FR" w:bidi="ar-DZ"/>
        </w:rPr>
        <w:t>اسما من الأسماء الخمسة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.</w:t>
      </w:r>
    </w:p>
    <w:p w:rsidR="0041457B" w:rsidRPr="008F3EBB" w:rsidRDefault="00A20B7F" w:rsidP="008F3EBB">
      <w:pPr>
        <w:spacing w:after="120"/>
        <w:jc w:val="center"/>
        <w:rPr>
          <w:sz w:val="32"/>
          <w:szCs w:val="32"/>
          <w:rtl/>
          <w:lang w:val="fr-FR" w:bidi="ar-DZ"/>
        </w:rPr>
      </w:pPr>
      <w:r w:rsidRPr="006B20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و الله ولي التوفيق</w:t>
      </w:r>
    </w:p>
    <w:p w:rsidR="0041457B" w:rsidRPr="00096205" w:rsidRDefault="0041457B" w:rsidP="00096205">
      <w:pPr>
        <w:jc w:val="center"/>
        <w:rPr>
          <w:sz w:val="32"/>
          <w:szCs w:val="32"/>
          <w:rtl/>
          <w:lang w:val="fr-FR" w:bidi="ar-DZ"/>
        </w:rPr>
      </w:pPr>
    </w:p>
    <w:p w:rsidR="0041457B" w:rsidRPr="007C5247" w:rsidRDefault="0041457B" w:rsidP="00DA5835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شبكة تقويم اختبار </w:t>
      </w:r>
      <w:r w:rsidR="00DA5835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شهر أكتوبر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لغة العربية </w:t>
      </w:r>
    </w:p>
    <w:p w:rsidR="0041457B" w:rsidRPr="007C5247" w:rsidRDefault="0041457B" w:rsidP="0041457B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7C524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بناء الفكري واللغوي : 06 نقــــاط</w:t>
      </w:r>
    </w:p>
    <w:tbl>
      <w:tblPr>
        <w:tblStyle w:val="a3"/>
        <w:tblW w:w="0" w:type="auto"/>
        <w:tblLook w:val="01E0"/>
      </w:tblPr>
      <w:tblGrid>
        <w:gridCol w:w="2080"/>
        <w:gridCol w:w="6604"/>
        <w:gridCol w:w="1998"/>
      </w:tblGrid>
      <w:tr w:rsidR="0041457B" w:rsidRPr="003801AC" w:rsidTr="003801AC">
        <w:tc>
          <w:tcPr>
            <w:tcW w:w="2080" w:type="dxa"/>
            <w:tcBorders>
              <w:bottom w:val="single" w:sz="4" w:space="0" w:color="auto"/>
            </w:tcBorders>
            <w:vAlign w:val="center"/>
          </w:tcPr>
          <w:p w:rsidR="0041457B" w:rsidRPr="003801AC" w:rsidRDefault="0041457B" w:rsidP="003801AC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قديــــــــر</w:t>
            </w:r>
          </w:p>
        </w:tc>
        <w:tc>
          <w:tcPr>
            <w:tcW w:w="6604" w:type="dxa"/>
            <w:vAlign w:val="center"/>
          </w:tcPr>
          <w:p w:rsidR="0041457B" w:rsidRPr="003801AC" w:rsidRDefault="0041457B" w:rsidP="003801AC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جـــــــواب</w:t>
            </w:r>
          </w:p>
        </w:tc>
        <w:tc>
          <w:tcPr>
            <w:tcW w:w="1998" w:type="dxa"/>
            <w:vAlign w:val="center"/>
          </w:tcPr>
          <w:p w:rsidR="0041457B" w:rsidRPr="003801AC" w:rsidRDefault="0041457B" w:rsidP="003801AC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ســؤال</w:t>
            </w:r>
          </w:p>
        </w:tc>
      </w:tr>
      <w:tr w:rsidR="003801AC" w:rsidRPr="003801AC" w:rsidTr="003801AC">
        <w:trPr>
          <w:trHeight w:val="754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1</w:t>
            </w:r>
          </w:p>
        </w:tc>
        <w:tc>
          <w:tcPr>
            <w:tcW w:w="6604" w:type="dxa"/>
            <w:tcBorders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حديقة السّاحرة</w:t>
            </w:r>
          </w:p>
        </w:tc>
        <w:tc>
          <w:tcPr>
            <w:tcW w:w="199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 ــ البناء الفكري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عنوان</w:t>
            </w:r>
          </w:p>
        </w:tc>
      </w:tr>
      <w:tr w:rsidR="003801AC" w:rsidRPr="003801AC" w:rsidTr="003801AC">
        <w:trPr>
          <w:trHeight w:val="1080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1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بتألق الأحجار الكريمة في التيجان المرصّعة .</w:t>
            </w: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شبه الكاتب تألق الأزهار في أغصانها</w:t>
            </w:r>
          </w:p>
        </w:tc>
      </w:tr>
      <w:tr w:rsidR="003801AC" w:rsidRPr="003801AC" w:rsidTr="003801AC">
        <w:trPr>
          <w:trHeight w:val="1125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  <w:p w:rsidR="003801AC" w:rsidRPr="003801AC" w:rsidRDefault="003801AC" w:rsidP="003801AC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براقة ـ تتلألأ ـ تشع ـ تلمع .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التوظيف </w:t>
            </w: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 المزينة ـ المزركشة ..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        "</w:t>
            </w: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 تحولت ـ أصبحت ...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         "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شرح والتوظيف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3801AC" w:rsidRPr="003801AC" w:rsidTr="003801AC">
        <w:trPr>
          <w:trHeight w:val="1140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فعل ماضي مبني على الفتح .</w:t>
            </w: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فعل مضارع مرفوع وعلامة رفعه الضمة .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2 ــ البناء اللغوي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اعراب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3801AC" w:rsidRPr="003801AC" w:rsidTr="003801AC">
        <w:trPr>
          <w:trHeight w:val="1005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  <w:p w:rsidR="003801AC" w:rsidRPr="003801AC" w:rsidRDefault="003801AC" w:rsidP="003801AC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كتبت الهمزة على الألف لأنها مفتوحة وما قبلها مفتوح .</w:t>
            </w: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امـــلاء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3801AC" w:rsidRPr="003801AC" w:rsidTr="003801AC">
        <w:trPr>
          <w:trHeight w:val="843"/>
        </w:trPr>
        <w:tc>
          <w:tcPr>
            <w:tcW w:w="2080" w:type="dxa"/>
            <w:tcBorders>
              <w:top w:val="single" w:sz="4" w:space="0" w:color="auto"/>
            </w:tcBorders>
            <w:vAlign w:val="center"/>
          </w:tcPr>
          <w:p w:rsidR="003801AC" w:rsidRPr="003801AC" w:rsidRDefault="003801AC" w:rsidP="003801AC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1</w:t>
            </w:r>
          </w:p>
        </w:tc>
        <w:tc>
          <w:tcPr>
            <w:tcW w:w="6604" w:type="dxa"/>
            <w:tcBorders>
              <w:top w:val="single" w:sz="4" w:space="0" w:color="auto"/>
            </w:tcBorders>
            <w:vAlign w:val="center"/>
          </w:tcPr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فزرع    فِي جانب     مِنـْـهَا     أنواع     الخضر</w:t>
            </w:r>
          </w:p>
          <w:p w:rsidR="003801AC" w:rsidRPr="003801AC" w:rsidRDefault="003801AC" w:rsidP="003801A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      0.25                  0.25     0.25</w:t>
            </w:r>
          </w:p>
        </w:tc>
        <w:tc>
          <w:tcPr>
            <w:tcW w:w="199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ضبط بالشكل</w:t>
            </w:r>
          </w:p>
          <w:p w:rsidR="003801AC" w:rsidRPr="003801AC" w:rsidRDefault="003801AC" w:rsidP="003801A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</w:tbl>
    <w:p w:rsidR="003801AC" w:rsidRDefault="003801AC" w:rsidP="003801AC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</w:p>
    <w:p w:rsidR="0041457B" w:rsidRDefault="0041457B" w:rsidP="003801AC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3A7A8C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وضعية الادماجية</w:t>
      </w:r>
      <w:r>
        <w:rPr>
          <w:rFonts w:hint="cs"/>
          <w:b/>
          <w:bCs/>
          <w:sz w:val="32"/>
          <w:szCs w:val="32"/>
          <w:u w:val="single"/>
          <w:rtl/>
          <w:lang w:val="fr-FR" w:bidi="ar-DZ"/>
        </w:rPr>
        <w:t xml:space="preserve"> : 04 نقـــــاط</w:t>
      </w:r>
    </w:p>
    <w:tbl>
      <w:tblPr>
        <w:tblStyle w:val="a3"/>
        <w:tblW w:w="0" w:type="auto"/>
        <w:tblLook w:val="01E0"/>
      </w:tblPr>
      <w:tblGrid>
        <w:gridCol w:w="1719"/>
        <w:gridCol w:w="2553"/>
        <w:gridCol w:w="2803"/>
        <w:gridCol w:w="2504"/>
        <w:gridCol w:w="1103"/>
      </w:tblGrid>
      <w:tr w:rsidR="0041457B" w:rsidRPr="00096205" w:rsidTr="00890304">
        <w:tc>
          <w:tcPr>
            <w:tcW w:w="1728" w:type="dxa"/>
          </w:tcPr>
          <w:p w:rsidR="0041457B" w:rsidRPr="00096205" w:rsidRDefault="0041457B" w:rsidP="00890304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بـــــداع</w:t>
            </w:r>
          </w:p>
        </w:tc>
        <w:tc>
          <w:tcPr>
            <w:tcW w:w="2573" w:type="dxa"/>
          </w:tcPr>
          <w:p w:rsidR="0041457B" w:rsidRPr="00096205" w:rsidRDefault="0041457B" w:rsidP="00890304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نسجـــــام</w:t>
            </w:r>
          </w:p>
        </w:tc>
        <w:tc>
          <w:tcPr>
            <w:tcW w:w="2827" w:type="dxa"/>
          </w:tcPr>
          <w:p w:rsidR="0041457B" w:rsidRPr="00096205" w:rsidRDefault="0041457B" w:rsidP="00890304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صحيح</w:t>
            </w:r>
          </w:p>
        </w:tc>
        <w:tc>
          <w:tcPr>
            <w:tcW w:w="2520" w:type="dxa"/>
          </w:tcPr>
          <w:p w:rsidR="0041457B" w:rsidRPr="00096205" w:rsidRDefault="0041457B" w:rsidP="00890304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وجاهة والملاءمة</w:t>
            </w:r>
          </w:p>
        </w:tc>
        <w:tc>
          <w:tcPr>
            <w:tcW w:w="1106" w:type="dxa"/>
          </w:tcPr>
          <w:p w:rsidR="0041457B" w:rsidRPr="00096205" w:rsidRDefault="0041457B" w:rsidP="00890304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فرص</w:t>
            </w:r>
          </w:p>
        </w:tc>
      </w:tr>
      <w:tr w:rsidR="0041457B" w:rsidRPr="00096205" w:rsidTr="0041457B">
        <w:tc>
          <w:tcPr>
            <w:tcW w:w="1728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شهاد برسم أو بيت شعري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فقرة وصفي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827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أدوات الربط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جمل الاستفهامية</w:t>
            </w:r>
          </w:p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والتعجبية والفعل المعتل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وصف :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أسلوب الوصف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صفة المناسب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أولى</w:t>
            </w:r>
          </w:p>
        </w:tc>
      </w:tr>
      <w:tr w:rsidR="0041457B" w:rsidRPr="00096205" w:rsidTr="0041457B">
        <w:tc>
          <w:tcPr>
            <w:tcW w:w="1728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نظيم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قواعد الصرف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همز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وسيل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0.25 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وتوظيفها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نية</w:t>
            </w:r>
          </w:p>
        </w:tc>
      </w:tr>
      <w:tr w:rsidR="0041457B" w:rsidRPr="00096205" w:rsidTr="0041457B">
        <w:tc>
          <w:tcPr>
            <w:tcW w:w="1728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راكيب المناسب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20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عجاب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لثة</w:t>
            </w:r>
          </w:p>
        </w:tc>
      </w:tr>
      <w:tr w:rsidR="0041457B" w:rsidRPr="00096205" w:rsidTr="0041457B">
        <w:tc>
          <w:tcPr>
            <w:tcW w:w="1728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827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520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.5</w:t>
            </w:r>
          </w:p>
        </w:tc>
        <w:tc>
          <w:tcPr>
            <w:tcW w:w="1106" w:type="dxa"/>
            <w:vAlign w:val="center"/>
          </w:tcPr>
          <w:p w:rsidR="0041457B" w:rsidRPr="00096205" w:rsidRDefault="0041457B" w:rsidP="0041457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</w:tr>
    </w:tbl>
    <w:p w:rsidR="0041457B" w:rsidRDefault="0041457B" w:rsidP="0041457B">
      <w:pPr>
        <w:tabs>
          <w:tab w:val="left" w:pos="4706"/>
        </w:tabs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lang w:val="fr-FR" w:bidi="ar-DZ"/>
        </w:rPr>
      </w:pPr>
    </w:p>
    <w:p w:rsidR="001F422B" w:rsidRDefault="001F422B" w:rsidP="0041457B">
      <w:pPr>
        <w:tabs>
          <w:tab w:val="left" w:pos="4706"/>
        </w:tabs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lang w:val="fr-FR" w:bidi="ar-DZ"/>
        </w:rPr>
      </w:pPr>
    </w:p>
    <w:p w:rsidR="001F422B" w:rsidRDefault="00036212" w:rsidP="00036212">
      <w:pPr>
        <w:jc w:val="center"/>
        <w:rPr>
          <w:rFonts w:cs="PT Bold Mirror"/>
          <w:sz w:val="32"/>
          <w:szCs w:val="32"/>
          <w:rtl/>
          <w:lang w:bidi="ar-DZ"/>
        </w:rPr>
      </w:pPr>
      <w:r>
        <w:rPr>
          <w:rFonts w:cs="PT Bold Mirror" w:hint="cs"/>
          <w:sz w:val="32"/>
          <w:szCs w:val="32"/>
          <w:rtl/>
          <w:lang w:bidi="ar-DZ"/>
        </w:rPr>
        <w:lastRenderedPageBreak/>
        <w:t>نمو</w:t>
      </w:r>
      <w:r w:rsidRPr="00EE4CC1">
        <w:rPr>
          <w:rFonts w:cs="PT Bold Mirror" w:hint="cs"/>
          <w:sz w:val="32"/>
          <w:szCs w:val="32"/>
          <w:rtl/>
          <w:lang w:bidi="ar-DZ"/>
        </w:rPr>
        <w:t>ذج</w:t>
      </w:r>
      <w:r w:rsidR="001F422B" w:rsidRPr="00EE4CC1">
        <w:rPr>
          <w:rFonts w:cs="PT Bold Mirror" w:hint="cs"/>
          <w:sz w:val="32"/>
          <w:szCs w:val="32"/>
          <w:rtl/>
          <w:lang w:bidi="ar-DZ"/>
        </w:rPr>
        <w:t xml:space="preserve"> من اختبارات نهاية مرحلة التعليم الابتدائي</w:t>
      </w:r>
      <w:r w:rsidRPr="00036212">
        <w:rPr>
          <w:rFonts w:cs="PT Bold Mirror" w:hint="cs"/>
          <w:sz w:val="32"/>
          <w:szCs w:val="32"/>
          <w:rtl/>
          <w:lang w:bidi="ar-DZ"/>
        </w:rPr>
        <w:t xml:space="preserve"> </w:t>
      </w:r>
      <w:r>
        <w:rPr>
          <w:rFonts w:cs="PT Bold Mirror" w:hint="cs"/>
          <w:sz w:val="32"/>
          <w:szCs w:val="32"/>
          <w:rtl/>
          <w:lang w:bidi="ar-DZ"/>
        </w:rPr>
        <w:t>في مادة الرياضيات</w:t>
      </w:r>
    </w:p>
    <w:p w:rsidR="001F422B" w:rsidRDefault="001F422B" w:rsidP="001F422B">
      <w:pPr>
        <w:tabs>
          <w:tab w:val="left" w:pos="4706"/>
        </w:tabs>
        <w:rPr>
          <w:rFonts w:asciiTheme="minorBidi" w:hAnsiTheme="minorBidi"/>
          <w:b/>
          <w:bCs/>
          <w:sz w:val="32"/>
          <w:szCs w:val="32"/>
          <w:u w:val="single"/>
          <w:rtl/>
          <w:lang w:bidi="ar-DZ"/>
        </w:rPr>
      </w:pPr>
      <w:r w:rsidRPr="001F422B">
        <w:rPr>
          <w:rFonts w:asciiTheme="minorBidi" w:hAnsiTheme="minorBidi"/>
          <w:b/>
          <w:bCs/>
          <w:sz w:val="32"/>
          <w:szCs w:val="32"/>
          <w:u w:val="single"/>
          <w:rtl/>
          <w:lang w:bidi="ar-DZ"/>
        </w:rPr>
        <w:t>التمرين الأول :</w:t>
      </w:r>
      <w:r w:rsidRPr="00007E06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 xml:space="preserve"> </w:t>
      </w:r>
      <w:r w:rsidR="00007E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2 ن )</w:t>
      </w:r>
    </w:p>
    <w:p w:rsidR="001F422B" w:rsidRDefault="001F422B" w:rsidP="001F422B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asciiTheme="minorBidi" w:hAnsiTheme="minorBidi" w:hint="cs"/>
          <w:sz w:val="32"/>
          <w:szCs w:val="32"/>
          <w:rtl/>
          <w:lang w:bidi="ar-DZ"/>
        </w:rPr>
        <w:t>ـ أ</w:t>
      </w:r>
      <w:r w:rsidRPr="001F422B">
        <w:rPr>
          <w:rFonts w:asciiTheme="minorBidi" w:hAnsiTheme="minorBidi" w:hint="cs"/>
          <w:sz w:val="32"/>
          <w:szCs w:val="32"/>
          <w:rtl/>
          <w:lang w:bidi="ar-DZ"/>
        </w:rPr>
        <w:t>نقل و أنجز كل عملية من العمليات التالية :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2398"/>
        <w:gridCol w:w="2398"/>
        <w:gridCol w:w="2399"/>
      </w:tblGrid>
      <w:tr w:rsidR="001F422B" w:rsidTr="00BE6806">
        <w:trPr>
          <w:trHeight w:val="417"/>
          <w:jc w:val="center"/>
        </w:trPr>
        <w:tc>
          <w:tcPr>
            <w:tcW w:w="2398" w:type="dxa"/>
            <w:vAlign w:val="center"/>
          </w:tcPr>
          <w:p w:rsidR="001F422B" w:rsidRDefault="001F422B" w:rsidP="001F422B">
            <w:pPr>
              <w:tabs>
                <w:tab w:val="left" w:pos="470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1F422B" w:rsidRDefault="001F422B" w:rsidP="001F422B">
            <w:pPr>
              <w:tabs>
                <w:tab w:val="left" w:pos="470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457 </w:t>
            </w:r>
          </w:p>
          <w:p w:rsidR="001F422B" w:rsidRPr="001F422B" w:rsidRDefault="001F422B" w:rsidP="001F422B">
            <w:pPr>
              <w:tabs>
                <w:tab w:val="left" w:pos="4706"/>
              </w:tabs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</w:t>
            </w:r>
            <w:r w:rsidRPr="00BE6806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  <w:r w:rsidRPr="001F422B">
              <w:rPr>
                <w:rFonts w:asciiTheme="minorBidi" w:hAnsiTheme="minorBidi" w:hint="cs"/>
                <w:sz w:val="32"/>
                <w:szCs w:val="32"/>
                <w:u w:val="single"/>
                <w:rtl/>
                <w:lang w:val="fr-FR" w:bidi="ar-DZ"/>
              </w:rPr>
              <w:t xml:space="preserve"> 54    ×</w:t>
            </w:r>
          </w:p>
          <w:p w:rsidR="001F422B" w:rsidRDefault="001F422B" w:rsidP="001F422B">
            <w:pPr>
              <w:tabs>
                <w:tab w:val="left" w:pos="470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      =</w:t>
            </w:r>
          </w:p>
          <w:p w:rsidR="001F422B" w:rsidRDefault="001F422B" w:rsidP="00007E06">
            <w:pPr>
              <w:tabs>
                <w:tab w:val="left" w:pos="470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2398" w:type="dxa"/>
            <w:vAlign w:val="center"/>
          </w:tcPr>
          <w:p w:rsidR="001F422B" w:rsidRDefault="001F422B" w:rsidP="001F422B">
            <w:pPr>
              <w:tabs>
                <w:tab w:val="left" w:pos="470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45.75</w:t>
            </w:r>
          </w:p>
          <w:p w:rsidR="001F422B" w:rsidRDefault="00BE6806" w:rsidP="001F422B">
            <w:pPr>
              <w:tabs>
                <w:tab w:val="left" w:pos="4706"/>
              </w:tabs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</w:t>
            </w:r>
            <w:r w:rsidR="001F422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1F422B" w:rsidRPr="001F422B">
              <w:rPr>
                <w:rFonts w:asciiTheme="minorBidi" w:hAnsiTheme="minorBidi" w:hint="cs"/>
                <w:sz w:val="32"/>
                <w:szCs w:val="32"/>
                <w:u w:val="single"/>
                <w:rtl/>
                <w:lang w:val="fr-FR" w:bidi="ar-DZ"/>
              </w:rPr>
              <w:t>42.52   +</w:t>
            </w:r>
          </w:p>
          <w:p w:rsidR="001F422B" w:rsidRPr="001F422B" w:rsidRDefault="00BE6806" w:rsidP="001F422B">
            <w:pPr>
              <w:tabs>
                <w:tab w:val="left" w:pos="470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            </w:t>
            </w:r>
            <w:r w:rsidR="001F422B" w:rsidRPr="001F422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=</w:t>
            </w:r>
          </w:p>
        </w:tc>
        <w:tc>
          <w:tcPr>
            <w:tcW w:w="2399" w:type="dxa"/>
            <w:vAlign w:val="center"/>
          </w:tcPr>
          <w:p w:rsidR="001F422B" w:rsidRDefault="00BE6806" w:rsidP="001F422B">
            <w:pPr>
              <w:tabs>
                <w:tab w:val="left" w:pos="470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958</w:t>
            </w:r>
          </w:p>
          <w:p w:rsidR="00BE6806" w:rsidRPr="00BE6806" w:rsidRDefault="00BE6806" w:rsidP="00BE6806">
            <w:pPr>
              <w:tabs>
                <w:tab w:val="left" w:pos="4706"/>
              </w:tabs>
              <w:jc w:val="center"/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  <w:r w:rsidRPr="00BE6806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  <w:r w:rsidRPr="00BE6806">
              <w:rPr>
                <w:rFonts w:asciiTheme="minorBidi" w:hAnsiTheme="minorBidi" w:hint="cs"/>
                <w:sz w:val="32"/>
                <w:szCs w:val="32"/>
                <w:u w:val="single"/>
                <w:rtl/>
                <w:lang w:val="fr-FR" w:bidi="ar-DZ"/>
              </w:rPr>
              <w:t xml:space="preserve">73  </w:t>
            </w:r>
            <w:r>
              <w:rPr>
                <w:rFonts w:asciiTheme="minorBidi" w:hAnsiTheme="minorBidi" w:hint="cs"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  <w:r w:rsidRPr="00BE6806">
              <w:rPr>
                <w:rFonts w:asciiTheme="minorBidi" w:hAnsiTheme="minorBidi" w:hint="cs"/>
                <w:sz w:val="32"/>
                <w:szCs w:val="32"/>
                <w:u w:val="single"/>
                <w:rtl/>
                <w:lang w:val="fr-FR" w:bidi="ar-DZ"/>
              </w:rPr>
              <w:t>-</w:t>
            </w:r>
          </w:p>
          <w:p w:rsidR="00BE6806" w:rsidRDefault="00BE6806" w:rsidP="001F422B">
            <w:pPr>
              <w:tabs>
                <w:tab w:val="left" w:pos="470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   =</w:t>
            </w:r>
          </w:p>
        </w:tc>
      </w:tr>
    </w:tbl>
    <w:p w:rsidR="001F422B" w:rsidRPr="00007E06" w:rsidRDefault="00BE6806" w:rsidP="001F422B">
      <w:pPr>
        <w:tabs>
          <w:tab w:val="left" w:pos="4706"/>
        </w:tabs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BE6806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 w:rsidR="00007E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( 2 ن )</w:t>
      </w:r>
    </w:p>
    <w:p w:rsidR="00BE6806" w:rsidRDefault="00BE6806" w:rsidP="001F422B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كتب عددا عشريا محصورا بين </w:t>
      </w:r>
      <w:r w:rsidRPr="00BE68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12.5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 </w:t>
      </w:r>
      <w:r w:rsidRPr="00BE68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12.7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BE6806" w:rsidRDefault="00BE6806" w:rsidP="001F422B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كتب عد</w:t>
      </w:r>
      <w:r w:rsidR="005B6866">
        <w:rPr>
          <w:rFonts w:asciiTheme="minorBidi" w:hAnsiTheme="minorBidi" w:hint="cs"/>
          <w:sz w:val="32"/>
          <w:szCs w:val="32"/>
          <w:rtl/>
          <w:lang w:val="fr-FR" w:bidi="ar-DZ"/>
        </w:rPr>
        <w:t>د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 عشريا محصورا بين </w:t>
      </w:r>
      <w:r w:rsidRPr="00BE68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9.15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و </w:t>
      </w:r>
      <w:r w:rsidRPr="00BE68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9.16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BE6806" w:rsidRDefault="00BE6806" w:rsidP="00BE6806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كتب عددا عشريا محصورا بين </w:t>
      </w:r>
      <w:r w:rsidRPr="00BE68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2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و </w:t>
      </w:r>
      <w:r w:rsidRPr="00BE68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3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</w:p>
    <w:p w:rsidR="00BE6806" w:rsidRPr="00007E06" w:rsidRDefault="00BE6806" w:rsidP="00BE6806">
      <w:pPr>
        <w:tabs>
          <w:tab w:val="left" w:pos="4706"/>
        </w:tabs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="00917A8B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 </w:t>
      </w:r>
      <w:r w:rsidR="00007E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BE6806" w:rsidRDefault="00BE6806" w:rsidP="00BE6806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عند بائع أزهار  </w:t>
      </w:r>
      <w:r w:rsidRPr="00BE68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5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وردة ، يريد تشكيل باقات في كل باقة  </w:t>
      </w:r>
      <w:r w:rsidRPr="00BE680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8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وردات . ما هو أكبر عدد من الباقات التي يمكن تشكيلها ؟</w:t>
      </w:r>
    </w:p>
    <w:p w:rsidR="00BE6806" w:rsidRPr="00917A8B" w:rsidRDefault="00BE6806" w:rsidP="00BE6806">
      <w:pPr>
        <w:tabs>
          <w:tab w:val="left" w:pos="4706"/>
        </w:tabs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مسألة :</w:t>
      </w:r>
      <w:r w:rsidR="00917A8B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 </w:t>
      </w:r>
      <w:r w:rsidR="00917A8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4 ن )</w:t>
      </w:r>
    </w:p>
    <w:p w:rsidR="00BE6806" w:rsidRDefault="00BE6806" w:rsidP="00BE6806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يريد رجل تغطية فناء منزله ببلاط من نفس النوع .</w:t>
      </w:r>
    </w:p>
    <w:p w:rsidR="00BE6806" w:rsidRDefault="00BE6806" w:rsidP="00BE6806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فناء على شكل مستطيل طوله  </w:t>
      </w:r>
      <w:r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تر </w:t>
      </w:r>
      <w:r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</w:t>
      </w:r>
      <w:r w:rsidR="00BA2675"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Pr="00917A8B">
        <w:rPr>
          <w:rFonts w:asciiTheme="minorBidi" w:hAnsiTheme="minorBidi"/>
          <w:b/>
          <w:bCs/>
          <w:sz w:val="32"/>
          <w:szCs w:val="32"/>
          <w:lang w:val="fr-FR"/>
        </w:rPr>
        <w:t>10 m</w:t>
      </w:r>
      <w:r w:rsidR="00BA2675" w:rsidRPr="00917A8B">
        <w:rPr>
          <w:rFonts w:asciiTheme="minorBidi" w:hAnsiTheme="minorBidi" w:hint="cs"/>
          <w:b/>
          <w:bCs/>
          <w:sz w:val="32"/>
          <w:szCs w:val="32"/>
          <w:rtl/>
          <w:lang w:val="fr-FR"/>
        </w:rPr>
        <w:t xml:space="preserve"> </w:t>
      </w:r>
      <w:r w:rsidRPr="00917A8B">
        <w:rPr>
          <w:rFonts w:asciiTheme="minorBidi" w:hAnsiTheme="minorBidi" w:hint="cs"/>
          <w:b/>
          <w:bCs/>
          <w:sz w:val="32"/>
          <w:szCs w:val="32"/>
          <w:rtl/>
          <w:lang w:val="fr-FR"/>
        </w:rPr>
        <w:t>)</w:t>
      </w:r>
      <w:r w:rsidR="00BA2675">
        <w:rPr>
          <w:rFonts w:asciiTheme="minorBidi" w:hAnsiTheme="minorBidi" w:hint="cs"/>
          <w:sz w:val="32"/>
          <w:szCs w:val="32"/>
          <w:rtl/>
          <w:lang w:val="fr-FR"/>
        </w:rPr>
        <w:t xml:space="preserve"> و عرضه</w:t>
      </w:r>
      <w:r w:rsidR="00917A8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917A8B"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8</w:t>
      </w:r>
      <w:r w:rsidR="00917A8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تر </w:t>
      </w:r>
      <w:r w:rsidR="00917A8B"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( </w:t>
      </w:r>
      <w:r w:rsidR="00917A8B" w:rsidRPr="00917A8B">
        <w:rPr>
          <w:rFonts w:asciiTheme="minorBidi" w:hAnsiTheme="minorBidi"/>
          <w:b/>
          <w:bCs/>
          <w:sz w:val="32"/>
          <w:szCs w:val="32"/>
          <w:lang w:val="fr-FR" w:bidi="ar-DZ"/>
        </w:rPr>
        <w:t>8 m</w:t>
      </w:r>
      <w:r w:rsidR="00917A8B"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)</w:t>
      </w:r>
      <w:r w:rsidR="00917A8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</w:p>
    <w:p w:rsidR="00917A8B" w:rsidRDefault="00917A8B" w:rsidP="00BE6806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لتغطية مت</w:t>
      </w:r>
      <w:r w:rsidR="005B6866">
        <w:rPr>
          <w:rFonts w:asciiTheme="minorBidi" w:hAnsiTheme="minorBidi" w:hint="cs"/>
          <w:sz w:val="32"/>
          <w:szCs w:val="32"/>
          <w:rtl/>
          <w:lang w:val="fr-FR" w:bidi="ar-DZ"/>
        </w:rPr>
        <w:t>ر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ربع </w:t>
      </w:r>
      <w:r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( </w:t>
      </w:r>
      <w:r w:rsidRPr="00917A8B">
        <w:rPr>
          <w:rFonts w:asciiTheme="minorBidi" w:hAnsiTheme="minorBidi"/>
          <w:b/>
          <w:bCs/>
          <w:sz w:val="32"/>
          <w:szCs w:val="32"/>
          <w:lang w:val="fr-FR" w:bidi="ar-DZ"/>
        </w:rPr>
        <w:t>m</w:t>
      </w:r>
      <w:r w:rsidRPr="00917A8B">
        <w:rPr>
          <w:rFonts w:asciiTheme="minorBidi" w:hAnsiTheme="minorBidi"/>
          <w:b/>
          <w:bCs/>
          <w:sz w:val="32"/>
          <w:szCs w:val="32"/>
          <w:vertAlign w:val="superscript"/>
          <w:lang w:val="fr-FR" w:bidi="ar-DZ"/>
        </w:rPr>
        <w:t>2</w:t>
      </w:r>
      <w:r w:rsidRPr="00917A8B">
        <w:rPr>
          <w:rFonts w:asciiTheme="minorBidi" w:hAnsiTheme="minorBidi" w:hint="cs"/>
          <w:b/>
          <w:bCs/>
          <w:sz w:val="32"/>
          <w:szCs w:val="32"/>
          <w:vertAlign w:val="superscript"/>
          <w:rtl/>
          <w:lang w:val="fr-FR" w:bidi="ar-DZ"/>
        </w:rPr>
        <w:t xml:space="preserve"> </w:t>
      </w:r>
      <w:r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يلزم  </w:t>
      </w:r>
      <w:r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5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بلاطة .</w:t>
      </w:r>
    </w:p>
    <w:p w:rsidR="00917A8B" w:rsidRDefault="00917A8B" w:rsidP="00BE6806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 ـ ما هو عدد البلاط اللازم لتبليط هذا الفناء ؟</w:t>
      </w:r>
    </w:p>
    <w:p w:rsidR="00917A8B" w:rsidRDefault="00917A8B" w:rsidP="00BE6806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2 ـ تباع البلاطات في علب ، تحتوي كل علبة على  </w:t>
      </w:r>
      <w:r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5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بلاطة .</w:t>
      </w:r>
    </w:p>
    <w:p w:rsidR="00917A8B" w:rsidRDefault="00917A8B" w:rsidP="00BE6806">
      <w:pPr>
        <w:tabs>
          <w:tab w:val="left" w:pos="470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 ثمن العلبة الواحدة  </w:t>
      </w:r>
      <w:r w:rsidRPr="00917A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50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 . كم يدفع هذا الرجل ثمنا للبلاط اللازم ؟</w:t>
      </w:r>
    </w:p>
    <w:p w:rsidR="00917A8B" w:rsidRPr="00917A8B" w:rsidRDefault="00917A8B" w:rsidP="00917A8B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917A8B" w:rsidRPr="00917A8B" w:rsidRDefault="00917A8B" w:rsidP="00917A8B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917A8B" w:rsidRPr="008F3EBB" w:rsidRDefault="00917A8B" w:rsidP="00917A8B">
      <w:pPr>
        <w:spacing w:after="120"/>
        <w:jc w:val="center"/>
        <w:rPr>
          <w:sz w:val="32"/>
          <w:szCs w:val="32"/>
          <w:rtl/>
          <w:lang w:val="fr-FR" w:bidi="ar-DZ"/>
        </w:rPr>
      </w:pPr>
      <w:r w:rsidRPr="006B20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و الله ولي التوفيق</w:t>
      </w:r>
    </w:p>
    <w:p w:rsidR="00917A8B" w:rsidRDefault="00917A8B" w:rsidP="00917A8B">
      <w:pPr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917A8B" w:rsidRDefault="00036212" w:rsidP="00036212">
      <w:pPr>
        <w:jc w:val="center"/>
        <w:rPr>
          <w:rFonts w:cs="PT Bold Mirror"/>
          <w:sz w:val="32"/>
          <w:szCs w:val="32"/>
          <w:rtl/>
          <w:lang w:bidi="ar-DZ"/>
        </w:rPr>
      </w:pPr>
      <w:r>
        <w:rPr>
          <w:rFonts w:cs="PT Bold Mirror" w:hint="cs"/>
          <w:sz w:val="32"/>
          <w:szCs w:val="32"/>
          <w:rtl/>
          <w:lang w:bidi="ar-DZ"/>
        </w:rPr>
        <w:lastRenderedPageBreak/>
        <w:t>نمو</w:t>
      </w:r>
      <w:r w:rsidRPr="00EE4CC1">
        <w:rPr>
          <w:rFonts w:cs="PT Bold Mirror" w:hint="cs"/>
          <w:sz w:val="32"/>
          <w:szCs w:val="32"/>
          <w:rtl/>
          <w:lang w:bidi="ar-DZ"/>
        </w:rPr>
        <w:t>ذج</w:t>
      </w:r>
      <w:r w:rsidR="00FC1C71" w:rsidRPr="00EE4CC1">
        <w:rPr>
          <w:rFonts w:cs="PT Bold Mirror" w:hint="cs"/>
          <w:sz w:val="32"/>
          <w:szCs w:val="32"/>
          <w:rtl/>
          <w:lang w:bidi="ar-DZ"/>
        </w:rPr>
        <w:t xml:space="preserve"> من اختبارات نهاية مرحلة التعليم الابتدائي</w:t>
      </w:r>
      <w:r w:rsidRPr="00036212">
        <w:rPr>
          <w:rFonts w:cs="PT Bold Mirror" w:hint="cs"/>
          <w:sz w:val="32"/>
          <w:szCs w:val="32"/>
          <w:rtl/>
          <w:lang w:bidi="ar-DZ"/>
        </w:rPr>
        <w:t xml:space="preserve"> </w:t>
      </w:r>
      <w:r>
        <w:rPr>
          <w:rFonts w:cs="PT Bold Mirror" w:hint="cs"/>
          <w:sz w:val="32"/>
          <w:szCs w:val="32"/>
          <w:rtl/>
          <w:lang w:bidi="ar-DZ"/>
        </w:rPr>
        <w:t>في مادة الرياضيات</w:t>
      </w:r>
    </w:p>
    <w:p w:rsidR="00FC1C71" w:rsidRDefault="00FC1C71" w:rsidP="00FC1C7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FC1C71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ا هو رقم الآحاد في كل من الأعداد التالية :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150.24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،  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5.05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، 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204.15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، 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15.024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كتب في شكل كسر كل من هذه الأعداد .</w:t>
      </w:r>
    </w:p>
    <w:p w:rsidR="00FC1C71" w:rsidRDefault="00FC1C71" w:rsidP="00FC1C7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عند مريم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463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جوهرة و عند سعاد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468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جوهرة .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تريد كل منهما صنع عقود  ذات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جواهر .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أي البنتين يمكنها صنع أكبر عدد من العقود ؟</w:t>
      </w:r>
    </w:p>
    <w:p w:rsidR="00FC1C71" w:rsidRDefault="00FC1C71" w:rsidP="00FC1C7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ثالث :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سعر فستان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50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 .  خفض التاجر سعره بـ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10 %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 كم أصبح سعر الفستان بعد التخفيض ؟</w:t>
      </w:r>
    </w:p>
    <w:p w:rsidR="00FC1C71" w:rsidRDefault="00FC1C71" w:rsidP="00FC1C7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مسألة :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4 ن )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C1C7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نظمت مدرسة رحلة ، شارك فيها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20</w:t>
      </w:r>
      <w:r w:rsidRPr="00FC1C7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تلميذا  و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0</w:t>
      </w:r>
      <w:r w:rsidRPr="00FC1C7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علمين .</w:t>
      </w:r>
    </w:p>
    <w:p w:rsidR="00FC1C71" w:rsidRDefault="00FC1C71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ستأجر المدير حافلات لنقل المشاركين </w:t>
      </w:r>
      <w:r w:rsidR="001B3F6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تتسع كل حافلة لـ  </w:t>
      </w:r>
      <w:r w:rsidR="001B3F6B"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45</w:t>
      </w:r>
      <w:r w:rsidR="001B3F6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راكبا .</w:t>
      </w:r>
    </w:p>
    <w:p w:rsidR="001B3F6B" w:rsidRDefault="001B3F6B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 ـ ما هو عدد الحافلات اللازمة لنقل كل المشاركين ؟</w:t>
      </w:r>
    </w:p>
    <w:p w:rsidR="001B3F6B" w:rsidRDefault="001B3F6B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2 ـ لدفع ثمن استئجار الحافلات شارك كل تلميذ بمبلغ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5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ا و كل معلم بمبلغ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5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  و دفعت </w:t>
      </w:r>
    </w:p>
    <w:p w:rsidR="001B3F6B" w:rsidRDefault="001B3F6B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إدارة  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90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ا .</w:t>
      </w:r>
    </w:p>
    <w:p w:rsidR="001B3F6B" w:rsidRPr="00FC1C71" w:rsidRDefault="001B3F6B" w:rsidP="00FC1C7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ا هو ثمن استئجار الحافلات ؟</w:t>
      </w:r>
    </w:p>
    <w:p w:rsidR="001B3F6B" w:rsidRDefault="001B3F6B" w:rsidP="00FC1C7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1B3F6B" w:rsidRPr="001B3F6B" w:rsidRDefault="001B3F6B" w:rsidP="001B3F6B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1B3F6B" w:rsidRDefault="001B3F6B" w:rsidP="001B3F6B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1B3F6B" w:rsidRPr="008F3EBB" w:rsidRDefault="001B3F6B" w:rsidP="001B3F6B">
      <w:pPr>
        <w:spacing w:after="120"/>
        <w:jc w:val="center"/>
        <w:rPr>
          <w:sz w:val="32"/>
          <w:szCs w:val="32"/>
          <w:rtl/>
          <w:lang w:val="fr-FR" w:bidi="ar-DZ"/>
        </w:rPr>
      </w:pPr>
      <w:r w:rsidRPr="006B20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و الله ولي التوفيق</w:t>
      </w:r>
    </w:p>
    <w:p w:rsidR="00FC1C71" w:rsidRDefault="00FC1C71" w:rsidP="001B3F6B">
      <w:pPr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1B3F6B" w:rsidRDefault="00036212" w:rsidP="001B3F6B">
      <w:pPr>
        <w:jc w:val="center"/>
        <w:rPr>
          <w:rFonts w:cs="PT Bold Mirror"/>
          <w:sz w:val="32"/>
          <w:szCs w:val="32"/>
          <w:rtl/>
          <w:lang w:bidi="ar-DZ"/>
        </w:rPr>
      </w:pPr>
      <w:r>
        <w:rPr>
          <w:rFonts w:cs="PT Bold Mirror" w:hint="cs"/>
          <w:sz w:val="32"/>
          <w:szCs w:val="32"/>
          <w:rtl/>
          <w:lang w:bidi="ar-DZ"/>
        </w:rPr>
        <w:lastRenderedPageBreak/>
        <w:t>نمو</w:t>
      </w:r>
      <w:r w:rsidR="001B3F6B" w:rsidRPr="00EE4CC1">
        <w:rPr>
          <w:rFonts w:cs="PT Bold Mirror" w:hint="cs"/>
          <w:sz w:val="32"/>
          <w:szCs w:val="32"/>
          <w:rtl/>
          <w:lang w:bidi="ar-DZ"/>
        </w:rPr>
        <w:t>ذج من اختبارات نهاية مرحلة التعليم الابتدائي</w:t>
      </w:r>
      <w:r>
        <w:rPr>
          <w:rFonts w:cs="PT Bold Mirror" w:hint="cs"/>
          <w:sz w:val="32"/>
          <w:szCs w:val="32"/>
          <w:rtl/>
          <w:lang w:bidi="ar-DZ"/>
        </w:rPr>
        <w:t xml:space="preserve"> في مادة الرياضيات</w:t>
      </w:r>
    </w:p>
    <w:p w:rsidR="001B3F6B" w:rsidRDefault="001B3F6B" w:rsidP="001B3F6B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FC1C71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1B3F6B" w:rsidRDefault="001B3F6B" w:rsidP="001B3F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1 ـ أحد الأعداد التالية يساوي الكسر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40"/>
                <w:szCs w:val="40"/>
                <w:shd w:val="clear" w:color="auto" w:fill="BFBFBF" w:themeFill="background1" w:themeFillShade="BF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shd w:val="clear" w:color="auto" w:fill="BFBFBF" w:themeFill="background1" w:themeFillShade="BF"/>
                <w:lang w:val="fr-FR" w:bidi="ar-DZ"/>
              </w:rPr>
              <m:t>72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shd w:val="clear" w:color="auto" w:fill="BFBFBF" w:themeFill="background1" w:themeFillShade="BF"/>
                <w:lang w:val="fr-FR" w:bidi="ar-DZ"/>
              </w:rPr>
              <m:t>100</m:t>
            </m:r>
          </m:den>
        </m:f>
      </m:oMath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انقله :</w:t>
      </w:r>
    </w:p>
    <w:p w:rsidR="001B3F6B" w:rsidRPr="001B3F6B" w:rsidRDefault="001B3F6B" w:rsidP="001B3F6B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72.100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،   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0.72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،  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7.2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،  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7.02</w:t>
      </w:r>
      <w:r w:rsidRPr="001B3F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،  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7200   .</w:t>
      </w:r>
    </w:p>
    <w:p w:rsidR="00524F5D" w:rsidRDefault="00524F5D" w:rsidP="00524F5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2 ـ أحد الكسور التالية يساوي العدد   </w:t>
      </w:r>
      <w:r w:rsidRPr="001323E7">
        <w:rPr>
          <w:rFonts w:asciiTheme="minorBidi" w:hAnsiTheme="minorBidi" w:hint="cs"/>
          <w:b/>
          <w:bCs/>
          <w:sz w:val="32"/>
          <w:szCs w:val="32"/>
          <w:shd w:val="clear" w:color="auto" w:fill="BFBFBF" w:themeFill="background1" w:themeFillShade="BF"/>
          <w:rtl/>
          <w:lang w:val="fr-FR" w:bidi="ar-DZ"/>
        </w:rPr>
        <w:t>5.06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انقله :</w:t>
      </w:r>
    </w:p>
    <w:p w:rsidR="00524F5D" w:rsidRPr="00524F5D" w:rsidRDefault="00524F5D" w:rsidP="00524F5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eastAsiaTheme="minorEastAsia" w:hAnsiTheme="minorBidi" w:hint="cs"/>
          <w:b/>
          <w:bCs/>
          <w:sz w:val="32"/>
          <w:szCs w:val="32"/>
          <w:rtl/>
          <w:lang w:val="fr-FR" w:bidi="ar-DZ"/>
        </w:rPr>
        <w:t xml:space="preserve">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56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10</m:t>
            </m:r>
          </m:den>
        </m:f>
      </m:oMath>
      <w:r w:rsidRPr="00A45B05">
        <w:rPr>
          <w:rFonts w:asciiTheme="minorBidi" w:eastAsiaTheme="minorEastAsia" w:hAnsiTheme="minorBidi" w:hint="cs"/>
          <w:b/>
          <w:bCs/>
          <w:sz w:val="40"/>
          <w:szCs w:val="40"/>
          <w:rtl/>
          <w:lang w:val="fr-FR" w:bidi="ar-DZ"/>
        </w:rPr>
        <w:t xml:space="preserve">    ،    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100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56</m:t>
            </m:r>
          </m:den>
        </m:f>
      </m:oMath>
      <w:r w:rsidRPr="00A45B05">
        <w:rPr>
          <w:rFonts w:asciiTheme="minorBidi" w:eastAsiaTheme="minorEastAsia" w:hAnsiTheme="minorBidi" w:hint="cs"/>
          <w:b/>
          <w:bCs/>
          <w:sz w:val="40"/>
          <w:szCs w:val="40"/>
          <w:rtl/>
          <w:lang w:val="fr-FR" w:bidi="ar-DZ"/>
        </w:rPr>
        <w:t xml:space="preserve">      ،   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506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100</m:t>
            </m:r>
          </m:den>
        </m:f>
      </m:oMath>
      <w:r w:rsidRPr="00A45B05">
        <w:rPr>
          <w:rFonts w:asciiTheme="minorBidi" w:eastAsiaTheme="minorEastAsia" w:hAnsiTheme="minorBidi" w:hint="cs"/>
          <w:b/>
          <w:bCs/>
          <w:sz w:val="40"/>
          <w:szCs w:val="40"/>
          <w:rtl/>
          <w:lang w:val="fr-FR" w:bidi="ar-DZ"/>
        </w:rPr>
        <w:t xml:space="preserve">      ،    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506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10</m:t>
            </m:r>
          </m:den>
        </m:f>
      </m:oMath>
      <w:r>
        <w:rPr>
          <w:rFonts w:asciiTheme="minorBidi" w:eastAsiaTheme="minorEastAsia" w:hAnsiTheme="minorBidi" w:hint="cs"/>
          <w:b/>
          <w:bCs/>
          <w:sz w:val="32"/>
          <w:szCs w:val="32"/>
          <w:rtl/>
          <w:lang w:val="fr-FR" w:bidi="ar-DZ"/>
        </w:rPr>
        <w:t xml:space="preserve">   .</w:t>
      </w:r>
    </w:p>
    <w:p w:rsidR="001B3F6B" w:rsidRDefault="001B3F6B" w:rsidP="001B3F6B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2788"/>
        <w:gridCol w:w="4514"/>
      </w:tblGrid>
      <w:tr w:rsidR="00524F5D" w:rsidTr="00524F5D">
        <w:trPr>
          <w:trHeight w:val="405"/>
          <w:jc w:val="center"/>
        </w:trPr>
        <w:tc>
          <w:tcPr>
            <w:tcW w:w="2788" w:type="dxa"/>
            <w:vAlign w:val="center"/>
          </w:tcPr>
          <w:p w:rsidR="00524F5D" w:rsidRDefault="00524F5D" w:rsidP="00524F5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524F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كتب برنامج إنشاء تصف فيه مراحل رسم الشكل المقابل لشخص لم يشاهده ، حيث يكون هذا الوصف كافيا لإنشاء هذا الشكل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</w:t>
            </w:r>
          </w:p>
          <w:p w:rsidR="00524F5D" w:rsidRPr="00524F5D" w:rsidRDefault="00524F5D" w:rsidP="00524F5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4514" w:type="dxa"/>
            <w:vAlign w:val="center"/>
          </w:tcPr>
          <w:p w:rsidR="0033003A" w:rsidRDefault="00F743FE" w:rsidP="0033003A">
            <w:pPr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</w:pP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shape id="_x0000_s1067" type="#_x0000_t32" style="position:absolute;left:0;text-align:left;margin-left:87.85pt;margin-top:27.6pt;width:1.5pt;height:72.65pt;flip:x;z-index:251683840;mso-position-horizontal-relative:text;mso-position-vertical-relative:text" o:connectortype="straight"/>
              </w:pict>
            </w: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shape id="_x0000_s1066" type="#_x0000_t32" style="position:absolute;left:0;text-align:left;margin-left:38.2pt;margin-top:3.35pt;width:103.5pt;height:48.25pt;flip:x;z-index:251682816;mso-position-horizontal-relative:text;mso-position-vertical-relative:text" o:connectortype="straight"/>
              </w:pict>
            </w:r>
            <w:r w:rsidRPr="00F743FE">
              <w:rPr>
                <w:rFonts w:asciiTheme="minorBidi" w:hAnsiTheme="minorBidi"/>
                <w:b/>
                <w:bCs/>
                <w:noProof/>
                <w:sz w:val="32"/>
                <w:szCs w:val="32"/>
                <w:lang w:val="fr-FR" w:eastAsia="fr-FR"/>
              </w:rPr>
              <w:pict>
                <v:rect id="_x0000_s1065" style="position:absolute;left:0;text-align:left;margin-left:38.35pt;margin-top:3.4pt;width:103.5pt;height:96.9pt;z-index:-251634688;mso-position-horizontal-relative:text;mso-position-vertical-relative:text"/>
              </w:pict>
            </w:r>
            <w:r w:rsidR="0033003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       </w:t>
            </w:r>
            <w:r w:rsidR="0033003A"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 xml:space="preserve">     </w:t>
            </w:r>
            <w:r w:rsidR="0033003A" w:rsidRPr="0033003A"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  <w:t>B</w:t>
            </w:r>
            <w:r w:rsidR="0033003A" w:rsidRPr="0033003A"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 xml:space="preserve">                         </w:t>
            </w:r>
            <w:r w:rsidR="0033003A"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  <w:t>C</w:t>
            </w:r>
          </w:p>
          <w:p w:rsidR="0033003A" w:rsidRPr="0033003A" w:rsidRDefault="0033003A" w:rsidP="0033003A">
            <w:pPr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</w:pPr>
            <w:r>
              <w:rPr>
                <w:rFonts w:asciiTheme="minorBidi" w:hAnsiTheme="minorBidi"/>
                <w:sz w:val="20"/>
                <w:szCs w:val="20"/>
                <w:lang w:val="fr-FR" w:bidi="ar-DZ"/>
              </w:rPr>
              <w:t xml:space="preserve">  </w:t>
            </w: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 xml:space="preserve">                                             </w:t>
            </w:r>
            <w:r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  <w:t>F</w:t>
            </w:r>
          </w:p>
          <w:p w:rsidR="0033003A" w:rsidRDefault="00F743FE" w:rsidP="0033003A">
            <w:pPr>
              <w:rPr>
                <w:rFonts w:asciiTheme="minorBidi" w:hAnsiTheme="minorBidi"/>
                <w:sz w:val="20"/>
                <w:szCs w:val="20"/>
                <w:lang w:val="fr-FR" w:bidi="ar-DZ"/>
              </w:rPr>
            </w:pPr>
            <w:r w:rsidRPr="00F743FE">
              <w:rPr>
                <w:rFonts w:asciiTheme="minorBidi" w:hAnsiTheme="minorBidi"/>
                <w:noProof/>
                <w:sz w:val="20"/>
                <w:szCs w:val="20"/>
                <w:lang w:val="fr-FR" w:eastAsia="fr-FR"/>
              </w:rPr>
              <w:pict>
                <v:shape id="_x0000_s1076" type="#_x0000_t32" style="position:absolute;left:0;text-align:left;margin-left:33.25pt;margin-top:.35pt;width:10.5pt;height:8.25pt;z-index:251689984" o:connectortype="straight"/>
              </w:pict>
            </w:r>
            <w:r w:rsidRPr="00F743FE">
              <w:rPr>
                <w:rFonts w:asciiTheme="minorBidi" w:hAnsiTheme="minorBidi"/>
                <w:noProof/>
                <w:sz w:val="20"/>
                <w:szCs w:val="20"/>
                <w:lang w:val="fr-FR" w:eastAsia="fr-FR"/>
              </w:rPr>
              <w:pict>
                <v:shape id="_x0000_s1075" type="#_x0000_t32" style="position:absolute;left:0;text-align:left;margin-left:33.25pt;margin-top:.35pt;width:10.5pt;height:8.25pt;flip:x;z-index:251688960" o:connectortype="straight"/>
              </w:pict>
            </w:r>
          </w:p>
          <w:p w:rsidR="0033003A" w:rsidRPr="0033003A" w:rsidRDefault="0033003A" w:rsidP="0033003A">
            <w:pPr>
              <w:rPr>
                <w:rFonts w:asciiTheme="minorBidi" w:hAnsiTheme="minorBidi"/>
                <w:sz w:val="20"/>
                <w:szCs w:val="20"/>
                <w:lang w:val="fr-FR" w:bidi="ar-DZ"/>
              </w:rPr>
            </w:pPr>
          </w:p>
          <w:p w:rsidR="0033003A" w:rsidRDefault="0033003A" w:rsidP="0033003A">
            <w:pPr>
              <w:rPr>
                <w:rFonts w:asciiTheme="minorBidi" w:hAnsiTheme="minorBidi"/>
                <w:sz w:val="20"/>
                <w:szCs w:val="20"/>
                <w:lang w:val="fr-FR" w:bidi="ar-DZ"/>
              </w:rPr>
            </w:pPr>
          </w:p>
          <w:p w:rsidR="0033003A" w:rsidRDefault="0033003A" w:rsidP="0033003A">
            <w:pPr>
              <w:rPr>
                <w:rFonts w:asciiTheme="minorBidi" w:hAnsiTheme="minorBidi"/>
                <w:sz w:val="20"/>
                <w:szCs w:val="20"/>
                <w:lang w:val="fr-FR" w:bidi="ar-DZ"/>
              </w:rPr>
            </w:pPr>
          </w:p>
          <w:p w:rsidR="0033003A" w:rsidRDefault="0033003A" w:rsidP="0033003A">
            <w:pPr>
              <w:rPr>
                <w:rFonts w:asciiTheme="minorBidi" w:hAnsiTheme="minorBidi"/>
                <w:sz w:val="20"/>
                <w:szCs w:val="20"/>
                <w:lang w:val="fr-FR" w:bidi="ar-DZ"/>
              </w:rPr>
            </w:pPr>
          </w:p>
          <w:p w:rsidR="00524F5D" w:rsidRDefault="0033003A" w:rsidP="0033003A">
            <w:pPr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/>
                <w:sz w:val="20"/>
                <w:szCs w:val="20"/>
                <w:lang w:val="fr-FR" w:bidi="ar-DZ"/>
              </w:rPr>
              <w:t xml:space="preserve">                                 </w:t>
            </w: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 xml:space="preserve">                                     </w:t>
            </w:r>
          </w:p>
          <w:p w:rsidR="0033003A" w:rsidRDefault="00F743FE" w:rsidP="0033003A">
            <w:pPr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</w:pPr>
            <w:r w:rsidRPr="00F743FE">
              <w:rPr>
                <w:rFonts w:asciiTheme="minorBidi" w:hAnsiTheme="minorBidi"/>
                <w:noProof/>
                <w:sz w:val="20"/>
                <w:szCs w:val="20"/>
                <w:lang w:val="fr-FR" w:eastAsia="fr-FR"/>
              </w:rPr>
              <w:pict>
                <v:shape id="_x0000_s1070" type="#_x0000_t32" style="position:absolute;left:0;text-align:left;margin-left:111.25pt;margin-top:1.75pt;width:7.2pt;height:11.3pt;flip:x;z-index:251686912" o:connectortype="straight"/>
              </w:pict>
            </w:r>
            <w:r w:rsidRPr="00F743FE">
              <w:rPr>
                <w:rFonts w:asciiTheme="minorBidi" w:hAnsiTheme="minorBidi"/>
                <w:noProof/>
                <w:sz w:val="20"/>
                <w:szCs w:val="20"/>
                <w:lang w:val="fr-FR" w:eastAsia="fr-FR"/>
              </w:rPr>
              <w:pict>
                <v:shape id="_x0000_s1071" type="#_x0000_t32" style="position:absolute;left:0;text-align:left;margin-left:111.55pt;margin-top:1.7pt;width:7.05pt;height:11.35pt;z-index:251687936" o:connectortype="straight"/>
              </w:pict>
            </w:r>
            <w:r w:rsidRPr="00F743FE">
              <w:rPr>
                <w:rFonts w:asciiTheme="minorBidi" w:hAnsiTheme="minorBidi"/>
                <w:noProof/>
                <w:sz w:val="20"/>
                <w:szCs w:val="20"/>
                <w:lang w:val="fr-FR" w:eastAsia="fr-FR"/>
              </w:rPr>
              <w:pict>
                <v:shape id="_x0000_s1069" type="#_x0000_t32" style="position:absolute;left:0;text-align:left;margin-left:54.25pt;margin-top:1.85pt;width:10.5pt;height:11.25pt;z-index:251685888" o:connectortype="straight"/>
              </w:pict>
            </w:r>
            <w:r w:rsidRPr="00F743FE">
              <w:rPr>
                <w:rFonts w:asciiTheme="minorBidi" w:hAnsiTheme="minorBidi"/>
                <w:noProof/>
                <w:sz w:val="20"/>
                <w:szCs w:val="20"/>
                <w:lang w:val="fr-FR" w:eastAsia="fr-FR"/>
              </w:rPr>
              <w:pict>
                <v:shape id="_x0000_s1068" type="#_x0000_t32" style="position:absolute;left:0;text-align:left;margin-left:54.25pt;margin-top:1.85pt;width:10.5pt;height:11.25pt;flip:x;z-index:251684864" o:connectortype="straight"/>
              </w:pict>
            </w:r>
            <w:r w:rsidR="0033003A"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 xml:space="preserve">                      </w:t>
            </w:r>
            <w:r w:rsidR="0033003A" w:rsidRPr="0033003A"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r w:rsidR="0033003A" w:rsidRPr="0033003A"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  <w:t>D</w:t>
            </w:r>
            <w:r w:rsidR="0033003A" w:rsidRPr="0033003A"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r w:rsidR="0033003A"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 xml:space="preserve">       </w:t>
            </w:r>
            <w:r w:rsidR="0033003A" w:rsidRPr="00A45B05"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 xml:space="preserve">     </w:t>
            </w:r>
            <w:r w:rsidR="00C545C5"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 xml:space="preserve">                           </w:t>
            </w:r>
            <w:r w:rsidR="0033003A"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 xml:space="preserve"> </w:t>
            </w:r>
            <w:r w:rsidR="0033003A"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  <w:t>A</w:t>
            </w:r>
          </w:p>
          <w:p w:rsidR="0033003A" w:rsidRPr="0033003A" w:rsidRDefault="0033003A" w:rsidP="0033003A">
            <w:pPr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                </w:t>
            </w:r>
            <w:r>
              <w:rPr>
                <w:rFonts w:asciiTheme="minorBidi" w:hAnsiTheme="minorBidi"/>
                <w:b/>
                <w:bCs/>
                <w:sz w:val="20"/>
                <w:szCs w:val="20"/>
                <w:lang w:val="fr-FR" w:bidi="ar-DZ"/>
              </w:rPr>
              <w:t>E</w:t>
            </w:r>
          </w:p>
        </w:tc>
      </w:tr>
    </w:tbl>
    <w:p w:rsidR="001B3F6B" w:rsidRDefault="001B3F6B" w:rsidP="001B3F6B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ثالث :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1B3F6B" w:rsidRDefault="00A45B05" w:rsidP="001B3F6B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A45B05">
        <w:rPr>
          <w:rFonts w:asciiTheme="minorBidi" w:hAnsiTheme="minorBidi" w:hint="cs"/>
          <w:sz w:val="32"/>
          <w:szCs w:val="32"/>
          <w:rtl/>
          <w:lang w:val="fr-FR" w:bidi="ar-DZ"/>
        </w:rPr>
        <w:t>في المدرسة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Pr="00A45B0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8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تلميذا . وقفوا لتحية العلم في </w:t>
      </w:r>
      <w:r w:rsidRPr="00A45B0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5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صفا ، في كل صف نفس عدد التلاميذ .</w:t>
      </w:r>
      <w:r w:rsidR="001B3F6B" w:rsidRPr="00A45B0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1B3F6B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1B3F6B" w:rsidRDefault="001B3F6B" w:rsidP="00A45B0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 </w:t>
      </w:r>
      <w:r w:rsidR="00A45B05">
        <w:rPr>
          <w:rFonts w:asciiTheme="minorBidi" w:hAnsiTheme="minorBidi" w:hint="cs"/>
          <w:sz w:val="32"/>
          <w:szCs w:val="32"/>
          <w:rtl/>
          <w:lang w:val="fr-FR" w:bidi="ar-DZ"/>
        </w:rPr>
        <w:t>ما هو عدد التلاميذ في كل صف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؟</w:t>
      </w:r>
    </w:p>
    <w:p w:rsidR="001B3F6B" w:rsidRDefault="001B3F6B" w:rsidP="001B3F6B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مسألة :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4 ن )</w:t>
      </w:r>
    </w:p>
    <w:p w:rsidR="001B3F6B" w:rsidRDefault="00A45B05" w:rsidP="00A45B0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لصنع كيلوغرام واحد  </w:t>
      </w:r>
      <w:r w:rsidRPr="00A45B0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</w:t>
      </w:r>
      <w:r w:rsidRPr="00A45B05">
        <w:rPr>
          <w:rFonts w:asciiTheme="minorBidi" w:hAnsiTheme="minorBidi"/>
          <w:b/>
          <w:bCs/>
          <w:sz w:val="32"/>
          <w:szCs w:val="32"/>
          <w:lang w:val="fr-FR" w:bidi="ar-DZ"/>
        </w:rPr>
        <w:t>1 Kg</w:t>
      </w:r>
      <w:r w:rsidRPr="00A45B0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ن الجبن نستعمل  </w:t>
      </w:r>
      <w:r w:rsidRPr="00A45B0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5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لترات من الحليب </w:t>
      </w:r>
      <w:r w:rsidR="001B3F6B" w:rsidRPr="00FC1C71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1B3F6B" w:rsidRDefault="00A45B05" w:rsidP="001B3F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لصنع الجبن يستعمل اللبان  </w:t>
      </w:r>
      <w:r w:rsidRPr="00A45B0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7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لترا من الحليب يوميا</w:t>
      </w:r>
      <w:r w:rsidR="001B3F6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</w:p>
    <w:p w:rsidR="00A45B05" w:rsidRDefault="00A45B05" w:rsidP="00A45B05">
      <w:pPr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يباع الجبن على شكل قطع ذات  </w:t>
      </w:r>
      <w:r w:rsidRPr="00A45B05">
        <w:rPr>
          <w:rFonts w:asciiTheme="minorBidi" w:hAnsiTheme="minorBidi"/>
          <w:b/>
          <w:bCs/>
          <w:sz w:val="32"/>
          <w:szCs w:val="32"/>
          <w:lang w:val="fr-FR" w:bidi="ar-DZ"/>
        </w:rPr>
        <w:t>140 g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. ثمن كل قطعة  </w:t>
      </w:r>
      <w:r w:rsidRPr="00A45B0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5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ا </w:t>
      </w:r>
    </w:p>
    <w:p w:rsidR="001B3F6B" w:rsidRDefault="001B3F6B" w:rsidP="00A45B0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1 ـ ما هو عدد </w:t>
      </w:r>
      <w:r w:rsidR="00A45B05">
        <w:rPr>
          <w:rFonts w:asciiTheme="minorBidi" w:hAnsiTheme="minorBidi" w:hint="cs"/>
          <w:sz w:val="32"/>
          <w:szCs w:val="32"/>
          <w:rtl/>
          <w:lang w:val="fr-FR" w:bidi="ar-DZ"/>
        </w:rPr>
        <w:t>قطع الجبن التي يصنعها هذا اللبان يوميا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؟</w:t>
      </w:r>
    </w:p>
    <w:p w:rsidR="001B3F6B" w:rsidRDefault="001B3F6B" w:rsidP="00A45B0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2 ـ </w:t>
      </w:r>
      <w:r w:rsidR="00A45B0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ما هو المبلغ الذي يجمعه هذا اللبان من بيع الجبن خلال </w:t>
      </w:r>
      <w:r w:rsidR="00A45B05" w:rsidRPr="00A45B0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الأسبوع </w:t>
      </w:r>
      <w:r w:rsidR="00A45B05">
        <w:rPr>
          <w:rFonts w:asciiTheme="minorBidi" w:hAnsiTheme="minorBidi" w:hint="cs"/>
          <w:sz w:val="32"/>
          <w:szCs w:val="32"/>
          <w:rtl/>
          <w:lang w:val="fr-FR" w:bidi="ar-DZ"/>
        </w:rPr>
        <w:t>؟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1B3F6B" w:rsidRDefault="001B3F6B" w:rsidP="001B3F6B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F167E1" w:rsidRDefault="001B3F6B" w:rsidP="00F167E1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6B20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و الله ولي التوفيق</w:t>
      </w:r>
    </w:p>
    <w:p w:rsidR="00D12E57" w:rsidRDefault="00D12E57" w:rsidP="00F167E1">
      <w:pPr>
        <w:spacing w:after="120"/>
        <w:jc w:val="center"/>
        <w:rPr>
          <w:rFonts w:cs="PT Bold Mirror"/>
          <w:sz w:val="32"/>
          <w:szCs w:val="32"/>
          <w:rtl/>
          <w:lang w:bidi="ar-DZ"/>
        </w:rPr>
      </w:pPr>
    </w:p>
    <w:p w:rsidR="00036212" w:rsidRPr="00F167E1" w:rsidRDefault="00036212" w:rsidP="00F167E1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cs="PT Bold Mirror" w:hint="cs"/>
          <w:sz w:val="32"/>
          <w:szCs w:val="32"/>
          <w:rtl/>
          <w:lang w:bidi="ar-DZ"/>
        </w:rPr>
        <w:lastRenderedPageBreak/>
        <w:t>نمو</w:t>
      </w:r>
      <w:r w:rsidRPr="00EE4CC1">
        <w:rPr>
          <w:rFonts w:cs="PT Bold Mirror" w:hint="cs"/>
          <w:sz w:val="32"/>
          <w:szCs w:val="32"/>
          <w:rtl/>
          <w:lang w:bidi="ar-DZ"/>
        </w:rPr>
        <w:t>ذج من اختبارات نهاية مرحلة التعليم الابتدائي</w:t>
      </w:r>
      <w:r>
        <w:rPr>
          <w:rFonts w:cs="PT Bold Mirror" w:hint="cs"/>
          <w:sz w:val="32"/>
          <w:szCs w:val="32"/>
          <w:rtl/>
          <w:lang w:bidi="ar-DZ"/>
        </w:rPr>
        <w:t xml:space="preserve"> في مادة اللغة العربية</w:t>
      </w:r>
    </w:p>
    <w:p w:rsidR="001B3F6B" w:rsidRPr="00193493" w:rsidRDefault="00036212" w:rsidP="00193493">
      <w:pPr>
        <w:spacing w:after="0"/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19349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نص :</w:t>
      </w:r>
    </w:p>
    <w:p w:rsidR="00890304" w:rsidRDefault="00036212" w:rsidP="00890304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أقام أحدهم وليمة عرس ، و بينما الضيوف على الطعام ، جاء جحا و بيده ظرف مكتوب و </w:t>
      </w:r>
      <w:r w:rsidRPr="00E36F5C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طرق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036212" w:rsidRDefault="00036212" w:rsidP="00890304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باب  ففتحوا له و سألوه عن حاجته ، فأجاب قائلا : معي </w:t>
      </w:r>
      <w:r w:rsidRPr="00E36F5C">
        <w:rPr>
          <w:rFonts w:asciiTheme="minorBidi" w:hAnsiTheme="minorBidi" w:hint="cs"/>
          <w:sz w:val="32"/>
          <w:szCs w:val="32"/>
          <w:rtl/>
          <w:lang w:val="fr-FR" w:bidi="ar-DZ"/>
        </w:rPr>
        <w:t>مكتوب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لصاحب البيت .</w:t>
      </w:r>
    </w:p>
    <w:p w:rsidR="00036212" w:rsidRDefault="00036212" w:rsidP="00890304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فأدخله الخادم ، فسلم ,  و قدّم المكتوب إلى صاحبه ، و جلس </w:t>
      </w:r>
      <w:r w:rsidRPr="00890304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مسرعا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مام المائدة يزترد الطعام في لهفة :</w:t>
      </w:r>
    </w:p>
    <w:p w:rsidR="00890304" w:rsidRPr="00193493" w:rsidRDefault="00036212" w:rsidP="00A4392C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فلما نظر صاحب  البيت إلى الورقة صاح قائلا </w:t>
      </w:r>
      <w:r w:rsidR="00E36F5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: هذه الورقة بيضاء لا كتابة فيها . فقال جحا : أجل إن </w:t>
      </w:r>
      <w:r w:rsidRPr="00890304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ورقة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لا كتابة فيها</w:t>
      </w:r>
      <w:r w:rsidR="00A4392C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A4392C" w:rsidRPr="00D75DB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«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لأنني جئت مستعجلا</w:t>
      </w:r>
      <w:r w:rsidR="0089030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فأرجو عفوك </w:t>
      </w:r>
      <w:r w:rsidR="00A4392C" w:rsidRPr="00D75DB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»</w:t>
      </w:r>
      <w:r w:rsidR="00890304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890304" w:rsidRPr="00193493" w:rsidRDefault="00890304" w:rsidP="00193493">
      <w:pPr>
        <w:spacing w:after="0"/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19349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بناء الفكري :</w:t>
      </w:r>
    </w:p>
    <w:p w:rsidR="00890304" w:rsidRPr="00890304" w:rsidRDefault="00890304" w:rsidP="00193493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 ـ اربط الجملة بما يناسبها لاستكمال المعنى :</w:t>
      </w:r>
    </w:p>
    <w:p w:rsidR="00890304" w:rsidRDefault="00890304" w:rsidP="00193493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 لأنهم في وليمة .</w:t>
      </w:r>
    </w:p>
    <w:p w:rsidR="00890304" w:rsidRDefault="00890304" w:rsidP="00193493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أدخل الخادم جحا                ـ لأنه جائع .  </w:t>
      </w:r>
    </w:p>
    <w:p w:rsidR="00890304" w:rsidRDefault="00890304" w:rsidP="00193493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 لأنه يحمل رسالة .</w:t>
      </w:r>
    </w:p>
    <w:p w:rsidR="00193493" w:rsidRDefault="00193493" w:rsidP="00193493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890304" w:rsidRDefault="00890304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 يعرف جحا .</w:t>
      </w:r>
    </w:p>
    <w:p w:rsidR="00890304" w:rsidRDefault="00890304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صاحب البيت     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 يعرف ما في المكتوب .</w:t>
      </w:r>
    </w:p>
    <w:p w:rsidR="00890304" w:rsidRDefault="00890304" w:rsidP="00193493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 يعرف القراءة .</w:t>
      </w:r>
    </w:p>
    <w:p w:rsidR="00890304" w:rsidRDefault="00890304" w:rsidP="00193493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2 ـ في النص تصرفات خاطئة و أخرى صحيحة ، أسجل اثنتين من كل نوع حسب الجدول :</w:t>
      </w:r>
    </w:p>
    <w:tbl>
      <w:tblPr>
        <w:tblStyle w:val="a3"/>
        <w:bidiVisual/>
        <w:tblW w:w="0" w:type="auto"/>
        <w:tblLook w:val="04A0"/>
      </w:tblPr>
      <w:tblGrid>
        <w:gridCol w:w="5303"/>
        <w:gridCol w:w="5303"/>
      </w:tblGrid>
      <w:tr w:rsidR="00890304" w:rsidTr="00890304">
        <w:tc>
          <w:tcPr>
            <w:tcW w:w="5303" w:type="dxa"/>
            <w:vAlign w:val="center"/>
          </w:tcPr>
          <w:p w:rsidR="00890304" w:rsidRDefault="00890304" w:rsidP="00890304">
            <w:pPr>
              <w:tabs>
                <w:tab w:val="left" w:pos="308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تصرفان الصحيحان</w:t>
            </w:r>
          </w:p>
        </w:tc>
        <w:tc>
          <w:tcPr>
            <w:tcW w:w="5303" w:type="dxa"/>
            <w:vAlign w:val="center"/>
          </w:tcPr>
          <w:p w:rsidR="00890304" w:rsidRDefault="00890304" w:rsidP="00890304">
            <w:pPr>
              <w:tabs>
                <w:tab w:val="left" w:pos="308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تصرفان الخاطئان</w:t>
            </w:r>
          </w:p>
        </w:tc>
      </w:tr>
      <w:tr w:rsidR="00890304" w:rsidTr="00890304">
        <w:tc>
          <w:tcPr>
            <w:tcW w:w="5303" w:type="dxa"/>
            <w:vAlign w:val="center"/>
          </w:tcPr>
          <w:p w:rsidR="00890304" w:rsidRDefault="00890304" w:rsidP="00890304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ـ </w:t>
            </w:r>
          </w:p>
          <w:p w:rsidR="00890304" w:rsidRDefault="00890304" w:rsidP="00890304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</w:t>
            </w:r>
          </w:p>
        </w:tc>
        <w:tc>
          <w:tcPr>
            <w:tcW w:w="5303" w:type="dxa"/>
          </w:tcPr>
          <w:p w:rsidR="00890304" w:rsidRDefault="00890304" w:rsidP="00890304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</w:t>
            </w:r>
          </w:p>
          <w:p w:rsidR="00890304" w:rsidRDefault="00890304" w:rsidP="00890304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</w:t>
            </w:r>
          </w:p>
        </w:tc>
      </w:tr>
    </w:tbl>
    <w:p w:rsidR="00890304" w:rsidRDefault="00890304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3 ـ استخرج الصفة لصاحب البيت</w:t>
      </w:r>
    </w:p>
    <w:p w:rsidR="00890304" w:rsidRDefault="00890304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 مغفل .</w:t>
      </w:r>
    </w:p>
    <w:p w:rsidR="00890304" w:rsidRDefault="00890304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صاحب البيت 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ـ متسامح .</w:t>
      </w:r>
    </w:p>
    <w:p w:rsidR="00890304" w:rsidRDefault="00890304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ـ غني .</w:t>
      </w:r>
    </w:p>
    <w:p w:rsidR="00890304" w:rsidRDefault="00890304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4 ـ أوظف هاتين الكلمتين في عبارتين من إنشائي :</w:t>
      </w:r>
    </w:p>
    <w:p w:rsidR="00890304" w:rsidRDefault="00193493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وليمة  ـ  حاجته .</w:t>
      </w:r>
    </w:p>
    <w:p w:rsidR="00193493" w:rsidRPr="00193493" w:rsidRDefault="00193493" w:rsidP="00890304">
      <w:pPr>
        <w:tabs>
          <w:tab w:val="left" w:pos="3086"/>
        </w:tabs>
        <w:spacing w:after="0"/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19349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بناء اللغوي :</w:t>
      </w:r>
    </w:p>
    <w:p w:rsidR="00193493" w:rsidRDefault="00193493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 ـ أعرب ما تحته خط في النص .</w:t>
      </w:r>
    </w:p>
    <w:p w:rsidR="00193493" w:rsidRDefault="00193493" w:rsidP="00A4392C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2 ـ أسند الجملة الواقعة بين </w:t>
      </w:r>
      <w:r w:rsidR="00E36F5C">
        <w:rPr>
          <w:rFonts w:asciiTheme="minorBidi" w:hAnsiTheme="minorBidi" w:hint="cs"/>
          <w:sz w:val="32"/>
          <w:szCs w:val="32"/>
          <w:rtl/>
          <w:lang w:val="fr-FR" w:bidi="ar-DZ"/>
        </w:rPr>
        <w:t>مزدوجين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في النص إلى </w:t>
      </w:r>
      <w:r w:rsidR="00A4392C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ضمير </w:t>
      </w:r>
      <w:r w:rsidR="00A4392C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جمع المتكلمين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</w:p>
    <w:p w:rsidR="00193493" w:rsidRDefault="00193493" w:rsidP="00E33873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3 ـ أكمل الفراغ : كتبت الهمزة في </w:t>
      </w:r>
      <w:r w:rsidR="00E33873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كلمة </w:t>
      </w:r>
      <w:r w:rsidR="00E33873" w:rsidRPr="00E3387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مائدة</w:t>
      </w:r>
      <w:r w:rsidRPr="00E33873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على ............... لأن ...................... .</w:t>
      </w:r>
    </w:p>
    <w:p w:rsidR="00193493" w:rsidRPr="00193493" w:rsidRDefault="00193493" w:rsidP="00890304">
      <w:pPr>
        <w:tabs>
          <w:tab w:val="left" w:pos="3086"/>
        </w:tabs>
        <w:spacing w:after="0"/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19349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 xml:space="preserve">الوضعية الإدماجية : </w:t>
      </w:r>
    </w:p>
    <w:p w:rsidR="00193493" w:rsidRDefault="00193493" w:rsidP="0089030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لقد كنت أحد المدعوين لوليمة العرس ، و شاهدت موقف جحا ، و ها هو صاحب البيت يبتسم و يقول : أشيروا عليا يا أصحابي ماذا أفعل ؟ ساعد صاحب البيت باتخاذ القرار الحكيم . موظفا النداء ، الخبر جملة ، المفعول المطلق .</w:t>
      </w:r>
    </w:p>
    <w:p w:rsidR="00F21F79" w:rsidRPr="008F3EBB" w:rsidRDefault="00F21F79" w:rsidP="00F21F79">
      <w:pPr>
        <w:spacing w:after="0"/>
        <w:jc w:val="center"/>
        <w:rPr>
          <w:sz w:val="32"/>
          <w:szCs w:val="32"/>
          <w:rtl/>
          <w:lang w:val="fr-FR" w:bidi="ar-DZ"/>
        </w:rPr>
      </w:pPr>
      <w:r>
        <w:rPr>
          <w:rFonts w:cs="PT Bold Mirror" w:hint="cs"/>
          <w:sz w:val="32"/>
          <w:szCs w:val="32"/>
          <w:rtl/>
          <w:lang w:bidi="ar-DZ"/>
        </w:rPr>
        <w:lastRenderedPageBreak/>
        <w:t>نمو</w:t>
      </w:r>
      <w:r w:rsidRPr="00EE4CC1">
        <w:rPr>
          <w:rFonts w:cs="PT Bold Mirror" w:hint="cs"/>
          <w:sz w:val="32"/>
          <w:szCs w:val="32"/>
          <w:rtl/>
          <w:lang w:bidi="ar-DZ"/>
        </w:rPr>
        <w:t>ذج من اختبارات نهاية مرحلة التعليم الابتدائي</w:t>
      </w:r>
      <w:r>
        <w:rPr>
          <w:rFonts w:cs="PT Bold Mirror" w:hint="cs"/>
          <w:sz w:val="32"/>
          <w:szCs w:val="32"/>
          <w:rtl/>
          <w:lang w:bidi="ar-DZ"/>
        </w:rPr>
        <w:t xml:space="preserve"> في مادة اللغة العربية</w:t>
      </w:r>
    </w:p>
    <w:p w:rsidR="00F21F79" w:rsidRDefault="00F21F79" w:rsidP="00F21F79">
      <w:pPr>
        <w:tabs>
          <w:tab w:val="left" w:pos="3086"/>
        </w:tabs>
        <w:spacing w:after="0"/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نص :</w:t>
      </w:r>
    </w:p>
    <w:p w:rsidR="00F21F79" w:rsidRDefault="00F21F79" w:rsidP="00AB5BC9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ليس </w:t>
      </w:r>
      <w:r w:rsidRPr="00AB5BC9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حب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وطن </w:t>
      </w:r>
      <w:r w:rsidR="00570A5A" w:rsidRPr="00570A5A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( </w:t>
      </w:r>
      <w:r w:rsidRPr="00570A5A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كلمة</w:t>
      </w:r>
      <w:r w:rsidR="00570A5A" w:rsidRPr="00570A5A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تتردد على الشفاه</w:t>
      </w:r>
      <w:r w:rsidR="00D00E3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و إنما ه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>ــ</w:t>
      </w:r>
      <w:r w:rsidR="00D00E3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 عمل مستمر </w:t>
      </w:r>
      <w:r w:rsidR="002F4ECE">
        <w:rPr>
          <w:rFonts w:asciiTheme="minorBidi" w:hAnsiTheme="minorBidi" w:hint="cs"/>
          <w:sz w:val="32"/>
          <w:szCs w:val="32"/>
          <w:rtl/>
          <w:lang w:val="fr-FR" w:bidi="ar-DZ"/>
        </w:rPr>
        <w:t>و أداء للواجب و تضحية في ساعة العسر .</w:t>
      </w:r>
    </w:p>
    <w:p w:rsidR="002F4ECE" w:rsidRDefault="002F4ECE" w:rsidP="00FF027D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إن ال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ذي يحب وطنه ه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 من يبدل </w:t>
      </w:r>
      <w:r w:rsidRPr="00AB5BC9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جه</w:t>
      </w:r>
      <w:r w:rsidR="00FF027D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ــ</w:t>
      </w:r>
      <w:r w:rsidRPr="00AB5BC9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ده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فيما يرفع قدر </w:t>
      </w:r>
      <w:r w:rsidRPr="00AB5BC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الأمّ</w:t>
      </w:r>
      <w:r w:rsidR="00FF027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ــ</w:t>
      </w:r>
      <w:r w:rsidRPr="00AB5BC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ة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تي ينتسب إليها ، </w:t>
      </w:r>
      <w:r w:rsidR="00FF027D" w:rsidRPr="00D75DB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«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AB5B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فالصناع الذين يتقنون أعمالهم </w:t>
      </w:r>
      <w:r w:rsidR="00AB5BC9" w:rsidRPr="00AB5BC9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يخدمون</w:t>
      </w:r>
      <w:r w:rsidR="00AB5B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وطنهم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FF027D" w:rsidRPr="00D75DB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»</w:t>
      </w:r>
      <w:r w:rsidR="00AB5B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و النس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>ــــ</w:t>
      </w:r>
      <w:r w:rsidR="00AB5BC9">
        <w:rPr>
          <w:rFonts w:asciiTheme="minorBidi" w:hAnsiTheme="minorBidi" w:hint="cs"/>
          <w:sz w:val="32"/>
          <w:szCs w:val="32"/>
          <w:rtl/>
          <w:lang w:val="fr-FR" w:bidi="ar-DZ"/>
        </w:rPr>
        <w:t>اء اللواتي يربين أولاده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 w:rsidR="00AB5BC9">
        <w:rPr>
          <w:rFonts w:asciiTheme="minorBidi" w:hAnsiTheme="minorBidi" w:hint="cs"/>
          <w:sz w:val="32"/>
          <w:szCs w:val="32"/>
          <w:rtl/>
          <w:lang w:val="fr-FR" w:bidi="ar-DZ"/>
        </w:rPr>
        <w:t>ن على الفضيلة يرفعن شأن أمتهن و التلاميذ الذين يجدّون في دروسهم يبنون مجد بلادهم .</w:t>
      </w:r>
    </w:p>
    <w:p w:rsidR="00AB5BC9" w:rsidRDefault="00AB5BC9" w:rsidP="00AB5BC9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يا أبن</w:t>
      </w:r>
      <w:r w:rsidR="002E1ACB">
        <w:rPr>
          <w:rFonts w:asciiTheme="minorBidi" w:hAnsiTheme="minorBidi" w:hint="cs"/>
          <w:sz w:val="32"/>
          <w:szCs w:val="32"/>
          <w:rtl/>
          <w:lang w:val="fr-FR" w:bidi="ar-DZ"/>
        </w:rPr>
        <w:t>ــ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ء الوطن فلنبرهن جميعا على حب وطننا </w:t>
      </w:r>
      <w:r w:rsidRPr="00AB5BC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بإتقان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عمالنا و إخلاصنا لمبادئنا التي ضحى م</w:t>
      </w:r>
      <w:r w:rsidR="002E1ACB">
        <w:rPr>
          <w:rFonts w:asciiTheme="minorBidi" w:hAnsiTheme="minorBidi" w:hint="cs"/>
          <w:sz w:val="32"/>
          <w:szCs w:val="32"/>
          <w:rtl/>
          <w:lang w:val="fr-FR" w:bidi="ar-DZ"/>
        </w:rPr>
        <w:t>ــ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ن أجلها شعبنا .</w:t>
      </w:r>
    </w:p>
    <w:p w:rsidR="00FF027D" w:rsidRDefault="00FF027D" w:rsidP="00AB5BC9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AB5BC9" w:rsidRDefault="00AB5BC9" w:rsidP="00AB5BC9">
      <w:pPr>
        <w:spacing w:after="0"/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19349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بناء الفكري :</w:t>
      </w:r>
    </w:p>
    <w:p w:rsidR="00570A5A" w:rsidRDefault="00570A5A" w:rsidP="00570A5A">
      <w:pPr>
        <w:spacing w:after="120"/>
        <w:rPr>
          <w:sz w:val="32"/>
          <w:szCs w:val="32"/>
          <w:rtl/>
          <w:lang w:val="fr-FR" w:bidi="ar-DZ"/>
        </w:rPr>
      </w:pPr>
      <w:r w:rsidRPr="00D404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 ـ</w:t>
      </w:r>
      <w:r w:rsidRPr="00570A5A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Pr="00FF027D">
        <w:rPr>
          <w:rFonts w:hint="cs"/>
          <w:sz w:val="32"/>
          <w:szCs w:val="32"/>
          <w:rtl/>
          <w:lang w:val="fr-FR" w:bidi="ar-DZ"/>
        </w:rPr>
        <w:t xml:space="preserve"> </w:t>
      </w:r>
      <w:r w:rsidRPr="0008162F">
        <w:rPr>
          <w:rFonts w:hint="cs"/>
          <w:sz w:val="32"/>
          <w:szCs w:val="32"/>
          <w:rtl/>
          <w:lang w:val="fr-FR" w:bidi="ar-DZ"/>
        </w:rPr>
        <w:t>من بين العناوين الآتية اختر عنوانا مناسبا للنص .</w:t>
      </w:r>
    </w:p>
    <w:p w:rsidR="00FF027D" w:rsidRPr="00FF027D" w:rsidRDefault="00FF027D" w:rsidP="00570A5A">
      <w:pPr>
        <w:spacing w:after="120"/>
        <w:rPr>
          <w:b/>
          <w:bCs/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  </w:t>
      </w:r>
      <w:r w:rsidRPr="00FF027D">
        <w:rPr>
          <w:rFonts w:hint="cs"/>
          <w:b/>
          <w:bCs/>
          <w:sz w:val="32"/>
          <w:szCs w:val="32"/>
          <w:rtl/>
          <w:lang w:val="fr-FR" w:bidi="ar-DZ"/>
        </w:rPr>
        <w:t>الدفاع عن الحق  ـ  حب الظهور ـ  حب الوطن .</w:t>
      </w:r>
    </w:p>
    <w:p w:rsidR="00570A5A" w:rsidRPr="00570A5A" w:rsidRDefault="00570A5A" w:rsidP="00AB5BC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D404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 ـ</w:t>
      </w:r>
      <w:r w:rsidRPr="00570A5A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>ما هو حب الوطن بالنسبة لكاتب النص ؟</w:t>
      </w:r>
    </w:p>
    <w:p w:rsidR="00570A5A" w:rsidRDefault="00570A5A" w:rsidP="00AB5BC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D404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 ـ</w:t>
      </w:r>
      <w:r w:rsidRPr="00570A5A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>اشرح الكلمتين التاليتين و ضع كل واحدة منهما في جملة من إنشائك .</w:t>
      </w:r>
    </w:p>
    <w:p w:rsidR="00FF027D" w:rsidRPr="00570A5A" w:rsidRDefault="00FF027D" w:rsidP="00AB5BC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</w:t>
      </w:r>
      <w:r w:rsidRPr="00FF027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العسرة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ـ   </w:t>
      </w:r>
      <w:r w:rsidRPr="00FF027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الفضيلة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   </w:t>
      </w:r>
    </w:p>
    <w:p w:rsidR="00570A5A" w:rsidRPr="00570A5A" w:rsidRDefault="00FF027D" w:rsidP="00AB5BC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AB5BC9" w:rsidRPr="00570A5A" w:rsidRDefault="00AB5BC9" w:rsidP="00AB5BC9">
      <w:pPr>
        <w:tabs>
          <w:tab w:val="left" w:pos="3086"/>
        </w:tabs>
        <w:spacing w:after="0"/>
        <w:rPr>
          <w:rFonts w:asciiTheme="minorBidi" w:hAnsiTheme="minorBidi"/>
          <w:sz w:val="36"/>
          <w:szCs w:val="36"/>
          <w:rtl/>
          <w:lang w:val="fr-FR" w:bidi="ar-DZ"/>
        </w:rPr>
      </w:pPr>
      <w:r w:rsidRPr="0019349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بناء اللغوي :</w:t>
      </w:r>
    </w:p>
    <w:p w:rsidR="00570A5A" w:rsidRDefault="00570A5A" w:rsidP="00AB5BC9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D404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 ـ</w:t>
      </w:r>
      <w:r w:rsidRPr="00570A5A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أعرب ما تحته خط في النص .</w:t>
      </w:r>
    </w:p>
    <w:p w:rsidR="00570A5A" w:rsidRDefault="00570A5A" w:rsidP="00AB5BC9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D404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 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شكل الكلمات التي بين قوسين في النص</w:t>
      </w:r>
      <w:r w:rsidR="00D4046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</w:p>
    <w:p w:rsidR="00570A5A" w:rsidRDefault="00570A5A" w:rsidP="00FF027D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D404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 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FF027D">
        <w:rPr>
          <w:rFonts w:asciiTheme="minorBidi" w:hAnsiTheme="minorBidi" w:hint="cs"/>
          <w:sz w:val="32"/>
          <w:szCs w:val="32"/>
          <w:rtl/>
          <w:lang w:val="fr-FR" w:bidi="ar-DZ"/>
        </w:rPr>
        <w:t>حول العبارة الموجودة بين مزدوجين في النص إلى المفرد المذكر .</w:t>
      </w:r>
    </w:p>
    <w:p w:rsidR="00FF027D" w:rsidRPr="00570A5A" w:rsidRDefault="00FF027D" w:rsidP="00FF027D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AB5BC9" w:rsidRDefault="00AB5BC9" w:rsidP="00AB5BC9">
      <w:pPr>
        <w:tabs>
          <w:tab w:val="left" w:pos="3086"/>
        </w:tabs>
        <w:spacing w:after="0"/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19349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وضعية الإدماجية :</w:t>
      </w:r>
    </w:p>
    <w:p w:rsidR="00570A5A" w:rsidRDefault="00570A5A" w:rsidP="00AB5BC9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شاركت في احتفال من الاحتفالات بمناسبة من المناسبات الوطنية . و تعرف أن حب الوطن من الإيمان </w:t>
      </w:r>
    </w:p>
    <w:p w:rsidR="00570A5A" w:rsidRDefault="00570A5A" w:rsidP="00AB5BC9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برهن في بضعة أسطر ( من </w:t>
      </w:r>
      <w:r w:rsidRPr="00D404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6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إلى </w:t>
      </w:r>
      <w:r w:rsidRPr="00D4046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8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سطر ) عن حبك لوطنك مستعملا : جملة تعجبية ، نصيحة ، أمنية .</w:t>
      </w:r>
    </w:p>
    <w:p w:rsidR="00FF027D" w:rsidRDefault="00570A5A" w:rsidP="00AB5BC9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FF027D" w:rsidRPr="00FF027D" w:rsidRDefault="00FF027D" w:rsidP="00FF027D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FF027D" w:rsidRPr="00FF027D" w:rsidRDefault="00FF027D" w:rsidP="00FF027D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FF027D" w:rsidRDefault="00FF027D" w:rsidP="00FF027D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570A5A" w:rsidRDefault="00FF027D" w:rsidP="00FF027D">
      <w:pPr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 w:rsidRPr="006B20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و الله ولي التوفيق</w:t>
      </w:r>
    </w:p>
    <w:p w:rsidR="00D12E57" w:rsidRDefault="00D12E57" w:rsidP="00846976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</w:p>
    <w:p w:rsidR="00846976" w:rsidRDefault="00846976" w:rsidP="00846976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lastRenderedPageBreak/>
        <w:t>اختبار شهر نوفمبر للسنة الخامسة</w:t>
      </w:r>
    </w:p>
    <w:p w:rsidR="00846976" w:rsidRDefault="00846976" w:rsidP="00846976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في مادة الرياضيات</w:t>
      </w:r>
    </w:p>
    <w:p w:rsidR="00846976" w:rsidRDefault="00846976" w:rsidP="00846976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 xml:space="preserve">ـ التمرين الأول </w:t>
      </w:r>
      <w:r w:rsidRPr="00F33D4A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: ( 1.5 ن )</w:t>
      </w:r>
    </w:p>
    <w:p w:rsidR="00846976" w:rsidRDefault="00FE13B8" w:rsidP="00FE13B8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جد عدد</w:t>
      </w:r>
      <w:r w:rsidR="0084697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الملايين</w:t>
      </w:r>
      <w:r w:rsidR="0084697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في كل عدد من الأعداد الآتية :</w:t>
      </w:r>
    </w:p>
    <w:p w:rsidR="00846976" w:rsidRDefault="00846976" w:rsidP="00846976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265</w:t>
      </w:r>
      <w:r w:rsidR="00FE13B8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4890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،     62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5</w:t>
      </w:r>
      <w:r w:rsidR="00FE13B8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04981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،     5</w:t>
      </w:r>
      <w:r w:rsidRPr="001736FB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62</w:t>
      </w:r>
      <w:r w:rsidR="00FE13B8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984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.</w:t>
      </w:r>
    </w:p>
    <w:p w:rsidR="00846976" w:rsidRDefault="00846976" w:rsidP="00846976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ـ التمرين الثاني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FE13B8" w:rsidRDefault="00FE13B8" w:rsidP="00FE13B8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ستعمل البطاقات التالية و اكتب أكبر عدد ممكن ثم أصغر عدد ممكن :</w:t>
      </w:r>
    </w:p>
    <w:tbl>
      <w:tblPr>
        <w:tblStyle w:val="a3"/>
        <w:tblpPr w:leftFromText="141" w:rightFromText="141" w:vertAnchor="text" w:horzAnchor="margin" w:tblpXSpec="right" w:tblpY="74"/>
        <w:tblOverlap w:val="never"/>
        <w:bidiVisual/>
        <w:tblW w:w="0" w:type="auto"/>
        <w:tblLayout w:type="fixed"/>
        <w:tblLook w:val="04A0"/>
      </w:tblPr>
      <w:tblGrid>
        <w:gridCol w:w="378"/>
        <w:gridCol w:w="378"/>
        <w:gridCol w:w="378"/>
        <w:gridCol w:w="378"/>
        <w:gridCol w:w="378"/>
        <w:gridCol w:w="378"/>
        <w:gridCol w:w="378"/>
        <w:gridCol w:w="378"/>
        <w:gridCol w:w="379"/>
      </w:tblGrid>
      <w:tr w:rsidR="00FE13B8" w:rsidRPr="00FE13B8" w:rsidTr="00FE13B8">
        <w:trPr>
          <w:trHeight w:val="274"/>
        </w:trPr>
        <w:tc>
          <w:tcPr>
            <w:tcW w:w="378" w:type="dxa"/>
            <w:shd w:val="clear" w:color="auto" w:fill="D9D9D9" w:themeFill="background1" w:themeFillShade="D9"/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5</w:t>
            </w:r>
          </w:p>
        </w:tc>
        <w:tc>
          <w:tcPr>
            <w:tcW w:w="378" w:type="dxa"/>
            <w:tcBorders>
              <w:top w:val="nil"/>
              <w:bottom w:val="nil"/>
            </w:tcBorders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E13B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،</w:t>
            </w:r>
          </w:p>
        </w:tc>
        <w:tc>
          <w:tcPr>
            <w:tcW w:w="378" w:type="dxa"/>
            <w:shd w:val="clear" w:color="auto" w:fill="D9D9D9" w:themeFill="background1" w:themeFillShade="D9"/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9</w:t>
            </w:r>
          </w:p>
        </w:tc>
        <w:tc>
          <w:tcPr>
            <w:tcW w:w="378" w:type="dxa"/>
            <w:tcBorders>
              <w:top w:val="nil"/>
              <w:bottom w:val="nil"/>
            </w:tcBorders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E13B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،</w:t>
            </w:r>
          </w:p>
        </w:tc>
        <w:tc>
          <w:tcPr>
            <w:tcW w:w="378" w:type="dxa"/>
            <w:shd w:val="clear" w:color="auto" w:fill="D9D9D9" w:themeFill="background1" w:themeFillShade="D9"/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6</w:t>
            </w:r>
          </w:p>
        </w:tc>
        <w:tc>
          <w:tcPr>
            <w:tcW w:w="378" w:type="dxa"/>
            <w:tcBorders>
              <w:top w:val="nil"/>
              <w:bottom w:val="nil"/>
            </w:tcBorders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E13B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،</w:t>
            </w:r>
          </w:p>
        </w:tc>
        <w:tc>
          <w:tcPr>
            <w:tcW w:w="378" w:type="dxa"/>
            <w:shd w:val="clear" w:color="auto" w:fill="D9D9D9" w:themeFill="background1" w:themeFillShade="D9"/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7</w:t>
            </w:r>
          </w:p>
        </w:tc>
        <w:tc>
          <w:tcPr>
            <w:tcW w:w="378" w:type="dxa"/>
            <w:tcBorders>
              <w:top w:val="nil"/>
              <w:bottom w:val="nil"/>
            </w:tcBorders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E13B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،</w:t>
            </w:r>
          </w:p>
        </w:tc>
        <w:tc>
          <w:tcPr>
            <w:tcW w:w="379" w:type="dxa"/>
            <w:shd w:val="clear" w:color="auto" w:fill="D9D9D9" w:themeFill="background1" w:themeFillShade="D9"/>
            <w:vAlign w:val="center"/>
          </w:tcPr>
          <w:p w:rsidR="00FE13B8" w:rsidRPr="00FE13B8" w:rsidRDefault="00FE13B8" w:rsidP="00FE13B8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3</w:t>
            </w:r>
          </w:p>
        </w:tc>
      </w:tr>
    </w:tbl>
    <w:p w:rsidR="00846976" w:rsidRDefault="00846976" w:rsidP="00846976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846976" w:rsidRDefault="00846976" w:rsidP="00846976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ـ التمرين الثالث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846976" w:rsidRPr="00FE13B8" w:rsidRDefault="00FE13B8" w:rsidP="00846976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كمل ما يلي بالرمز المناسب </w:t>
      </w:r>
      <w:r w:rsidR="00846976" w:rsidRPr="00F33D4A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: </w:t>
      </w:r>
      <w:r w:rsidRPr="00FE13B8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( </w:t>
      </w:r>
      <w:r w:rsidRPr="00FE13B8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&lt; 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أ</w:t>
      </w:r>
      <w:r w:rsidRPr="00FE13B8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و &gt; </w:t>
      </w:r>
      <w:r w:rsidRPr="00FE13B8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)</w:t>
      </w:r>
    </w:p>
    <w:p w:rsidR="00FE13B8" w:rsidRDefault="002876E2" w:rsidP="00846976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 43546  ...  204560</w:t>
      </w:r>
    </w:p>
    <w:p w:rsidR="002876E2" w:rsidRDefault="002876E2" w:rsidP="002876E2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204560 ...  3423</w:t>
      </w:r>
    </w:p>
    <w:p w:rsidR="002876E2" w:rsidRDefault="002876E2" w:rsidP="002876E2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6108645 ...  61180645</w:t>
      </w:r>
    </w:p>
    <w:p w:rsidR="00846976" w:rsidRDefault="00846976" w:rsidP="00846976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ـ التمرين الرابع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846976" w:rsidRDefault="00FB5919" w:rsidP="00846976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نشئ الدائرة التي مركزها النقطة </w:t>
      </w:r>
      <w:r w:rsidRPr="000E29BE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O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84697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846976" w:rsidRDefault="00FB5919" w:rsidP="002A2802">
      <w:pPr>
        <w:pStyle w:val="a4"/>
        <w:numPr>
          <w:ilvl w:val="0"/>
          <w:numId w:val="2"/>
        </w:numPr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رسم قطر</w:t>
      </w:r>
      <w:r w:rsidR="002A2802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ي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ن متعامد</w:t>
      </w:r>
      <w:r w:rsidR="002A2802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ي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ن للدائرة</w:t>
      </w:r>
      <w:r w:rsidR="00846976" w:rsidRPr="00FB591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وسمّ القطر الأول </w:t>
      </w:r>
      <w:r w:rsidRPr="000E29BE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AB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و الثاني </w:t>
      </w:r>
      <w:r w:rsidRPr="000E29BE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CD</w:t>
      </w:r>
      <w:r w:rsidR="00846976" w:rsidRPr="00FB591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FB5919" w:rsidRDefault="00FB5919" w:rsidP="00FB5919">
      <w:pPr>
        <w:pStyle w:val="a4"/>
        <w:numPr>
          <w:ilvl w:val="0"/>
          <w:numId w:val="2"/>
        </w:numPr>
        <w:spacing w:after="120"/>
        <w:rPr>
          <w:rFonts w:asciiTheme="majorBidi" w:hAnsiTheme="majorBidi" w:cstheme="majorBidi"/>
          <w:sz w:val="32"/>
          <w:szCs w:val="32"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ارسم الرباعي الذي رؤوسه النقط </w:t>
      </w:r>
      <w:r w:rsidRPr="000E29BE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A</w:t>
      </w:r>
      <w:r w:rsidRPr="000E29BE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، </w:t>
      </w:r>
      <w:r w:rsidRPr="000E29BE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B</w:t>
      </w:r>
      <w:r w:rsidRPr="000E29BE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، </w:t>
      </w:r>
      <w:r w:rsidRPr="000E29BE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C</w:t>
      </w:r>
      <w:r w:rsidRPr="000E29BE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، </w:t>
      </w:r>
      <w:r w:rsidRPr="000E29BE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D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846976" w:rsidRDefault="00FB5919" w:rsidP="00F167E1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 ما هو نوع الرباعي الناتج ؟</w:t>
      </w:r>
    </w:p>
    <w:p w:rsidR="00846976" w:rsidRDefault="00846976" w:rsidP="00846976">
      <w:pPr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ـ المسألة : ( 4 ن )</w:t>
      </w:r>
    </w:p>
    <w:p w:rsidR="00846976" w:rsidRDefault="003D7BFE" w:rsidP="00846976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يتقاضى عامل يومي كل يوم </w:t>
      </w:r>
      <w:r w:rsidR="00117461" w:rsidRPr="0011746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450</w:t>
      </w:r>
      <w:r w:rsidR="0011746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دينارا .</w:t>
      </w:r>
    </w:p>
    <w:p w:rsidR="00117461" w:rsidRDefault="008A28E0" w:rsidP="00117461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8A28E0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1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11746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ما هو دخل هذا العامل خلال أسبوع واحد علما أنه لا يعمل خلال يوم الجمعة ؟</w:t>
      </w:r>
    </w:p>
    <w:p w:rsidR="00117461" w:rsidRDefault="00117461" w:rsidP="000E29BE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إذا علمت أن هذا العامل يوفر كل يوم مبلغا وقدره </w:t>
      </w:r>
      <w:r w:rsidR="000E29BE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 w:rsidRPr="0011746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00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دينار</w:t>
      </w:r>
      <w:r w:rsidR="000E29B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 </w:t>
      </w:r>
    </w:p>
    <w:p w:rsidR="00117461" w:rsidRDefault="008A28E0" w:rsidP="00117461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8A28E0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2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11746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فما هو المبلغ الذي يوفره هذا العامل في كل أسبوع ؟</w:t>
      </w:r>
    </w:p>
    <w:p w:rsidR="00117461" w:rsidRDefault="00117461" w:rsidP="00117461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في نهاية الأسبوع اشترى العامل بذلة  بـ </w:t>
      </w:r>
      <w:r w:rsidRPr="0011746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1300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دينار</w:t>
      </w:r>
      <w:r w:rsidR="000E29B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3D225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و قميصا ثمنه </w:t>
      </w:r>
      <w:r w:rsidR="003D225E" w:rsidRPr="003D225E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50</w:t>
      </w:r>
      <w:r w:rsidR="003D225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دينارا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8A28E0" w:rsidRDefault="008A28E0" w:rsidP="00117461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8A28E0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ـ احسب المبلغ الذي صرفه هذا العامل ؟</w:t>
      </w:r>
    </w:p>
    <w:p w:rsidR="00117461" w:rsidRDefault="008A28E0" w:rsidP="00117461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8A28E0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4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11746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 احسب المبلغ الذي يبقى في حوزة هذا العامل .</w:t>
      </w:r>
    </w:p>
    <w:p w:rsidR="00846976" w:rsidRDefault="00846976" w:rsidP="00846976">
      <w:pPr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6B20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و الله ولي التوفيق</w:t>
      </w:r>
    </w:p>
    <w:p w:rsidR="00D12E57" w:rsidRDefault="00D12E57" w:rsidP="00F059DD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</w:p>
    <w:p w:rsidR="00846976" w:rsidRDefault="00846976" w:rsidP="00F059DD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شهر نوفمبر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846976" w:rsidRDefault="00846976" w:rsidP="00846976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Style w:val="a3"/>
        <w:tblW w:w="0" w:type="auto"/>
        <w:tblLook w:val="01E0"/>
      </w:tblPr>
      <w:tblGrid>
        <w:gridCol w:w="1185"/>
        <w:gridCol w:w="1787"/>
        <w:gridCol w:w="3928"/>
        <w:gridCol w:w="2322"/>
        <w:gridCol w:w="1460"/>
      </w:tblGrid>
      <w:tr w:rsidR="00846976" w:rsidRPr="00355346" w:rsidTr="00FE13B8">
        <w:tc>
          <w:tcPr>
            <w:tcW w:w="1188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00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3960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ليم للأدوات</w:t>
            </w:r>
          </w:p>
        </w:tc>
        <w:tc>
          <w:tcPr>
            <w:tcW w:w="2340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466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846976" w:rsidRPr="00355346" w:rsidTr="00FE13B8">
        <w:tc>
          <w:tcPr>
            <w:tcW w:w="1188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00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br/>
              <w:t>0.5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br/>
              <w:t>0.5</w:t>
            </w:r>
          </w:p>
        </w:tc>
        <w:tc>
          <w:tcPr>
            <w:tcW w:w="3960" w:type="dxa"/>
            <w:vAlign w:val="center"/>
          </w:tcPr>
          <w:p w:rsidR="00846976" w:rsidRPr="00355346" w:rsidRDefault="004A79D5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32</w:t>
            </w:r>
          </w:p>
          <w:p w:rsidR="00846976" w:rsidRPr="00355346" w:rsidRDefault="004A79D5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623</w:t>
            </w:r>
          </w:p>
          <w:p w:rsidR="00846976" w:rsidRPr="00355346" w:rsidRDefault="004A79D5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</w:tc>
        <w:tc>
          <w:tcPr>
            <w:tcW w:w="2340" w:type="dxa"/>
            <w:vAlign w:val="center"/>
          </w:tcPr>
          <w:p w:rsidR="00846976" w:rsidRPr="00355346" w:rsidRDefault="00846976" w:rsidP="004A79D5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تحديد </w:t>
            </w:r>
            <w:r w:rsidR="004A79D5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عدد الملايين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في كل عدد</w:t>
            </w:r>
          </w:p>
        </w:tc>
        <w:tc>
          <w:tcPr>
            <w:tcW w:w="1466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</w:t>
            </w:r>
            <w:r w:rsidRPr="00355346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لأول</w:t>
            </w:r>
          </w:p>
        </w:tc>
      </w:tr>
      <w:tr w:rsidR="00846976" w:rsidRPr="00355346" w:rsidTr="00FE13B8">
        <w:tc>
          <w:tcPr>
            <w:tcW w:w="1188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00" w:type="dxa"/>
            <w:vAlign w:val="center"/>
          </w:tcPr>
          <w:p w:rsidR="00846976" w:rsidRPr="00355346" w:rsidRDefault="001B5E98" w:rsidP="001B5E9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75</w:t>
            </w:r>
          </w:p>
          <w:p w:rsidR="00846976" w:rsidRPr="00355346" w:rsidRDefault="001B5E98" w:rsidP="001B5E9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0.75</w:t>
            </w:r>
          </w:p>
        </w:tc>
        <w:tc>
          <w:tcPr>
            <w:tcW w:w="3960" w:type="dxa"/>
            <w:vAlign w:val="center"/>
          </w:tcPr>
          <w:p w:rsidR="00846976" w:rsidRPr="00355346" w:rsidRDefault="001B5E98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97653</w:t>
            </w:r>
          </w:p>
          <w:p w:rsidR="00846976" w:rsidRPr="00355346" w:rsidRDefault="001B5E98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35679</w:t>
            </w:r>
          </w:p>
        </w:tc>
        <w:tc>
          <w:tcPr>
            <w:tcW w:w="2340" w:type="dxa"/>
            <w:vAlign w:val="center"/>
          </w:tcPr>
          <w:p w:rsidR="00846976" w:rsidRPr="00355346" w:rsidRDefault="001B5E98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رتيب الأعداد</w:t>
            </w:r>
          </w:p>
        </w:tc>
        <w:tc>
          <w:tcPr>
            <w:tcW w:w="1466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846976" w:rsidRPr="00355346" w:rsidTr="00FE13B8">
        <w:tc>
          <w:tcPr>
            <w:tcW w:w="1188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00" w:type="dxa"/>
            <w:vAlign w:val="center"/>
          </w:tcPr>
          <w:p w:rsidR="00846976" w:rsidRDefault="001B5E98" w:rsidP="001B5E9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1B5E98" w:rsidRDefault="001B5E98" w:rsidP="001B5E9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1B5E98" w:rsidRPr="00355346" w:rsidRDefault="001B5E98" w:rsidP="001B5E9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3960" w:type="dxa"/>
            <w:vAlign w:val="center"/>
          </w:tcPr>
          <w:p w:rsidR="001B5E98" w:rsidRPr="001B5E98" w:rsidRDefault="001B5E98" w:rsidP="001B5E9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       </w:t>
            </w:r>
            <w:r w:rsidRPr="001B5E98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43546  </w:t>
            </w:r>
            <w:r w:rsidRPr="001B5E98">
              <w:rPr>
                <w:rFonts w:asciiTheme="minorBidi" w:hAnsiTheme="minorBidi"/>
                <w:sz w:val="32"/>
                <w:szCs w:val="32"/>
                <w:rtl/>
              </w:rPr>
              <w:t>&lt;</w:t>
            </w:r>
            <w:r w:rsidRPr="001B5E98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 204560</w:t>
            </w:r>
          </w:p>
          <w:p w:rsidR="001B5E98" w:rsidRPr="001B5E98" w:rsidRDefault="001B5E98" w:rsidP="001B5E9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1B5E98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       204560 </w:t>
            </w:r>
            <w:r w:rsidRPr="001B5E98">
              <w:rPr>
                <w:rFonts w:asciiTheme="minorBidi" w:hAnsiTheme="minorBidi"/>
                <w:sz w:val="32"/>
                <w:szCs w:val="32"/>
                <w:rtl/>
              </w:rPr>
              <w:t>&gt;</w:t>
            </w:r>
            <w:r w:rsidRPr="001B5E98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 3423</w:t>
            </w:r>
          </w:p>
          <w:p w:rsidR="00846976" w:rsidRPr="00355346" w:rsidRDefault="001B5E98" w:rsidP="001B5E98">
            <w:pPr>
              <w:rPr>
                <w:rFonts w:asciiTheme="minorBidi" w:hAnsiTheme="minorBidi"/>
                <w:sz w:val="20"/>
                <w:szCs w:val="20"/>
                <w:lang w:bidi="ar-DZ"/>
              </w:rPr>
            </w:pPr>
            <w:r w:rsidRPr="001B5E98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     6108645 </w:t>
            </w:r>
            <w:r w:rsidRPr="001B5E98">
              <w:rPr>
                <w:rFonts w:asciiTheme="minorBidi" w:hAnsiTheme="minorBidi"/>
                <w:sz w:val="32"/>
                <w:szCs w:val="32"/>
                <w:rtl/>
              </w:rPr>
              <w:t>&lt;</w:t>
            </w:r>
            <w:r w:rsidRPr="001B5E98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 61180645</w:t>
            </w:r>
          </w:p>
        </w:tc>
        <w:tc>
          <w:tcPr>
            <w:tcW w:w="2340" w:type="dxa"/>
            <w:vAlign w:val="center"/>
          </w:tcPr>
          <w:p w:rsidR="00846976" w:rsidRPr="00355346" w:rsidRDefault="001B5E98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ستعمال </w:t>
            </w:r>
            <w:r w:rsidRPr="00FE13B8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( </w:t>
            </w:r>
            <w:r w:rsidRPr="00FE13B8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&lt; 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أ</w:t>
            </w:r>
            <w:r w:rsidRPr="00FE13B8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و &gt; </w:t>
            </w:r>
            <w:r w:rsidRPr="00FE13B8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  <w:r w:rsidR="00846976"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466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لث</w:t>
            </w:r>
          </w:p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</w:tr>
      <w:tr w:rsidR="00846976" w:rsidRPr="00355346" w:rsidTr="00FE13B8">
        <w:tc>
          <w:tcPr>
            <w:tcW w:w="1188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00" w:type="dxa"/>
            <w:vAlign w:val="center"/>
          </w:tcPr>
          <w:p w:rsidR="001B5E98" w:rsidRDefault="001B5E98" w:rsidP="001B5E9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0.5</w:t>
            </w:r>
          </w:p>
          <w:p w:rsidR="001B5E98" w:rsidRDefault="001B5E98" w:rsidP="001B5E9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846976" w:rsidRPr="00355346" w:rsidRDefault="001B5E98" w:rsidP="001B5E9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0.5 </w:t>
            </w:r>
          </w:p>
        </w:tc>
        <w:tc>
          <w:tcPr>
            <w:tcW w:w="3960" w:type="dxa"/>
            <w:vAlign w:val="center"/>
          </w:tcPr>
          <w:p w:rsidR="00846976" w:rsidRDefault="001B5E98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إنشاء الدائرة</w:t>
            </w:r>
          </w:p>
          <w:p w:rsidR="001B5E98" w:rsidRDefault="001B5E98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رسم القطرين</w:t>
            </w:r>
          </w:p>
          <w:p w:rsidR="001B5E98" w:rsidRPr="00355346" w:rsidRDefault="001B5E98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رسم المضلع و تسميته</w:t>
            </w:r>
          </w:p>
        </w:tc>
        <w:tc>
          <w:tcPr>
            <w:tcW w:w="2340" w:type="dxa"/>
            <w:vAlign w:val="center"/>
          </w:tcPr>
          <w:p w:rsidR="00846976" w:rsidRPr="00355346" w:rsidRDefault="001B5E98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إنشاء دائرة</w:t>
            </w:r>
            <w:r w:rsidR="00846976"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466" w:type="dxa"/>
            <w:vAlign w:val="center"/>
          </w:tcPr>
          <w:p w:rsidR="00846976" w:rsidRPr="00355346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846976" w:rsidRDefault="00846976" w:rsidP="00846976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Style w:val="a3"/>
        <w:tblW w:w="0" w:type="auto"/>
        <w:tblLook w:val="01E0"/>
      </w:tblPr>
      <w:tblGrid>
        <w:gridCol w:w="2683"/>
        <w:gridCol w:w="2622"/>
        <w:gridCol w:w="3565"/>
        <w:gridCol w:w="1812"/>
      </w:tblGrid>
      <w:tr w:rsidR="00846976" w:rsidTr="00FE13B8">
        <w:tc>
          <w:tcPr>
            <w:tcW w:w="2688" w:type="dxa"/>
          </w:tcPr>
          <w:p w:rsidR="00846976" w:rsidRDefault="00846976" w:rsidP="00FE13B8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40" w:type="dxa"/>
          </w:tcPr>
          <w:p w:rsidR="00846976" w:rsidRDefault="00846976" w:rsidP="00794622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دينارا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 w:rsidR="00794622">
              <w:rPr>
                <w:sz w:val="36"/>
                <w:szCs w:val="36"/>
                <w:lang w:val="fr-FR" w:bidi="ar-DZ"/>
              </w:rPr>
              <w:t>2700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  </w:t>
            </w:r>
          </w:p>
        </w:tc>
        <w:tc>
          <w:tcPr>
            <w:tcW w:w="3600" w:type="dxa"/>
          </w:tcPr>
          <w:p w:rsidR="00846976" w:rsidRDefault="00794622" w:rsidP="00794622">
            <w:pPr>
              <w:tabs>
                <w:tab w:val="left" w:pos="2220"/>
                <w:tab w:val="left" w:pos="2429"/>
                <w:tab w:val="right" w:pos="3344"/>
              </w:tabs>
              <w:rPr>
                <w:sz w:val="36"/>
                <w:szCs w:val="36"/>
                <w:rtl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 xml:space="preserve">6  =  2700         </w:t>
            </w:r>
            <w:r>
              <w:rPr>
                <w:rFonts w:hint="cs"/>
                <w:sz w:val="36"/>
                <w:szCs w:val="36"/>
                <w:rtl/>
                <w:lang w:bidi="ar-DZ"/>
              </w:rPr>
              <w:t xml:space="preserve">  ×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 w:rsidR="001B5E98">
              <w:rPr>
                <w:sz w:val="36"/>
                <w:szCs w:val="36"/>
                <w:lang w:val="fr-FR" w:bidi="ar-DZ"/>
              </w:rPr>
              <w:t>450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</w:p>
        </w:tc>
        <w:tc>
          <w:tcPr>
            <w:tcW w:w="1826" w:type="dxa"/>
          </w:tcPr>
          <w:p w:rsidR="00846976" w:rsidRDefault="00846976" w:rsidP="00FE13B8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846976" w:rsidTr="00FE13B8">
        <w:tc>
          <w:tcPr>
            <w:tcW w:w="2688" w:type="dxa"/>
          </w:tcPr>
          <w:p w:rsidR="00846976" w:rsidRDefault="00846976" w:rsidP="00FE13B8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40" w:type="dxa"/>
          </w:tcPr>
          <w:p w:rsidR="00846976" w:rsidRDefault="003D225E" w:rsidP="003D225E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  </w:t>
            </w:r>
            <w:r w:rsidR="00846976"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1800 </w:t>
            </w:r>
          </w:p>
        </w:tc>
        <w:tc>
          <w:tcPr>
            <w:tcW w:w="3600" w:type="dxa"/>
          </w:tcPr>
          <w:p w:rsidR="00846976" w:rsidRDefault="00794622" w:rsidP="00794622">
            <w:pPr>
              <w:tabs>
                <w:tab w:val="center" w:pos="1672"/>
              </w:tabs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     </w:t>
            </w:r>
            <w:r>
              <w:rPr>
                <w:sz w:val="36"/>
                <w:szCs w:val="36"/>
                <w:rtl/>
                <w:lang w:val="fr-FR" w:bidi="ar-DZ"/>
              </w:rPr>
              <w:tab/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800 =  6  × 300</w:t>
            </w:r>
          </w:p>
        </w:tc>
        <w:tc>
          <w:tcPr>
            <w:tcW w:w="1826" w:type="dxa"/>
          </w:tcPr>
          <w:p w:rsidR="00846976" w:rsidRDefault="00846976" w:rsidP="00FE13B8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846976" w:rsidTr="00FE13B8">
        <w:tc>
          <w:tcPr>
            <w:tcW w:w="2688" w:type="dxa"/>
          </w:tcPr>
          <w:p w:rsidR="00846976" w:rsidRDefault="00846976" w:rsidP="00FE13B8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40" w:type="dxa"/>
          </w:tcPr>
          <w:p w:rsidR="00846976" w:rsidRDefault="008A28E0" w:rsidP="008A28E0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    </w:t>
            </w:r>
            <w:r w:rsidR="00846976"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1650  </w:t>
            </w:r>
          </w:p>
        </w:tc>
        <w:tc>
          <w:tcPr>
            <w:tcW w:w="3600" w:type="dxa"/>
          </w:tcPr>
          <w:p w:rsidR="00846976" w:rsidRDefault="003D225E" w:rsidP="003D225E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 xml:space="preserve"> = 1650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350  +  1300   </w:t>
            </w:r>
          </w:p>
        </w:tc>
        <w:tc>
          <w:tcPr>
            <w:tcW w:w="1826" w:type="dxa"/>
          </w:tcPr>
          <w:p w:rsidR="00846976" w:rsidRDefault="00846976" w:rsidP="00FE13B8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  <w:tr w:rsidR="00846976" w:rsidTr="00FE13B8">
        <w:tc>
          <w:tcPr>
            <w:tcW w:w="2688" w:type="dxa"/>
          </w:tcPr>
          <w:p w:rsidR="00846976" w:rsidRDefault="00846976" w:rsidP="00FE13B8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40" w:type="dxa"/>
          </w:tcPr>
          <w:p w:rsidR="00846976" w:rsidRDefault="003D225E" w:rsidP="003D225E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         </w:t>
            </w:r>
            <w:r w:rsidR="00846976"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150  </w:t>
            </w:r>
          </w:p>
        </w:tc>
        <w:tc>
          <w:tcPr>
            <w:tcW w:w="3600" w:type="dxa"/>
          </w:tcPr>
          <w:p w:rsidR="00846976" w:rsidRDefault="003D225E" w:rsidP="003D225E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150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 w:rsidR="00794622">
              <w:rPr>
                <w:sz w:val="36"/>
                <w:szCs w:val="36"/>
                <w:lang w:val="fr-FR" w:bidi="ar-DZ"/>
              </w:rPr>
              <w:t>=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0</w:t>
            </w:r>
            <w:r>
              <w:rPr>
                <w:sz w:val="36"/>
                <w:szCs w:val="36"/>
                <w:lang w:val="fr-FR" w:bidi="ar-DZ"/>
              </w:rPr>
              <w:t>65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</w:t>
            </w:r>
            <w:r w:rsidR="00794622">
              <w:rPr>
                <w:sz w:val="36"/>
                <w:szCs w:val="36"/>
                <w:lang w:val="fr-FR" w:bidi="ar-DZ"/>
              </w:rPr>
              <w:t>–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 w:rsidR="00794622">
              <w:rPr>
                <w:rFonts w:hint="cs"/>
                <w:sz w:val="36"/>
                <w:szCs w:val="36"/>
                <w:rtl/>
                <w:lang w:val="fr-FR" w:bidi="ar-DZ"/>
              </w:rPr>
              <w:t>1800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 </w:t>
            </w:r>
          </w:p>
        </w:tc>
        <w:tc>
          <w:tcPr>
            <w:tcW w:w="1826" w:type="dxa"/>
          </w:tcPr>
          <w:p w:rsidR="00846976" w:rsidRDefault="00846976" w:rsidP="00FE13B8">
            <w:pPr>
              <w:jc w:val="right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رابع</w:t>
            </w:r>
          </w:p>
        </w:tc>
      </w:tr>
    </w:tbl>
    <w:p w:rsidR="00846976" w:rsidRPr="00857D76" w:rsidRDefault="00846976" w:rsidP="00846976">
      <w:pPr>
        <w:jc w:val="right"/>
        <w:rPr>
          <w:sz w:val="36"/>
          <w:szCs w:val="36"/>
          <w:rtl/>
          <w:lang w:val="fr-FR" w:bidi="ar-DZ"/>
        </w:rPr>
      </w:pPr>
    </w:p>
    <w:p w:rsidR="00846976" w:rsidRPr="001947D6" w:rsidRDefault="00846976" w:rsidP="00846976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hint="cs"/>
          <w:sz w:val="36"/>
          <w:szCs w:val="36"/>
          <w:rtl/>
          <w:lang w:val="fr-FR" w:bidi="ar-DZ"/>
        </w:rPr>
        <w:t>ملاحظة : 0.5 للطريقة 0.25 للنتيجة 0.25 للوحدة</w:t>
      </w:r>
      <w:r w:rsidRPr="001947D6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br w:type="page"/>
      </w:r>
    </w:p>
    <w:p w:rsidR="00846976" w:rsidRDefault="00846976" w:rsidP="00846976">
      <w:pPr>
        <w:tabs>
          <w:tab w:val="left" w:pos="4706"/>
        </w:tabs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lastRenderedPageBreak/>
        <w:t>اختبار شهر نوفمبر للسنة الخامسة</w:t>
      </w:r>
    </w:p>
    <w:p w:rsidR="00846976" w:rsidRDefault="00EA68BA" w:rsidP="00EA68BA">
      <w:pPr>
        <w:tabs>
          <w:tab w:val="center" w:pos="5233"/>
        </w:tabs>
        <w:spacing w:after="120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ـ النص :</w:t>
      </w:r>
      <w:r w:rsidRPr="00EA68B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ab/>
      </w:r>
      <w:r w:rsidR="0084697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في مادة اللغة العربية</w:t>
      </w:r>
    </w:p>
    <w:p w:rsidR="00846976" w:rsidRDefault="00846976" w:rsidP="00EA1A81">
      <w:pPr>
        <w:tabs>
          <w:tab w:val="left" w:pos="4706"/>
        </w:tabs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A20B7F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EA1A81" w:rsidRPr="00EA1A8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قال أب لابنه :</w:t>
      </w:r>
    </w:p>
    <w:p w:rsidR="004D0364" w:rsidRDefault="00846976" w:rsidP="00EA1A81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 ـ </w:t>
      </w:r>
      <w:r w:rsidR="00EA1A8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إنّ </w:t>
      </w:r>
      <w:r w:rsidR="00EA1A81" w:rsidRPr="001E2A72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ماء</w:t>
      </w:r>
      <w:r w:rsidR="00EA1A8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ن أعظم النعم التي أنعم الله على مخلوقاته ، فهو  و الغذاء و الهواء سواء ، ف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ـ</w:t>
      </w:r>
      <w:r w:rsidR="00EA1A8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لا حياة </w:t>
      </w:r>
    </w:p>
    <w:p w:rsidR="004D0364" w:rsidRDefault="00EA1A81" w:rsidP="00EA1A81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بدونه ، فلو حبسناه عن إنسان أو حيوان لمات ظمأ ، و لو حبسناه عن نبات لذبل بعد نض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ـ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رة ، و اصفرّ </w:t>
      </w:r>
    </w:p>
    <w:p w:rsidR="004D0364" w:rsidRDefault="00EA1A81" w:rsidP="00EA1A81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بع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د خضرة ، و </w:t>
      </w:r>
      <w:r w:rsidRPr="00EA68BA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يبس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بعد حياة ، و إذا توافر في أرض قاحلة جرداء دبّت فيها الحياة و استح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ـ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ت جنّة </w:t>
      </w:r>
    </w:p>
    <w:p w:rsidR="004D0364" w:rsidRDefault="00EA1A81" w:rsidP="00EA1A81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غن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ّ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اء ، و ق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ـ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د أصبح الماء في أيّامنا ه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ذه نادرا و مكلـّفا ، ل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ذا أنصحك يا بني أن 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تقتصد في استعماله و </w:t>
      </w:r>
    </w:p>
    <w:p w:rsidR="00846976" w:rsidRPr="00EA68BA" w:rsidRDefault="004D0364" w:rsidP="00EA68BA">
      <w:pPr>
        <w:tabs>
          <w:tab w:val="left" w:pos="4706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تحافظ عليه</w:t>
      </w:r>
      <w:r w:rsidR="00846976" w:rsidRPr="005478C7">
        <w:rPr>
          <w:rFonts w:asciiTheme="minorBidi" w:hAnsiTheme="minorBidi"/>
          <w:sz w:val="32"/>
          <w:szCs w:val="32"/>
          <w:rtl/>
          <w:lang w:val="fr-FR" w:bidi="ar-DZ"/>
        </w:rPr>
        <w:t>.</w:t>
      </w:r>
    </w:p>
    <w:p w:rsidR="004D0364" w:rsidRPr="00193493" w:rsidRDefault="004D0364" w:rsidP="004D0364">
      <w:pPr>
        <w:spacing w:after="0"/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193493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بناء الفكري :</w:t>
      </w:r>
    </w:p>
    <w:p w:rsidR="001E2A72" w:rsidRDefault="004D0364" w:rsidP="001E2A72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 ـ اربط الجملة بما يناسبها لاستكمال المعنى :</w:t>
      </w:r>
    </w:p>
    <w:p w:rsidR="001E2A72" w:rsidRDefault="001E2A72" w:rsidP="001E2A72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 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>ـ لأنه متواجد بكثرة .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ـ الشمس و القمر  .</w:t>
      </w:r>
    </w:p>
    <w:p w:rsidR="001E2A72" w:rsidRDefault="001E2A72" w:rsidP="001E2A72">
      <w:pPr>
        <w:tabs>
          <w:tab w:val="left" w:pos="2490"/>
          <w:tab w:val="left" w:pos="3086"/>
          <w:tab w:val="left" w:pos="6540"/>
          <w:tab w:val="left" w:pos="811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أحافظ على الماء          ـ لأنه نادر و مكلـّـف .             الماء مثل :     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ـ الخضر و الفواكه .</w:t>
      </w:r>
    </w:p>
    <w:p w:rsidR="004D0364" w:rsidRDefault="001E2A72" w:rsidP="001E2A72">
      <w:pPr>
        <w:tabs>
          <w:tab w:val="left" w:pos="2430"/>
          <w:tab w:val="left" w:pos="3086"/>
          <w:tab w:val="left" w:pos="811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ـ لأنه غير نافع .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ـ الغذاء و الهواء .</w:t>
      </w:r>
    </w:p>
    <w:p w:rsidR="004D0364" w:rsidRDefault="004D0364" w:rsidP="001E2A72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2 ـ في النص أضداد ، أستخرجها :</w:t>
      </w:r>
    </w:p>
    <w:tbl>
      <w:tblPr>
        <w:tblStyle w:val="a3"/>
        <w:bidiVisual/>
        <w:tblW w:w="0" w:type="auto"/>
        <w:tblLook w:val="04A0"/>
      </w:tblPr>
      <w:tblGrid>
        <w:gridCol w:w="5303"/>
        <w:gridCol w:w="5303"/>
      </w:tblGrid>
      <w:tr w:rsidR="004D0364" w:rsidTr="004D3DB2">
        <w:tc>
          <w:tcPr>
            <w:tcW w:w="5303" w:type="dxa"/>
            <w:vAlign w:val="center"/>
          </w:tcPr>
          <w:p w:rsidR="004D0364" w:rsidRDefault="004D0364" w:rsidP="004D3DB2">
            <w:pPr>
              <w:tabs>
                <w:tab w:val="left" w:pos="308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كلمة </w:t>
            </w:r>
          </w:p>
        </w:tc>
        <w:tc>
          <w:tcPr>
            <w:tcW w:w="5303" w:type="dxa"/>
            <w:vAlign w:val="center"/>
          </w:tcPr>
          <w:p w:rsidR="004D0364" w:rsidRDefault="001E2A72" w:rsidP="004D3DB2">
            <w:pPr>
              <w:tabs>
                <w:tab w:val="left" w:pos="308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ضدها</w:t>
            </w:r>
          </w:p>
        </w:tc>
      </w:tr>
      <w:tr w:rsidR="004D0364" w:rsidTr="004D3DB2">
        <w:tc>
          <w:tcPr>
            <w:tcW w:w="5303" w:type="dxa"/>
            <w:vAlign w:val="center"/>
          </w:tcPr>
          <w:p w:rsidR="004D0364" w:rsidRDefault="004D0364" w:rsidP="004D3DB2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ـ </w:t>
            </w:r>
          </w:p>
          <w:p w:rsidR="004D0364" w:rsidRDefault="004D0364" w:rsidP="004D3DB2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</w:t>
            </w:r>
          </w:p>
          <w:p w:rsidR="001E2A72" w:rsidRDefault="001E2A72" w:rsidP="004D3DB2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</w:t>
            </w:r>
          </w:p>
        </w:tc>
        <w:tc>
          <w:tcPr>
            <w:tcW w:w="5303" w:type="dxa"/>
          </w:tcPr>
          <w:p w:rsidR="004D0364" w:rsidRDefault="004D0364" w:rsidP="004D3DB2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</w:t>
            </w:r>
          </w:p>
          <w:p w:rsidR="004D0364" w:rsidRDefault="004D0364" w:rsidP="004D3DB2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</w:t>
            </w:r>
          </w:p>
          <w:p w:rsidR="001E2A72" w:rsidRDefault="001E2A72" w:rsidP="004D3DB2">
            <w:pPr>
              <w:tabs>
                <w:tab w:val="left" w:pos="3086"/>
              </w:tabs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</w:t>
            </w:r>
          </w:p>
        </w:tc>
      </w:tr>
    </w:tbl>
    <w:p w:rsidR="004D0364" w:rsidRDefault="001E2A72" w:rsidP="004D0364">
      <w:pPr>
        <w:tabs>
          <w:tab w:val="left" w:pos="3086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3</w:t>
      </w:r>
      <w:r w:rsidR="004D036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ـ أوظف هاتين الكلمتين في عبارتين من إنشائي :</w:t>
      </w:r>
    </w:p>
    <w:p w:rsidR="004D0364" w:rsidRPr="001E2A72" w:rsidRDefault="001E2A72" w:rsidP="001E2A72">
      <w:pPr>
        <w:tabs>
          <w:tab w:val="left" w:pos="3086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1E2A7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نادرا</w:t>
      </w:r>
      <w:r w:rsidR="004D0364" w:rsidRPr="001E2A7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ـ  </w:t>
      </w:r>
      <w:r w:rsidRPr="001E2A7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مكلـّفا</w:t>
      </w:r>
      <w:r w:rsidR="004D0364" w:rsidRPr="001E2A7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4D0364" w:rsidRPr="001E2A72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846976" w:rsidRDefault="00846976" w:rsidP="00846976">
      <w:pPr>
        <w:spacing w:after="120"/>
        <w:rPr>
          <w:b/>
          <w:bCs/>
          <w:sz w:val="32"/>
          <w:szCs w:val="32"/>
          <w:rtl/>
          <w:lang w:val="fr-FR" w:bidi="ar-DZ"/>
        </w:rPr>
      </w:pPr>
      <w:r w:rsidRPr="005478C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بـنـــاء اللغــوي :</w:t>
      </w:r>
      <w:r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hint="cs"/>
          <w:b/>
          <w:bCs/>
          <w:sz w:val="32"/>
          <w:szCs w:val="32"/>
          <w:rtl/>
          <w:lang w:val="fr-FR" w:bidi="ar-DZ"/>
        </w:rPr>
        <w:t xml:space="preserve"> ( 2.5 ن )</w:t>
      </w:r>
    </w:p>
    <w:p w:rsidR="00846976" w:rsidRPr="0008162F" w:rsidRDefault="00846976" w:rsidP="00846976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b/>
          <w:bCs/>
          <w:sz w:val="32"/>
          <w:szCs w:val="32"/>
          <w:rtl/>
          <w:lang w:val="fr-FR" w:bidi="ar-DZ"/>
        </w:rPr>
        <w:t xml:space="preserve">                       1</w:t>
      </w:r>
      <w:r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ــ </w:t>
      </w:r>
      <w:r w:rsidRPr="0008162F">
        <w:rPr>
          <w:rFonts w:hint="cs"/>
          <w:sz w:val="32"/>
          <w:szCs w:val="32"/>
          <w:rtl/>
          <w:lang w:val="fr-FR" w:bidi="ar-DZ"/>
        </w:rPr>
        <w:t>أعرب ما تحته خــط في النــــص .</w:t>
      </w:r>
    </w:p>
    <w:p w:rsidR="00846976" w:rsidRPr="0008162F" w:rsidRDefault="00846976" w:rsidP="00EA68BA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         </w:t>
      </w:r>
      <w:r>
        <w:rPr>
          <w:rFonts w:hint="cs"/>
          <w:b/>
          <w:bCs/>
          <w:sz w:val="32"/>
          <w:szCs w:val="32"/>
          <w:rtl/>
          <w:lang w:val="fr-FR" w:bidi="ar-DZ"/>
        </w:rPr>
        <w:t xml:space="preserve">    </w:t>
      </w:r>
      <w:r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2 ــ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علل ( وضـح ) سبب كتابة الهمزة على الألف في كلمة : </w:t>
      </w:r>
      <w:r w:rsidR="00EA68BA" w:rsidRPr="00EA68BA">
        <w:rPr>
          <w:rFonts w:hint="cs"/>
          <w:b/>
          <w:bCs/>
          <w:sz w:val="32"/>
          <w:szCs w:val="32"/>
          <w:rtl/>
          <w:lang w:val="fr-FR" w:bidi="ar-DZ"/>
        </w:rPr>
        <w:t>ظمـــــأ</w:t>
      </w:r>
      <w:r w:rsidRPr="00EA68BA">
        <w:rPr>
          <w:rFonts w:hint="cs"/>
          <w:b/>
          <w:bCs/>
          <w:sz w:val="32"/>
          <w:szCs w:val="32"/>
          <w:rtl/>
          <w:lang w:val="fr-FR" w:bidi="ar-DZ"/>
        </w:rPr>
        <w:t xml:space="preserve"> </w:t>
      </w:r>
      <w:r w:rsidRPr="0008162F">
        <w:rPr>
          <w:rFonts w:hint="cs"/>
          <w:sz w:val="32"/>
          <w:szCs w:val="32"/>
          <w:rtl/>
          <w:lang w:val="fr-FR" w:bidi="ar-DZ"/>
        </w:rPr>
        <w:t>.</w:t>
      </w:r>
    </w:p>
    <w:p w:rsidR="00846976" w:rsidRPr="0008162F" w:rsidRDefault="00846976" w:rsidP="00846976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b/>
          <w:bCs/>
          <w:sz w:val="32"/>
          <w:szCs w:val="32"/>
          <w:rtl/>
          <w:lang w:val="fr-FR" w:bidi="ar-DZ"/>
        </w:rPr>
        <w:t xml:space="preserve">                       </w:t>
      </w:r>
      <w:r w:rsidRPr="0008162F">
        <w:rPr>
          <w:rFonts w:hint="cs"/>
          <w:b/>
          <w:bCs/>
          <w:sz w:val="32"/>
          <w:szCs w:val="32"/>
          <w:rtl/>
          <w:lang w:val="fr-FR" w:bidi="ar-DZ"/>
        </w:rPr>
        <w:t xml:space="preserve"> 3 ــ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اضبط بالشكل الجملة الآتيــة :</w:t>
      </w:r>
    </w:p>
    <w:p w:rsidR="00846976" w:rsidRPr="0008162F" w:rsidRDefault="00846976" w:rsidP="00EA68BA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        </w:t>
      </w:r>
      <w:r>
        <w:rPr>
          <w:rFonts w:hint="cs"/>
          <w:sz w:val="32"/>
          <w:szCs w:val="32"/>
          <w:rtl/>
          <w:lang w:val="fr-FR" w:bidi="ar-DZ"/>
        </w:rPr>
        <w:t xml:space="preserve">           </w:t>
      </w:r>
      <w:r w:rsidRPr="00A20B7F">
        <w:rPr>
          <w:rFonts w:hint="cs"/>
          <w:sz w:val="32"/>
          <w:szCs w:val="32"/>
          <w:rtl/>
          <w:lang w:val="fr-FR" w:bidi="ar-DZ"/>
        </w:rPr>
        <w:t xml:space="preserve"> </w:t>
      </w:r>
      <w:r w:rsidR="00EA68BA">
        <w:rPr>
          <w:rFonts w:asciiTheme="minorBidi" w:hAnsiTheme="minorBidi" w:hint="cs"/>
          <w:sz w:val="32"/>
          <w:szCs w:val="32"/>
          <w:rtl/>
          <w:lang w:val="fr-FR" w:bidi="ar-DZ"/>
        </w:rPr>
        <w:t>لو حبسناه عن إنسان أو حيوان لمَاتَ ظمأ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</w:p>
    <w:p w:rsidR="00846976" w:rsidRPr="005478C7" w:rsidRDefault="00846976" w:rsidP="00846976">
      <w:pPr>
        <w:spacing w:after="120"/>
        <w:rPr>
          <w:b/>
          <w:bCs/>
          <w:sz w:val="32"/>
          <w:szCs w:val="32"/>
          <w:u w:val="single"/>
          <w:rtl/>
          <w:lang w:val="fr-FR" w:bidi="ar-DZ"/>
        </w:rPr>
      </w:pPr>
      <w:r w:rsidRPr="005478C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وضعية الادماجيـــة :</w:t>
      </w:r>
      <w:r w:rsidRPr="003801AC">
        <w:rPr>
          <w:rFonts w:hint="cs"/>
          <w:b/>
          <w:bCs/>
          <w:sz w:val="32"/>
          <w:szCs w:val="32"/>
          <w:rtl/>
          <w:lang w:val="fr-FR" w:bidi="ar-DZ"/>
        </w:rPr>
        <w:t xml:space="preserve">  ( 4 ن )</w:t>
      </w:r>
    </w:p>
    <w:p w:rsidR="00846976" w:rsidRPr="0008162F" w:rsidRDefault="00846976" w:rsidP="00EA68BA">
      <w:pPr>
        <w:spacing w:after="120"/>
        <w:rPr>
          <w:sz w:val="32"/>
          <w:szCs w:val="32"/>
          <w:rtl/>
          <w:lang w:val="fr-FR" w:bidi="ar-DZ"/>
        </w:rPr>
      </w:pPr>
      <w:r w:rsidRPr="0008162F">
        <w:rPr>
          <w:rFonts w:hint="cs"/>
          <w:sz w:val="32"/>
          <w:szCs w:val="32"/>
          <w:rtl/>
          <w:lang w:val="fr-FR" w:bidi="ar-DZ"/>
        </w:rPr>
        <w:t xml:space="preserve">          </w:t>
      </w:r>
      <w:r>
        <w:rPr>
          <w:rFonts w:hint="cs"/>
          <w:sz w:val="32"/>
          <w:szCs w:val="32"/>
          <w:rtl/>
          <w:lang w:val="fr-FR" w:bidi="ar-DZ"/>
        </w:rPr>
        <w:t xml:space="preserve"> 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 </w:t>
      </w:r>
      <w:r>
        <w:rPr>
          <w:rFonts w:hint="cs"/>
          <w:sz w:val="32"/>
          <w:szCs w:val="32"/>
          <w:rtl/>
          <w:lang w:val="fr-FR" w:bidi="ar-DZ"/>
        </w:rPr>
        <w:t>*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</w:t>
      </w:r>
      <w:r w:rsidR="00EA68BA">
        <w:rPr>
          <w:rFonts w:hint="cs"/>
          <w:sz w:val="32"/>
          <w:szCs w:val="32"/>
          <w:rtl/>
          <w:lang w:val="fr-FR" w:bidi="ar-DZ"/>
        </w:rPr>
        <w:t>للماء فوائد كثيرة لا يمكن حصرها سواء بالنسبة للإنسان أو الحيوان أو النبات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</w:t>
      </w:r>
      <w:r>
        <w:rPr>
          <w:rFonts w:hint="cs"/>
          <w:sz w:val="32"/>
          <w:szCs w:val="32"/>
          <w:rtl/>
          <w:lang w:val="fr-FR" w:bidi="ar-DZ"/>
        </w:rPr>
        <w:t>.</w:t>
      </w:r>
    </w:p>
    <w:p w:rsidR="00846976" w:rsidRPr="0008162F" w:rsidRDefault="00846976" w:rsidP="00EA68BA">
      <w:pPr>
        <w:spacing w:after="120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           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   </w:t>
      </w:r>
      <w:r>
        <w:rPr>
          <w:rFonts w:hint="cs"/>
          <w:sz w:val="32"/>
          <w:szCs w:val="32"/>
          <w:rtl/>
          <w:lang w:val="fr-FR" w:bidi="ar-DZ"/>
        </w:rPr>
        <w:t xml:space="preserve"> *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تحدث في فقرة لا تقل عن </w:t>
      </w:r>
      <w:r>
        <w:rPr>
          <w:rFonts w:hint="cs"/>
          <w:sz w:val="32"/>
          <w:szCs w:val="32"/>
          <w:rtl/>
          <w:lang w:val="fr-FR" w:bidi="ar-DZ"/>
        </w:rPr>
        <w:t xml:space="preserve"> </w:t>
      </w:r>
      <w:r w:rsidRPr="000711F6">
        <w:rPr>
          <w:rFonts w:hint="cs"/>
          <w:b/>
          <w:bCs/>
          <w:sz w:val="32"/>
          <w:szCs w:val="32"/>
          <w:rtl/>
          <w:lang w:val="fr-FR" w:bidi="ar-DZ"/>
        </w:rPr>
        <w:t>8 أسطر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عن </w:t>
      </w:r>
      <w:r w:rsidR="008F460F">
        <w:rPr>
          <w:rFonts w:hint="cs"/>
          <w:sz w:val="32"/>
          <w:szCs w:val="32"/>
          <w:rtl/>
          <w:lang w:val="fr-FR" w:bidi="ar-DZ"/>
        </w:rPr>
        <w:t>فوائد ا</w:t>
      </w:r>
      <w:r w:rsidR="00EA68BA">
        <w:rPr>
          <w:rFonts w:hint="cs"/>
          <w:sz w:val="32"/>
          <w:szCs w:val="32"/>
          <w:rtl/>
          <w:lang w:val="fr-FR" w:bidi="ar-DZ"/>
        </w:rPr>
        <w:t>لماء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 مستعملا :</w:t>
      </w:r>
    </w:p>
    <w:p w:rsidR="00846976" w:rsidRDefault="008F460F" w:rsidP="008F460F">
      <w:pPr>
        <w:spacing w:after="120"/>
        <w:jc w:val="center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>ــ الص</w:t>
      </w:r>
      <w:r w:rsidR="00810488">
        <w:rPr>
          <w:rFonts w:hint="cs"/>
          <w:sz w:val="32"/>
          <w:szCs w:val="32"/>
          <w:rtl/>
          <w:lang w:val="fr-FR" w:bidi="ar-DZ"/>
        </w:rPr>
        <w:t>ّ</w:t>
      </w:r>
      <w:r>
        <w:rPr>
          <w:rFonts w:hint="cs"/>
          <w:sz w:val="32"/>
          <w:szCs w:val="32"/>
          <w:rtl/>
          <w:lang w:val="fr-FR" w:bidi="ar-DZ"/>
        </w:rPr>
        <w:t xml:space="preserve">فة  </w:t>
      </w:r>
      <w:r w:rsidRPr="0008162F">
        <w:rPr>
          <w:rFonts w:hint="cs"/>
          <w:sz w:val="32"/>
          <w:szCs w:val="32"/>
          <w:rtl/>
          <w:lang w:val="fr-FR" w:bidi="ar-DZ"/>
        </w:rPr>
        <w:t xml:space="preserve">ــ </w:t>
      </w:r>
      <w:r>
        <w:rPr>
          <w:rFonts w:hint="cs"/>
          <w:sz w:val="32"/>
          <w:szCs w:val="32"/>
          <w:rtl/>
          <w:lang w:val="fr-FR" w:bidi="ar-DZ"/>
        </w:rPr>
        <w:t xml:space="preserve">حكمة أو حديث أو آية </w:t>
      </w:r>
      <w:r w:rsidR="00846976" w:rsidRPr="0008162F">
        <w:rPr>
          <w:rFonts w:hint="cs"/>
          <w:sz w:val="32"/>
          <w:szCs w:val="32"/>
          <w:rtl/>
          <w:lang w:val="fr-FR" w:bidi="ar-DZ"/>
        </w:rPr>
        <w:t xml:space="preserve">ــ </w:t>
      </w:r>
      <w:r>
        <w:rPr>
          <w:rFonts w:hint="cs"/>
          <w:sz w:val="32"/>
          <w:szCs w:val="32"/>
          <w:rtl/>
          <w:lang w:val="fr-FR" w:bidi="ar-DZ"/>
        </w:rPr>
        <w:t>نصيحة</w:t>
      </w:r>
      <w:r w:rsidR="00846976" w:rsidRPr="0008162F">
        <w:rPr>
          <w:rFonts w:hint="cs"/>
          <w:sz w:val="32"/>
          <w:szCs w:val="32"/>
          <w:rtl/>
          <w:lang w:val="fr-FR" w:bidi="ar-DZ"/>
        </w:rPr>
        <w:t xml:space="preserve">  .</w:t>
      </w:r>
    </w:p>
    <w:p w:rsidR="00846976" w:rsidRPr="008F3EBB" w:rsidRDefault="00846976" w:rsidP="00846976">
      <w:pPr>
        <w:spacing w:after="120"/>
        <w:jc w:val="center"/>
        <w:rPr>
          <w:sz w:val="32"/>
          <w:szCs w:val="32"/>
          <w:rtl/>
          <w:lang w:val="fr-FR" w:bidi="ar-DZ"/>
        </w:rPr>
      </w:pPr>
      <w:r w:rsidRPr="006B20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و الله ولي التوفيق</w:t>
      </w:r>
    </w:p>
    <w:p w:rsidR="00846976" w:rsidRPr="00096205" w:rsidRDefault="00846976" w:rsidP="00846976">
      <w:pPr>
        <w:jc w:val="center"/>
        <w:rPr>
          <w:sz w:val="32"/>
          <w:szCs w:val="32"/>
          <w:lang w:val="fr-FR" w:bidi="ar-DZ"/>
        </w:rPr>
      </w:pPr>
    </w:p>
    <w:p w:rsidR="00846976" w:rsidRPr="007C5247" w:rsidRDefault="00846976" w:rsidP="00846976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شهر نوفمبر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لغة العربية </w:t>
      </w:r>
    </w:p>
    <w:p w:rsidR="00846976" w:rsidRPr="007C5247" w:rsidRDefault="00846976" w:rsidP="00846976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7C524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بناء الفكري واللغوي : 06 نقــــاط</w:t>
      </w:r>
    </w:p>
    <w:tbl>
      <w:tblPr>
        <w:tblStyle w:val="a3"/>
        <w:tblW w:w="0" w:type="auto"/>
        <w:tblLook w:val="01E0"/>
      </w:tblPr>
      <w:tblGrid>
        <w:gridCol w:w="2080"/>
        <w:gridCol w:w="6604"/>
        <w:gridCol w:w="1998"/>
      </w:tblGrid>
      <w:tr w:rsidR="00846976" w:rsidRPr="003801AC" w:rsidTr="00FE13B8">
        <w:tc>
          <w:tcPr>
            <w:tcW w:w="2080" w:type="dxa"/>
            <w:tcBorders>
              <w:bottom w:val="single" w:sz="4" w:space="0" w:color="auto"/>
            </w:tcBorders>
            <w:vAlign w:val="center"/>
          </w:tcPr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قديــــــــر</w:t>
            </w:r>
          </w:p>
        </w:tc>
        <w:tc>
          <w:tcPr>
            <w:tcW w:w="6604" w:type="dxa"/>
            <w:vAlign w:val="center"/>
          </w:tcPr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جـــــــواب</w:t>
            </w:r>
          </w:p>
        </w:tc>
        <w:tc>
          <w:tcPr>
            <w:tcW w:w="1998" w:type="dxa"/>
            <w:vAlign w:val="center"/>
          </w:tcPr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ســؤال</w:t>
            </w:r>
          </w:p>
        </w:tc>
      </w:tr>
      <w:tr w:rsidR="00846976" w:rsidRPr="003801AC" w:rsidTr="00FE13B8">
        <w:trPr>
          <w:trHeight w:val="754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6976" w:rsidRDefault="008F460F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846976" w:rsidRPr="003801AC" w:rsidRDefault="008F460F" w:rsidP="008F460F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0.5 </w:t>
            </w:r>
          </w:p>
        </w:tc>
        <w:tc>
          <w:tcPr>
            <w:tcW w:w="6604" w:type="dxa"/>
            <w:tcBorders>
              <w:bottom w:val="single" w:sz="4" w:space="0" w:color="auto"/>
            </w:tcBorders>
            <w:vAlign w:val="center"/>
          </w:tcPr>
          <w:p w:rsidR="00846976" w:rsidRPr="003801AC" w:rsidRDefault="008F460F" w:rsidP="00FE13B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أحافظ على الماء لأنّه نادر و مكلـّف .</w:t>
            </w:r>
          </w:p>
          <w:p w:rsidR="00846976" w:rsidRPr="003801AC" w:rsidRDefault="008F460F" w:rsidP="00FE13B8">
            <w:pPr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ماء مثل الغذاء و الهواء . </w:t>
            </w:r>
          </w:p>
        </w:tc>
        <w:tc>
          <w:tcPr>
            <w:tcW w:w="199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 ــ البناء الفكري</w:t>
            </w:r>
          </w:p>
          <w:p w:rsidR="00846976" w:rsidRPr="003801AC" w:rsidRDefault="008F460F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حول النص</w:t>
            </w:r>
          </w:p>
        </w:tc>
      </w:tr>
      <w:tr w:rsidR="00846976" w:rsidRPr="003801AC" w:rsidTr="00FE13B8">
        <w:trPr>
          <w:trHeight w:val="1080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6976" w:rsidRDefault="008F460F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8F460F" w:rsidRDefault="008F460F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846976" w:rsidRPr="003801AC" w:rsidRDefault="008F460F" w:rsidP="008F460F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6976" w:rsidRDefault="008F460F" w:rsidP="00FE13B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ذبل ـ نضرة</w:t>
            </w:r>
          </w:p>
          <w:p w:rsidR="008F460F" w:rsidRDefault="008F460F" w:rsidP="00FE13B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صفر ـ اخضر</w:t>
            </w:r>
          </w:p>
          <w:p w:rsidR="00846976" w:rsidRPr="003801AC" w:rsidRDefault="008F460F" w:rsidP="008F460F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بس ـ حياة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976" w:rsidRPr="003801AC" w:rsidRDefault="00846976" w:rsidP="008F460F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8F460F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أضداد</w:t>
            </w:r>
          </w:p>
        </w:tc>
      </w:tr>
      <w:tr w:rsidR="00846976" w:rsidRPr="003801AC" w:rsidTr="008F460F">
        <w:trPr>
          <w:trHeight w:val="1125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6976" w:rsidRPr="003801AC" w:rsidRDefault="00846976" w:rsidP="008F460F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  <w:p w:rsidR="00846976" w:rsidRPr="003801AC" w:rsidRDefault="00846976" w:rsidP="008F460F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460F" w:rsidRDefault="008F460F" w:rsidP="008F460F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ـ نادرا .............................................</w:t>
            </w:r>
          </w:p>
          <w:p w:rsidR="00846976" w:rsidRPr="003801AC" w:rsidRDefault="008F460F" w:rsidP="008F460F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ـ مكلـّفا ............................................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976" w:rsidRPr="003801AC" w:rsidRDefault="008F460F" w:rsidP="0081048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ــ </w:t>
            </w:r>
            <w:r w:rsidR="00846976"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وظيف</w:t>
            </w:r>
          </w:p>
        </w:tc>
      </w:tr>
      <w:tr w:rsidR="00846976" w:rsidRPr="003801AC" w:rsidTr="00FE13B8">
        <w:trPr>
          <w:trHeight w:val="1140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6976" w:rsidRPr="003801AC" w:rsidRDefault="00846976" w:rsidP="0081048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6976" w:rsidRPr="003801AC" w:rsidRDefault="00846976" w:rsidP="0081048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81048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سم إن منصوب ................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.</w:t>
            </w:r>
          </w:p>
          <w:p w:rsidR="00846976" w:rsidRPr="003801AC" w:rsidRDefault="00846976" w:rsidP="0081048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فعل </w:t>
            </w:r>
            <w:r w:rsidR="0081048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ماضي مبني على الفتح 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.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2 ــ البناء اللغوي</w:t>
            </w:r>
          </w:p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810488" w:rsidRPr="003801AC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عراب</w:t>
            </w:r>
          </w:p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846976" w:rsidRPr="003801AC" w:rsidTr="00FE13B8">
        <w:trPr>
          <w:trHeight w:val="1005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846976" w:rsidRPr="003801AC" w:rsidRDefault="00846976" w:rsidP="00FE13B8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  <w:p w:rsidR="00846976" w:rsidRPr="003801AC" w:rsidRDefault="00846976" w:rsidP="00FE13B8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6976" w:rsidRPr="003801AC" w:rsidRDefault="00846976" w:rsidP="00FE13B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846976" w:rsidRPr="003801AC" w:rsidRDefault="00846976" w:rsidP="00FE13B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كتبت الهمزة على الألف لأنها مفتوحة وما قبلها مفتوح .</w:t>
            </w:r>
          </w:p>
          <w:p w:rsidR="00846976" w:rsidRPr="003801AC" w:rsidRDefault="00846976" w:rsidP="00FE13B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امـــلاء</w:t>
            </w:r>
          </w:p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846976" w:rsidRPr="003801AC" w:rsidTr="00FE13B8">
        <w:trPr>
          <w:trHeight w:val="843"/>
        </w:trPr>
        <w:tc>
          <w:tcPr>
            <w:tcW w:w="2080" w:type="dxa"/>
            <w:tcBorders>
              <w:top w:val="single" w:sz="4" w:space="0" w:color="auto"/>
            </w:tcBorders>
            <w:vAlign w:val="center"/>
          </w:tcPr>
          <w:p w:rsidR="00846976" w:rsidRPr="003801AC" w:rsidRDefault="00846976" w:rsidP="00FE13B8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1</w:t>
            </w:r>
          </w:p>
        </w:tc>
        <w:tc>
          <w:tcPr>
            <w:tcW w:w="6604" w:type="dxa"/>
            <w:tcBorders>
              <w:top w:val="single" w:sz="4" w:space="0" w:color="auto"/>
            </w:tcBorders>
            <w:vAlign w:val="center"/>
          </w:tcPr>
          <w:p w:rsidR="00846976" w:rsidRPr="003801AC" w:rsidRDefault="00810488" w:rsidP="0081048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لـَوْ</w:t>
            </w:r>
            <w:r w:rsidR="00846976"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  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حَبَسْنـَاه ُ</w:t>
            </w:r>
            <w: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عَلـَى إنـْسَان ٍ  أوْ  حَيَوَان ٍ لَـَمَاتَ</w:t>
            </w:r>
            <w:r w:rsidR="00846976"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ظَمَأ ً</w:t>
            </w:r>
            <w:r w:rsidR="00846976"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  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846976" w:rsidRPr="00810488" w:rsidRDefault="00810488" w:rsidP="00810488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</w:t>
            </w:r>
            <w:r w:rsidRPr="0081048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   0.25        0.25        0.25</w:t>
            </w:r>
          </w:p>
        </w:tc>
        <w:tc>
          <w:tcPr>
            <w:tcW w:w="199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ضبط بالشكل</w:t>
            </w:r>
          </w:p>
          <w:p w:rsidR="00846976" w:rsidRPr="003801AC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</w:tbl>
    <w:p w:rsidR="00846976" w:rsidRDefault="00846976" w:rsidP="00846976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</w:p>
    <w:p w:rsidR="00846976" w:rsidRDefault="00846976" w:rsidP="00846976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3A7A8C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وضعية الادماجية</w:t>
      </w:r>
      <w:r>
        <w:rPr>
          <w:rFonts w:hint="cs"/>
          <w:b/>
          <w:bCs/>
          <w:sz w:val="32"/>
          <w:szCs w:val="32"/>
          <w:u w:val="single"/>
          <w:rtl/>
          <w:lang w:val="fr-FR" w:bidi="ar-DZ"/>
        </w:rPr>
        <w:t xml:space="preserve"> : 04 نقـــــاط</w:t>
      </w:r>
    </w:p>
    <w:tbl>
      <w:tblPr>
        <w:tblStyle w:val="a3"/>
        <w:tblW w:w="0" w:type="auto"/>
        <w:tblLook w:val="01E0"/>
      </w:tblPr>
      <w:tblGrid>
        <w:gridCol w:w="1717"/>
        <w:gridCol w:w="2554"/>
        <w:gridCol w:w="2804"/>
        <w:gridCol w:w="2504"/>
        <w:gridCol w:w="1103"/>
      </w:tblGrid>
      <w:tr w:rsidR="00846976" w:rsidRPr="00096205" w:rsidTr="00FE13B8">
        <w:tc>
          <w:tcPr>
            <w:tcW w:w="1728" w:type="dxa"/>
          </w:tcPr>
          <w:p w:rsidR="00846976" w:rsidRPr="00096205" w:rsidRDefault="00846976" w:rsidP="00FE13B8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بـــــداع</w:t>
            </w:r>
          </w:p>
        </w:tc>
        <w:tc>
          <w:tcPr>
            <w:tcW w:w="2573" w:type="dxa"/>
          </w:tcPr>
          <w:p w:rsidR="00846976" w:rsidRPr="00096205" w:rsidRDefault="00846976" w:rsidP="00FE13B8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نسجـــــام</w:t>
            </w:r>
          </w:p>
        </w:tc>
        <w:tc>
          <w:tcPr>
            <w:tcW w:w="2827" w:type="dxa"/>
          </w:tcPr>
          <w:p w:rsidR="00846976" w:rsidRPr="00096205" w:rsidRDefault="00846976" w:rsidP="00FE13B8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صحيح</w:t>
            </w:r>
          </w:p>
        </w:tc>
        <w:tc>
          <w:tcPr>
            <w:tcW w:w="2520" w:type="dxa"/>
          </w:tcPr>
          <w:p w:rsidR="00846976" w:rsidRPr="00096205" w:rsidRDefault="00846976" w:rsidP="00FE13B8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وجاهة والملاءمة</w:t>
            </w:r>
          </w:p>
        </w:tc>
        <w:tc>
          <w:tcPr>
            <w:tcW w:w="1106" w:type="dxa"/>
          </w:tcPr>
          <w:p w:rsidR="00846976" w:rsidRPr="00096205" w:rsidRDefault="00846976" w:rsidP="00FE13B8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فرص</w:t>
            </w:r>
          </w:p>
        </w:tc>
      </w:tr>
      <w:tr w:rsidR="00846976" w:rsidRPr="00096205" w:rsidTr="00FE13B8">
        <w:tc>
          <w:tcPr>
            <w:tcW w:w="1728" w:type="dxa"/>
            <w:vAlign w:val="center"/>
          </w:tcPr>
          <w:p w:rsidR="00846976" w:rsidRPr="00096205" w:rsidRDefault="00846976" w:rsidP="0081048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الاستشهاد </w:t>
            </w:r>
            <w:r w:rsidR="0081048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بحديث أو آية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</w:t>
            </w:r>
            <w:r w:rsidR="0081048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أو حكمة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846976" w:rsidRPr="00096205" w:rsidRDefault="00846976" w:rsidP="00837F2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فقرة وصفية</w:t>
            </w:r>
            <w:r w:rsidR="00837F2B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0.5  </w:t>
            </w:r>
          </w:p>
        </w:tc>
        <w:tc>
          <w:tcPr>
            <w:tcW w:w="2827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أدوات الربط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جمل الاستفهامية</w:t>
            </w:r>
          </w:p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والتعجبية والفعل المعتل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846976" w:rsidRPr="00096205" w:rsidRDefault="00846976" w:rsidP="00837F2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وصف :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أسلوب الوصف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</w:t>
            </w:r>
            <w:r w:rsidR="00837F2B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25</w:t>
            </w:r>
          </w:p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صفة المناسب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أولى</w:t>
            </w:r>
          </w:p>
        </w:tc>
      </w:tr>
      <w:tr w:rsidR="00846976" w:rsidRPr="00096205" w:rsidTr="00FE13B8">
        <w:tc>
          <w:tcPr>
            <w:tcW w:w="1728" w:type="dxa"/>
            <w:vAlign w:val="center"/>
          </w:tcPr>
          <w:p w:rsidR="00846976" w:rsidRPr="00096205" w:rsidRDefault="00810488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نصيحة </w:t>
            </w:r>
            <w:r w:rsidRPr="00810488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نظيم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قواعد الصرف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همز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وسيل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0.25 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وتوظيفها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نية</w:t>
            </w:r>
          </w:p>
        </w:tc>
      </w:tr>
      <w:tr w:rsidR="00846976" w:rsidRPr="00096205" w:rsidTr="00FE13B8">
        <w:tc>
          <w:tcPr>
            <w:tcW w:w="1728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راكيب المناسب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20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عجاب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لثة</w:t>
            </w:r>
          </w:p>
        </w:tc>
      </w:tr>
      <w:tr w:rsidR="00846976" w:rsidRPr="00096205" w:rsidTr="00FE13B8">
        <w:tc>
          <w:tcPr>
            <w:tcW w:w="1728" w:type="dxa"/>
            <w:vAlign w:val="center"/>
          </w:tcPr>
          <w:p w:rsidR="00846976" w:rsidRPr="00096205" w:rsidRDefault="00E43586" w:rsidP="00FE13B8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573" w:type="dxa"/>
            <w:vAlign w:val="center"/>
          </w:tcPr>
          <w:p w:rsidR="00846976" w:rsidRPr="00096205" w:rsidRDefault="00E43586" w:rsidP="00837F2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827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520" w:type="dxa"/>
            <w:vAlign w:val="center"/>
          </w:tcPr>
          <w:p w:rsidR="00846976" w:rsidRPr="00096205" w:rsidRDefault="00E43586" w:rsidP="00837F2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  <w:r w:rsidR="00837F2B">
              <w:rPr>
                <w:rFonts w:asciiTheme="minorBidi" w:hAnsiTheme="minorBidi"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</w:p>
        </w:tc>
        <w:tc>
          <w:tcPr>
            <w:tcW w:w="1106" w:type="dxa"/>
            <w:vAlign w:val="center"/>
          </w:tcPr>
          <w:p w:rsidR="00846976" w:rsidRPr="00096205" w:rsidRDefault="00846976" w:rsidP="00FE13B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</w:tr>
    </w:tbl>
    <w:p w:rsidR="00846976" w:rsidRDefault="00846976" w:rsidP="00FF027D">
      <w:pPr>
        <w:jc w:val="center"/>
        <w:rPr>
          <w:rFonts w:asciiTheme="minorBidi" w:hAnsiTheme="minorBidi"/>
          <w:sz w:val="32"/>
          <w:szCs w:val="32"/>
          <w:lang w:val="fr-FR" w:bidi="ar-DZ"/>
        </w:rPr>
      </w:pPr>
    </w:p>
    <w:p w:rsidR="004D3DB2" w:rsidRDefault="004D3DB2" w:rsidP="00FF027D">
      <w:pPr>
        <w:jc w:val="center"/>
        <w:rPr>
          <w:rFonts w:asciiTheme="minorBidi" w:hAnsiTheme="minorBidi"/>
          <w:sz w:val="32"/>
          <w:szCs w:val="32"/>
          <w:lang w:val="fr-FR" w:bidi="ar-DZ"/>
        </w:rPr>
      </w:pPr>
    </w:p>
    <w:p w:rsidR="004D3DB2" w:rsidRDefault="004D3DB2" w:rsidP="00FF027D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>اختبار الفصل الأول في مادة التربية الإسلامية</w:t>
      </w:r>
    </w:p>
    <w:p w:rsidR="004D3DB2" w:rsidRPr="00DD6535" w:rsidRDefault="004D3DB2" w:rsidP="00E616D5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سؤال الأول :</w:t>
      </w:r>
      <w:r w:rsidR="00DD6535" w:rsidRPr="00DD653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 w:rsidR="00E616D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4</w:t>
      </w:r>
      <w:r w:rsidR="00DD6535" w:rsidRPr="00DD653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4D3DB2" w:rsidRDefault="004D3D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صل بسهم كل عبارة في  </w:t>
      </w:r>
      <w:r w:rsidRPr="00E616D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أ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بما يناسبها في </w:t>
      </w:r>
      <w:r w:rsidRPr="00E616D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ب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4D3DB2" w:rsidRPr="00E616D5" w:rsidRDefault="004D3DB2" w:rsidP="004D3DB2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E616D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( أ )                                           ( ب )</w:t>
      </w:r>
    </w:p>
    <w:p w:rsidR="004D3DB2" w:rsidRDefault="004D3D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تصف لقمان                                    مزعج و قبيح </w:t>
      </w:r>
    </w:p>
    <w:p w:rsidR="004D3DB2" w:rsidRDefault="004D3DB2" w:rsidP="00E616D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صوت العالي                                  </w:t>
      </w:r>
      <w:r w:rsidR="00E616D5">
        <w:rPr>
          <w:rFonts w:asciiTheme="minorBidi" w:hAnsiTheme="minorBidi" w:hint="cs"/>
          <w:sz w:val="32"/>
          <w:szCs w:val="32"/>
          <w:rtl/>
          <w:lang w:val="fr-FR" w:bidi="ar-DZ"/>
        </w:rPr>
        <w:t>بنفس راضية مطمئنة</w:t>
      </w:r>
    </w:p>
    <w:p w:rsidR="004D3DB2" w:rsidRDefault="004D3D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اعتدال في السير                              من صفات المؤمن</w:t>
      </w:r>
    </w:p>
    <w:p w:rsidR="00E616D5" w:rsidRDefault="00E616D5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يتقبل المسلم قضاء الله                          بالحكمة</w:t>
      </w:r>
    </w:p>
    <w:p w:rsidR="004D3DB2" w:rsidRDefault="004D3DB2" w:rsidP="004D3DB2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سؤال الثاني :</w:t>
      </w:r>
      <w:r w:rsidR="00DD6535" w:rsidRPr="00DD653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1.5 ن ) </w:t>
      </w:r>
    </w:p>
    <w:p w:rsidR="004D3DB2" w:rsidRDefault="004D3D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4D3DB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ختر الجواب الصحيح </w:t>
      </w:r>
    </w:p>
    <w:p w:rsidR="004D3DB2" w:rsidRDefault="004D3D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خلق الله الموت و الحياة .................</w:t>
      </w:r>
    </w:p>
    <w:p w:rsidR="004D3DB2" w:rsidRDefault="004D3D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للتمتع بخيرات الدنيا ـ لاختبار المسلم ـ من أجل العقاب و الحساب .</w:t>
      </w:r>
    </w:p>
    <w:p w:rsidR="004D3DB2" w:rsidRDefault="004D3D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يحاسب الله الناس يوم القيامة على ..............</w:t>
      </w:r>
    </w:p>
    <w:p w:rsidR="004D3DB2" w:rsidRDefault="004D3D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عمال الخير فقط ـ أعمال الخير و الشرّ معا ـ أعمال الشرّ فقط .</w:t>
      </w:r>
    </w:p>
    <w:p w:rsidR="004D3DB2" w:rsidRDefault="004D3DB2" w:rsidP="004D3DB2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سؤال الثالث :</w:t>
      </w:r>
      <w:r w:rsidR="00DD6535" w:rsidRPr="00DD653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4D3DB2" w:rsidRDefault="00C043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تمم الجمل بما يناسب :</w:t>
      </w:r>
    </w:p>
    <w:p w:rsidR="00C043B2" w:rsidRDefault="00C043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ن أطاع الله دخل .........................</w:t>
      </w:r>
    </w:p>
    <w:p w:rsidR="00C043B2" w:rsidRDefault="00C043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لكلمة الطيّبة ...............................</w:t>
      </w:r>
    </w:p>
    <w:p w:rsidR="00C043B2" w:rsidRDefault="00C043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ن أساء معاملتي ..........................</w:t>
      </w:r>
    </w:p>
    <w:p w:rsidR="00C043B2" w:rsidRDefault="00C043B2" w:rsidP="004D3DB2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سؤال الرابع :</w:t>
      </w:r>
      <w:r w:rsidR="00DD6535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 </w:t>
      </w:r>
      <w:r w:rsidR="00DD6535" w:rsidRPr="00DD653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3 ن )</w:t>
      </w:r>
    </w:p>
    <w:p w:rsidR="00C043B2" w:rsidRDefault="00C043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ضع علامة  </w:t>
      </w:r>
      <w:r w:rsidRPr="00E616D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ح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مام التصرف الحسن في المال و </w:t>
      </w:r>
      <w:r w:rsidRPr="00E616D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س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مام التصرف السيئ له :</w:t>
      </w:r>
    </w:p>
    <w:p w:rsidR="00C043B2" w:rsidRDefault="00C043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تقديم هدية لصديق من الأصدقاء  (   )                  ـ المشاركة في مشروع خيري    (   )</w:t>
      </w:r>
    </w:p>
    <w:p w:rsidR="00C043B2" w:rsidRDefault="00C043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شراء سجائر الدخان               (   )                  ـ الشح و رفض إعانة المحتاج    (   )</w:t>
      </w:r>
    </w:p>
    <w:p w:rsidR="00C043B2" w:rsidRDefault="00C043B2" w:rsidP="004D3DB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وضع المال في مكان غير آمن     (   )                   ـ لعب القمار و الميسر            (   )</w:t>
      </w:r>
    </w:p>
    <w:p w:rsidR="00957686" w:rsidRDefault="00957686" w:rsidP="00E616D5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التربي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مدنية</w:t>
      </w:r>
    </w:p>
    <w:p w:rsidR="00957686" w:rsidRPr="00504DF3" w:rsidRDefault="00957686" w:rsidP="00957686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سؤال الأول :</w:t>
      </w:r>
      <w:r w:rsidR="00504DF3" w:rsidRPr="00504DF3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957686" w:rsidRDefault="00E12E6B" w:rsidP="0095768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صنف واجبات المواطنة في الجدول التالي :</w:t>
      </w:r>
    </w:p>
    <w:p w:rsidR="00E12E6B" w:rsidRDefault="00E12E6B" w:rsidP="0095768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علاج ـ التحية ـ الدفاع و الحماية ـ عدم الإهانة ـ التضامن ـ المساهمة في التنمية الوطنية .</w:t>
      </w:r>
    </w:p>
    <w:tbl>
      <w:tblPr>
        <w:tblStyle w:val="a3"/>
        <w:bidiVisual/>
        <w:tblW w:w="0" w:type="auto"/>
        <w:tblLook w:val="04A0"/>
      </w:tblPr>
      <w:tblGrid>
        <w:gridCol w:w="3535"/>
        <w:gridCol w:w="3535"/>
        <w:gridCol w:w="3536"/>
      </w:tblGrid>
      <w:tr w:rsidR="00E12E6B" w:rsidTr="00E12E6B">
        <w:tc>
          <w:tcPr>
            <w:tcW w:w="3535" w:type="dxa"/>
            <w:vAlign w:val="center"/>
          </w:tcPr>
          <w:p w:rsidR="00E12E6B" w:rsidRDefault="00E12E6B" w:rsidP="00E12E6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نحو الوطن</w:t>
            </w:r>
          </w:p>
        </w:tc>
        <w:tc>
          <w:tcPr>
            <w:tcW w:w="3535" w:type="dxa"/>
            <w:vAlign w:val="center"/>
          </w:tcPr>
          <w:p w:rsidR="00E12E6B" w:rsidRDefault="00E12E6B" w:rsidP="00E12E6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نحو رموز السيادة</w:t>
            </w:r>
          </w:p>
        </w:tc>
        <w:tc>
          <w:tcPr>
            <w:tcW w:w="3536" w:type="dxa"/>
            <w:vAlign w:val="center"/>
          </w:tcPr>
          <w:p w:rsidR="00E12E6B" w:rsidRDefault="00E12E6B" w:rsidP="00E12E6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نحو المواطنين</w:t>
            </w:r>
          </w:p>
        </w:tc>
      </w:tr>
      <w:tr w:rsidR="00E12E6B" w:rsidTr="00E12E6B">
        <w:tc>
          <w:tcPr>
            <w:tcW w:w="3535" w:type="dxa"/>
          </w:tcPr>
          <w:p w:rsidR="00E12E6B" w:rsidRDefault="00E12E6B" w:rsidP="00957686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3535" w:type="dxa"/>
          </w:tcPr>
          <w:p w:rsidR="00E12E6B" w:rsidRDefault="00E12E6B" w:rsidP="00957686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3536" w:type="dxa"/>
          </w:tcPr>
          <w:p w:rsidR="00E12E6B" w:rsidRDefault="00E12E6B" w:rsidP="00957686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</w:tbl>
    <w:p w:rsidR="00E12E6B" w:rsidRPr="00504DF3" w:rsidRDefault="00E12E6B" w:rsidP="00957686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سؤال الثاني :</w:t>
      </w:r>
      <w:r w:rsidR="00504DF3" w:rsidRPr="00504DF3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( 3 ن )</w:t>
      </w:r>
    </w:p>
    <w:p w:rsidR="00E12E6B" w:rsidRDefault="00E12E6B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E12E6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أكمل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بكتابة الكلمة المناسبة في المكان المناسب مما يلي </w:t>
      </w:r>
      <w:r w:rsidRPr="00E12E6B">
        <w:rPr>
          <w:rFonts w:asciiTheme="minorBidi" w:hAnsiTheme="minorBidi" w:hint="cs"/>
          <w:sz w:val="32"/>
          <w:szCs w:val="32"/>
          <w:rtl/>
          <w:lang w:val="fr-FR" w:bidi="ar-DZ"/>
        </w:rPr>
        <w:t>:</w:t>
      </w:r>
    </w:p>
    <w:p w:rsidR="00E12E6B" w:rsidRPr="00E12E6B" w:rsidRDefault="00E12E6B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كنائس ـ العروبة ـ </w:t>
      </w:r>
      <w:r w:rsidR="001F7530">
        <w:rPr>
          <w:rFonts w:asciiTheme="minorBidi" w:hAnsiTheme="minorBidi" w:hint="cs"/>
          <w:sz w:val="32"/>
          <w:szCs w:val="32"/>
          <w:rtl/>
          <w:lang w:val="fr-FR" w:bidi="ar-DZ"/>
        </w:rPr>
        <w:t>الإسلام ـ اللغة العربية ـ القرآن ـ الأمازيغية .</w:t>
      </w:r>
    </w:p>
    <w:p w:rsidR="00E12E6B" w:rsidRDefault="00E12E6B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عناصر هوية وطني هي ............. و .................... و ...................... </w:t>
      </w:r>
    </w:p>
    <w:p w:rsidR="00E12E6B" w:rsidRDefault="00E12E6B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حاول الاستعمار الفرنسي القضاء على عناصر هوية وطني بـ : </w:t>
      </w:r>
    </w:p>
    <w:p w:rsidR="00E12E6B" w:rsidRDefault="00E12E6B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تحويل المساجد إلى ...................................................................</w:t>
      </w:r>
    </w:p>
    <w:p w:rsidR="00E12E6B" w:rsidRDefault="00E12E6B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 محاربة تعليم ....................................و....................................  </w:t>
      </w:r>
    </w:p>
    <w:p w:rsidR="001F7530" w:rsidRPr="00504DF3" w:rsidRDefault="001F7530" w:rsidP="00E12E6B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سؤال الثالث :</w:t>
      </w:r>
      <w:r w:rsidR="00504DF3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 </w:t>
      </w:r>
      <w:r w:rsidR="00504DF3" w:rsidRPr="00504DF3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3 ن )</w:t>
      </w:r>
    </w:p>
    <w:p w:rsidR="001F7530" w:rsidRDefault="001F7530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ضع العلامة ( × ) أمام كل ما يدل على تماسك أفراد المجتمع الجزائري :</w:t>
      </w:r>
    </w:p>
    <w:p w:rsidR="001F7530" w:rsidRDefault="001F7530" w:rsidP="00A40E09">
      <w:pPr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تعاون         ( )         </w:t>
      </w:r>
      <w:r w:rsidR="00504DF3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ظلم   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( )          الدفاع عن الشرف            </w:t>
      </w:r>
      <w:r w:rsidR="00504DF3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( )</w:t>
      </w:r>
    </w:p>
    <w:p w:rsidR="001F7530" w:rsidRDefault="001F7530" w:rsidP="00A40E09">
      <w:pPr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نصرة المظلوم ( )         الاحترام  ( )          </w:t>
      </w:r>
      <w:r w:rsidR="00504DF3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استيلاء على ممتلكات الغير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( )</w:t>
      </w:r>
    </w:p>
    <w:p w:rsidR="001F7530" w:rsidRDefault="00504DF3" w:rsidP="00504DF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1F7530" w:rsidRPr="00504DF3" w:rsidRDefault="001F7530" w:rsidP="00504DF3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سؤال الرّابع :</w:t>
      </w:r>
      <w:r w:rsidR="00504DF3" w:rsidRPr="00504DF3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 w:rsidR="00504DF3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</w:t>
      </w:r>
      <w:r w:rsidR="00504DF3" w:rsidRPr="00504DF3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1F7530" w:rsidRDefault="001F7530" w:rsidP="00504DF3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1F7530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ضع </w:t>
      </w:r>
      <w:r w:rsidR="00504DF3">
        <w:rPr>
          <w:rFonts w:asciiTheme="minorBidi" w:hAnsiTheme="minorBidi" w:hint="cs"/>
          <w:sz w:val="32"/>
          <w:szCs w:val="32"/>
          <w:rtl/>
          <w:lang w:val="fr-FR" w:bidi="ar-DZ"/>
        </w:rPr>
        <w:t>الكلمة</w:t>
      </w:r>
      <w:r w:rsidRPr="001F7530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مناسبة مكان النقط  في ما يلي :</w:t>
      </w:r>
    </w:p>
    <w:p w:rsidR="001F7530" w:rsidRDefault="001F7530" w:rsidP="00504DF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مجاني ـ إجباري </w:t>
      </w:r>
      <w:r w:rsidR="00504DF3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A40E09" w:rsidRDefault="00504DF3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تعليم في الجزائر .............. في مراحل التعليم الأولى الابتدائي و المتوسط و هو ................. في </w:t>
      </w:r>
    </w:p>
    <w:p w:rsidR="001F7530" w:rsidRDefault="00504DF3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جميع المراحل الابتدائي و المتوسط و الثانوي و الجامعي .</w:t>
      </w:r>
    </w:p>
    <w:p w:rsidR="00762EE8" w:rsidRDefault="00762EE8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62EE8" w:rsidRDefault="00762EE8" w:rsidP="00E12E6B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62EE8" w:rsidRDefault="00762EE8" w:rsidP="00762EE8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التربي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علمية</w:t>
      </w:r>
    </w:p>
    <w:p w:rsidR="004B71B1" w:rsidRPr="005C792A" w:rsidRDefault="004B71B1" w:rsidP="004B71B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رين الأول :</w:t>
      </w:r>
      <w:r w:rsidR="005C792A" w:rsidRPr="005C792A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4 ن )</w:t>
      </w:r>
    </w:p>
    <w:p w:rsidR="004B71B1" w:rsidRDefault="00724391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724391">
        <w:rPr>
          <w:rFonts w:asciiTheme="minorBidi" w:hAnsiTheme="minorBidi" w:hint="cs"/>
          <w:sz w:val="32"/>
          <w:szCs w:val="32"/>
          <w:rtl/>
          <w:lang w:val="fr-FR" w:bidi="ar-DZ"/>
        </w:rPr>
        <w:t>حدّد العنصر المعدني الذي يبدي سيطرة بالنسبة لكل نوع نباتي .</w:t>
      </w:r>
    </w:p>
    <w:p w:rsidR="005C792A" w:rsidRDefault="005C792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1643"/>
        <w:gridCol w:w="1280"/>
        <w:gridCol w:w="1280"/>
        <w:gridCol w:w="1281"/>
        <w:gridCol w:w="1280"/>
        <w:gridCol w:w="1281"/>
        <w:gridCol w:w="1280"/>
        <w:gridCol w:w="1281"/>
      </w:tblGrid>
      <w:tr w:rsidR="00724391" w:rsidTr="005C792A">
        <w:tc>
          <w:tcPr>
            <w:tcW w:w="1643" w:type="dxa"/>
            <w:tcBorders>
              <w:tr2bl w:val="single" w:sz="4" w:space="0" w:color="auto"/>
            </w:tcBorders>
            <w:vAlign w:val="center"/>
          </w:tcPr>
          <w:p w:rsidR="00724391" w:rsidRDefault="005C792A" w:rsidP="005C792A">
            <w:pPr>
              <w:jc w:val="right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أملاح</w:t>
            </w:r>
          </w:p>
          <w:p w:rsidR="005C792A" w:rsidRDefault="005C792A" w:rsidP="005C792A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نوع النبات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آزوت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فوسفور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بوتاسيوم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كالسيوم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كبريتات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نغنزيوم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حديد</w:t>
            </w:r>
          </w:p>
        </w:tc>
      </w:tr>
      <w:tr w:rsidR="00724391" w:rsidTr="005C792A">
        <w:tc>
          <w:tcPr>
            <w:tcW w:w="1643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قمح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85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6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47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4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2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9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2</w:t>
            </w:r>
          </w:p>
        </w:tc>
      </w:tr>
      <w:tr w:rsidR="00724391" w:rsidTr="005C792A">
        <w:tc>
          <w:tcPr>
            <w:tcW w:w="1643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بطاطا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23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9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46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8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2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5.5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-</w:t>
            </w:r>
          </w:p>
        </w:tc>
      </w:tr>
      <w:tr w:rsidR="00724391" w:rsidTr="005C792A">
        <w:tc>
          <w:tcPr>
            <w:tcW w:w="1643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شمندر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67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9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85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30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8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9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-</w:t>
            </w:r>
          </w:p>
        </w:tc>
      </w:tr>
      <w:tr w:rsidR="00724391" w:rsidTr="005C792A">
        <w:tc>
          <w:tcPr>
            <w:tcW w:w="1643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طماطم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80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5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80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53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2</w:t>
            </w:r>
          </w:p>
        </w:tc>
        <w:tc>
          <w:tcPr>
            <w:tcW w:w="1280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5.7</w:t>
            </w:r>
          </w:p>
        </w:tc>
        <w:tc>
          <w:tcPr>
            <w:tcW w:w="1281" w:type="dxa"/>
            <w:vAlign w:val="center"/>
          </w:tcPr>
          <w:p w:rsidR="00724391" w:rsidRDefault="00724391" w:rsidP="0072439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-</w:t>
            </w:r>
          </w:p>
        </w:tc>
      </w:tr>
    </w:tbl>
    <w:p w:rsidR="005C792A" w:rsidRDefault="005C792A" w:rsidP="004B71B1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</w:p>
    <w:p w:rsidR="00724391" w:rsidRDefault="00724391" w:rsidP="004B71B1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رين الثاني :</w:t>
      </w:r>
      <w:r w:rsidR="005C792A" w:rsidRPr="005C792A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6 ن )</w:t>
      </w:r>
    </w:p>
    <w:p w:rsidR="00724391" w:rsidRDefault="005C792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ضع الكلمات التالية في مكانها المناسب في النص :</w:t>
      </w:r>
    </w:p>
    <w:p w:rsidR="005C792A" w:rsidRDefault="005C792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طاقة الضوئية ـ الشمس ـ وقود أحفوري ـ النباتات ـ الطاقة ـ الأحياء العضوية .</w:t>
      </w:r>
    </w:p>
    <w:p w:rsidR="005C792A" w:rsidRDefault="005C792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نص : في عصور ما قبل التاريخ استخدمت الأشجار و ............. المختلفة النامية على مرّ+ الدهور ............ و الحرارية من .......... ثمّ تحوّلت هذه النباتات تدريجيا إلى ......... كالفحم و النفط و الغاز الطبيعي . و نحن عندما نستخدم أنواع الوقود هذه ، فإن الطاقة التي نحصل عليها هي نفس ........ التي وصلت إلى الأرض من الشمس في العصور الغابرة مختزنة في بقايا ........ على شكل طاقة كيميائية .</w:t>
      </w: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2E013A" w:rsidRDefault="002E013A" w:rsidP="001625D2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</w:t>
      </w:r>
      <w:r w:rsidR="001625D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تاريخ</w:t>
      </w:r>
    </w:p>
    <w:p w:rsidR="002E013A" w:rsidRDefault="002E013A" w:rsidP="002E013A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رين الأول :</w:t>
      </w:r>
      <w:r w:rsidR="000116D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0116DD" w:rsidRPr="000116D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2 ن )</w:t>
      </w:r>
    </w:p>
    <w:p w:rsidR="002E013A" w:rsidRDefault="002E013A" w:rsidP="002E013A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ضع الحرف  ( ص ) أمام العبارة الصحيحة و الحرف ( خ ) أمام العبارة الخاطئة فيما يلي :</w:t>
      </w:r>
    </w:p>
    <w:p w:rsidR="002E013A" w:rsidRDefault="000116DD" w:rsidP="002E013A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0116D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*</w:t>
      </w:r>
      <w:r w:rsidR="002E013A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ن الأسباب التي أغرت الفرنسيين باحتلال الجزائر :</w:t>
      </w:r>
    </w:p>
    <w:p w:rsidR="002E013A" w:rsidRDefault="002E013A" w:rsidP="002E013A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خيرات البلاد الكثيرة و المتنوعة </w:t>
      </w:r>
      <w:r w:rsidR="004B51B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( ... )</w:t>
      </w:r>
    </w:p>
    <w:p w:rsidR="002E013A" w:rsidRDefault="002E013A" w:rsidP="002E013A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تطوير الجزائر و بنائها</w:t>
      </w:r>
      <w:r w:rsidR="004B51B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( ... )</w:t>
      </w:r>
    </w:p>
    <w:p w:rsidR="002E013A" w:rsidRDefault="002E013A" w:rsidP="002E013A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وقعها الهام</w:t>
      </w:r>
      <w:r w:rsidR="004B51B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( ... )</w:t>
      </w:r>
    </w:p>
    <w:p w:rsidR="002E013A" w:rsidRPr="002E013A" w:rsidRDefault="002E013A" w:rsidP="002E013A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</w:t>
      </w:r>
      <w:r w:rsidR="004B51BF">
        <w:rPr>
          <w:rFonts w:asciiTheme="minorBidi" w:hAnsiTheme="minorBidi" w:hint="cs"/>
          <w:sz w:val="32"/>
          <w:szCs w:val="32"/>
          <w:rtl/>
          <w:lang w:val="fr-FR" w:bidi="ar-DZ"/>
        </w:rPr>
        <w:t>رد الاعتبار لقنصل فرنسا         ( ... )</w:t>
      </w:r>
    </w:p>
    <w:p w:rsidR="002E013A" w:rsidRDefault="004B51BF" w:rsidP="004B71B1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 w:rsidR="000116DD" w:rsidRPr="000116D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4B51BF" w:rsidRDefault="004B51BF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ملأ الفراغات بالعبارة المناسبة :</w:t>
      </w:r>
    </w:p>
    <w:p w:rsidR="004B51BF" w:rsidRPr="004B51BF" w:rsidRDefault="004B51BF" w:rsidP="00FB5C8F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حادثة المروحة ـ العاصمة ـ  5 جويلية 1830</w:t>
      </w:r>
    </w:p>
    <w:p w:rsidR="002E013A" w:rsidRDefault="004B51BF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دخلت القوات الفرنسية إلى .............. يوم .....................  بعد أن اتخذت ...................</w:t>
      </w:r>
    </w:p>
    <w:p w:rsidR="004B51BF" w:rsidRDefault="004B51BF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كذريعة لاحتلالها </w:t>
      </w:r>
      <w:r w:rsidR="00FB5C8F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2E013A" w:rsidRDefault="00FB5C8F" w:rsidP="004B71B1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رين الثالث :</w:t>
      </w:r>
      <w:r w:rsidR="000116DD" w:rsidRPr="000116D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FB5C8F" w:rsidRDefault="00FB5C8F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صل كل مقاومة بتاريخها :</w:t>
      </w:r>
    </w:p>
    <w:p w:rsidR="00FB5C8F" w:rsidRDefault="00FB5C8F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مقاومة الأمير عبد القادر                 1851 ــ 1857</w:t>
      </w:r>
    </w:p>
    <w:p w:rsidR="00FB5C8F" w:rsidRDefault="00FB5C8F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مقاومة أحمد باي                          1832 ــ 1847</w:t>
      </w:r>
    </w:p>
    <w:p w:rsidR="00FB5C8F" w:rsidRPr="00FB5C8F" w:rsidRDefault="00FB5C8F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مقاومة لالة فاطمة نسومر                1830 ــ 1848</w:t>
      </w:r>
    </w:p>
    <w:p w:rsidR="002E013A" w:rsidRPr="000116DD" w:rsidRDefault="00FB5C8F" w:rsidP="004B71B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FB5C8F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رين الرابع :</w:t>
      </w:r>
      <w:r w:rsidR="000116DD" w:rsidRPr="000116D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( 2 ن )</w:t>
      </w:r>
    </w:p>
    <w:p w:rsidR="002E013A" w:rsidRDefault="00F743FE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oundrect id="_x0000_s1077" style="position:absolute;left:0;text-align:left;margin-left:204.75pt;margin-top:25.15pt;width:114pt;height:33.75pt;z-index:-251625472" arcsize="10923f">
            <w10:wrap anchorx="page"/>
          </v:roundrect>
        </w:pict>
      </w:r>
      <w:r w:rsidR="00FB5C8F">
        <w:rPr>
          <w:rFonts w:asciiTheme="minorBidi" w:hAnsiTheme="minorBidi" w:hint="cs"/>
          <w:sz w:val="32"/>
          <w:szCs w:val="32"/>
          <w:rtl/>
          <w:lang w:val="fr-FR" w:bidi="ar-DZ"/>
        </w:rPr>
        <w:t>أكمل الهيكل التنظيمي لدولة الأمير عبد القادر :</w:t>
      </w:r>
      <w:r w:rsidR="000116D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الشورى ـ الوزراء ـ خلفاء ـ الأمير عبد القادر .</w:t>
      </w:r>
    </w:p>
    <w:p w:rsidR="002E013A" w:rsidRDefault="00F743FE" w:rsidP="00FB5C8F">
      <w:pPr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shape id="_x0000_s1089" type="#_x0000_t32" style="position:absolute;left:0;text-align:left;margin-left:258pt;margin-top:27.75pt;width:0;height:30.75pt;z-index:251699200" o:connectortype="straight">
            <v:stroke endarrow="block"/>
            <w10:wrap anchorx="page"/>
          </v:shape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shape id="_x0000_s1084" type="#_x0000_t32" style="position:absolute;left:0;text-align:left;margin-left:264.75pt;margin-top:27.75pt;width:63pt;height:15pt;flip:x y;z-index:251696128" o:connectortype="straight">
            <w10:wrap anchorx="page"/>
          </v:shape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shape id="_x0000_s1082" type="#_x0000_t32" style="position:absolute;left:0;text-align:left;margin-left:198.75pt;margin-top:27.75pt;width:59.25pt;height:15pt;flip:x;z-index:251695104" o:connectortype="straight">
            <w10:wrap anchorx="page"/>
          </v:shape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roundrect id="_x0000_s1078" style="position:absolute;left:0;text-align:left;margin-left:9.75pt;margin-top:27.75pt;width:114pt;height:25.5pt;z-index:-251624448" arcsize="10923f">
            <w10:wrap anchorx="page"/>
          </v:roundrect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roundrect id="_x0000_s1079" style="position:absolute;left:0;text-align:left;margin-left:405.75pt;margin-top:27.75pt;width:114pt;height:25.5pt;z-index:-251623424" arcsize="10923f">
            <w10:wrap anchorx="page"/>
          </v:roundrect>
        </w:pict>
      </w:r>
      <w:r w:rsidR="000116DD">
        <w:rPr>
          <w:rFonts w:asciiTheme="minorBidi" w:hAnsiTheme="minorBidi" w:hint="cs"/>
          <w:sz w:val="32"/>
          <w:szCs w:val="32"/>
          <w:rtl/>
          <w:lang w:val="fr-FR" w:bidi="ar-DZ"/>
        </w:rPr>
        <w:t>.......................</w:t>
      </w:r>
    </w:p>
    <w:p w:rsidR="002E013A" w:rsidRDefault="00F743FE" w:rsidP="000116DD">
      <w:pPr>
        <w:tabs>
          <w:tab w:val="left" w:pos="8171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shape id="_x0000_s1086" type="#_x0000_t32" style="position:absolute;left:0;text-align:left;margin-left:327.75pt;margin-top:11.6pt;width:78pt;height:0;z-index:251698176" o:connectortype="straight">
            <v:stroke endarrow="block"/>
            <w10:wrap anchorx="page"/>
          </v:shape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shape id="_x0000_s1085" type="#_x0000_t32" style="position:absolute;left:0;text-align:left;margin-left:123.75pt;margin-top:11.6pt;width:75pt;height:0;flip:x;z-index:251697152" o:connectortype="straight">
            <v:stroke endarrow="block"/>
            <w10:wrap anchorx="page"/>
          </v:shape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roundrect id="_x0000_s1080" style="position:absolute;left:0;text-align:left;margin-left:180.75pt;margin-top:27.35pt;width:168.75pt;height:25.5pt;z-index:-251622400" arcsize="10923f">
            <w10:wrap anchorx="page"/>
          </v:roundrect>
        </w:pict>
      </w:r>
      <w:r w:rsidR="000116D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مجلس ...............</w:t>
      </w:r>
      <w:r w:rsidR="000116DD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0116DD">
        <w:rPr>
          <w:rFonts w:asciiTheme="minorBidi" w:hAnsiTheme="minorBidi" w:hint="cs"/>
          <w:sz w:val="32"/>
          <w:szCs w:val="32"/>
          <w:rtl/>
          <w:lang w:val="fr-FR" w:bidi="ar-DZ"/>
        </w:rPr>
        <w:t>مجلس ..............</w:t>
      </w:r>
    </w:p>
    <w:p w:rsidR="002E013A" w:rsidRDefault="000116DD" w:rsidP="000116DD">
      <w:pPr>
        <w:tabs>
          <w:tab w:val="center" w:pos="5233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مقاطعات على رأسها .........</w:t>
      </w:r>
    </w:p>
    <w:p w:rsidR="002E013A" w:rsidRDefault="002E013A" w:rsidP="004B71B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1F3C70" w:rsidRDefault="001F3C70" w:rsidP="001F3C70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جغرافيا</w:t>
      </w:r>
    </w:p>
    <w:p w:rsidR="001F3C70" w:rsidRDefault="00DE446F" w:rsidP="007D6D5D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</w:t>
      </w:r>
      <w:r w:rsidR="001F3C70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رين الأول :</w:t>
      </w:r>
      <w:r w:rsidR="00853359" w:rsidRPr="0085335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 w:rsidR="007D6D5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</w:t>
      </w:r>
      <w:r w:rsidR="00853359" w:rsidRPr="0085335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DE446F" w:rsidRDefault="0028309F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ملإ الفراغ بالكلمة المناسبة فيما يلي :</w:t>
      </w:r>
    </w:p>
    <w:p w:rsidR="0028309F" w:rsidRDefault="0028309F" w:rsidP="007D6D5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بلدية ـ  إحدى ـ جغرافية .</w:t>
      </w:r>
    </w:p>
    <w:p w:rsidR="0028309F" w:rsidRDefault="0028309F" w:rsidP="007D6D5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........... رقعة .......... صغيرة من الوطن . و كل </w:t>
      </w:r>
      <w:r w:rsidR="007D6D5D">
        <w:rPr>
          <w:rFonts w:asciiTheme="minorBidi" w:hAnsiTheme="minorBidi" w:hint="cs"/>
          <w:sz w:val="32"/>
          <w:szCs w:val="32"/>
          <w:rtl/>
          <w:lang w:val="fr-FR" w:bidi="ar-DZ"/>
        </w:rPr>
        <w:t>مواطن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يعيش في .......... البلديات الجزائرية .</w:t>
      </w:r>
    </w:p>
    <w:p w:rsidR="0028309F" w:rsidRDefault="0028309F" w:rsidP="001F3C70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رين الثاني :</w:t>
      </w:r>
      <w:r w:rsidR="00853359" w:rsidRPr="0085335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 </w:t>
      </w:r>
    </w:p>
    <w:p w:rsidR="0028309F" w:rsidRDefault="0028309F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بلديات في الجزائر تختلف من حيث موقعها فما هو أنواع البلديات قي الجزائر ؟</w:t>
      </w:r>
    </w:p>
    <w:p w:rsidR="0028309F" w:rsidRDefault="0028309F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كمل بما يناسب :</w:t>
      </w:r>
    </w:p>
    <w:p w:rsidR="0028309F" w:rsidRDefault="0028309F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بلديات ......................</w:t>
      </w:r>
    </w:p>
    <w:p w:rsidR="0028309F" w:rsidRDefault="0028309F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بلديات ......................</w:t>
      </w:r>
    </w:p>
    <w:p w:rsidR="0028309F" w:rsidRDefault="0028309F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بلديات ......................</w:t>
      </w:r>
    </w:p>
    <w:p w:rsidR="00863351" w:rsidRDefault="00863351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بلديات ......................</w:t>
      </w:r>
    </w:p>
    <w:p w:rsidR="00863351" w:rsidRDefault="00863351" w:rsidP="007D6D5D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رين الثالث :</w:t>
      </w:r>
      <w:r w:rsidR="00853359" w:rsidRPr="0085335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 w:rsidR="007D6D5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</w:t>
      </w:r>
      <w:r w:rsidR="00853359" w:rsidRPr="0085335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853359" w:rsidRDefault="00853359" w:rsidP="00853359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 حدّ</w:t>
      </w:r>
      <w:r w:rsidR="0086335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د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حدود </w:t>
      </w:r>
      <w:r w:rsidR="0086335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جزائر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حسب</w:t>
      </w:r>
      <w:r w:rsidR="0086335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جهات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مما يلي :</w:t>
      </w:r>
      <w:r w:rsidR="0086335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نيجر ، مالي ، تونس ، ليبيا ، المغرب الأقصى ، </w:t>
      </w:r>
    </w:p>
    <w:p w:rsidR="00863351" w:rsidRDefault="00863351" w:rsidP="00853359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صحراء الغربية ، موريتانيا ، البحر الأبيض المتوسط .</w:t>
      </w:r>
    </w:p>
    <w:p w:rsidR="00863351" w:rsidRDefault="00863351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ن الشمال ................................................</w:t>
      </w:r>
    </w:p>
    <w:p w:rsidR="00863351" w:rsidRDefault="00863351" w:rsidP="0086335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ن الشرق ...................... و .......................</w:t>
      </w:r>
    </w:p>
    <w:p w:rsidR="00863351" w:rsidRDefault="00863351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ن الغرب .............. و ............ و ...............</w:t>
      </w:r>
    </w:p>
    <w:p w:rsidR="00863351" w:rsidRDefault="00863351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ن الجنوب ...................... و ......................</w:t>
      </w:r>
    </w:p>
    <w:p w:rsidR="00863351" w:rsidRDefault="00863351" w:rsidP="001F3C70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ـ التمرين الرابع :</w:t>
      </w:r>
      <w:r w:rsidR="007D6D5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7D6D5D" w:rsidRPr="007D6D5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3 ن )</w:t>
      </w:r>
    </w:p>
    <w:p w:rsidR="00863351" w:rsidRDefault="00853359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853359">
        <w:rPr>
          <w:rFonts w:asciiTheme="minorBidi" w:hAnsiTheme="minorBidi" w:hint="cs"/>
          <w:sz w:val="32"/>
          <w:szCs w:val="32"/>
          <w:rtl/>
          <w:lang w:val="fr-FR" w:bidi="ar-DZ"/>
        </w:rPr>
        <w:t>صل بسهم بين العبارة و ما يناسبها .</w:t>
      </w:r>
    </w:p>
    <w:p w:rsidR="00853359" w:rsidRDefault="00853359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لتحديد موقع على سطح الأرض .              ـ  ولاية ساحلية .</w:t>
      </w:r>
    </w:p>
    <w:p w:rsidR="00853359" w:rsidRDefault="00853359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ولاية الجزائر                     .              ـ  أكبر دول المغرب العربي من حيث المساحة .</w:t>
      </w:r>
    </w:p>
    <w:p w:rsidR="00853359" w:rsidRPr="00853359" w:rsidRDefault="00853359" w:rsidP="001F3C7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وطني الجزائر                    .              ـ  خطوط الطول و دوائر العرض.</w:t>
      </w:r>
    </w:p>
    <w:p w:rsidR="00863351" w:rsidRDefault="005730EC" w:rsidP="005730EC">
      <w:pPr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رياضيات</w:t>
      </w:r>
    </w:p>
    <w:p w:rsidR="005730EC" w:rsidRDefault="005730EC" w:rsidP="005730EC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أول :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5730EC" w:rsidRDefault="00326C37" w:rsidP="005730EC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جد النتيجة الصحيحة فيما يلي :</w:t>
      </w:r>
    </w:p>
    <w:p w:rsidR="00326C37" w:rsidRDefault="00326C37" w:rsidP="00326C37">
      <w:pPr>
        <w:pStyle w:val="a4"/>
        <w:numPr>
          <w:ilvl w:val="0"/>
          <w:numId w:val="1"/>
        </w:numPr>
        <w:bidi w:val="0"/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/>
          <w:sz w:val="32"/>
          <w:szCs w:val="32"/>
          <w:lang w:val="fr-FR" w:bidi="ar-DZ"/>
        </w:rPr>
        <w:t>3850 -  1085 =   a) 2375  ,  b) 2735 ,   c) 2765 .</w:t>
      </w:r>
    </w:p>
    <w:p w:rsidR="00326C37" w:rsidRDefault="00326C37" w:rsidP="00326C37">
      <w:pPr>
        <w:pStyle w:val="a4"/>
        <w:numPr>
          <w:ilvl w:val="0"/>
          <w:numId w:val="1"/>
        </w:numPr>
        <w:bidi w:val="0"/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/>
          <w:sz w:val="32"/>
          <w:szCs w:val="32"/>
          <w:lang w:val="fr-FR" w:bidi="ar-DZ"/>
        </w:rPr>
        <w:t>10345 + 9804 = a) 20149 , b) 29140 , c) 21904 .</w:t>
      </w:r>
    </w:p>
    <w:p w:rsidR="00326C37" w:rsidRDefault="00326C37" w:rsidP="00326C37">
      <w:pPr>
        <w:pStyle w:val="a4"/>
        <w:numPr>
          <w:ilvl w:val="0"/>
          <w:numId w:val="1"/>
        </w:numPr>
        <w:bidi w:val="0"/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/>
          <w:sz w:val="32"/>
          <w:szCs w:val="32"/>
          <w:lang w:val="fr-FR" w:bidi="ar-DZ"/>
        </w:rPr>
        <w:t>45879 – 2480 = a) 43399 , b) 99334 , c) 33994 .</w:t>
      </w:r>
    </w:p>
    <w:p w:rsidR="009C5F20" w:rsidRDefault="008D65C2" w:rsidP="00BE5D99">
      <w:pPr>
        <w:spacing w:after="12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8D65C2" w:rsidRDefault="008D65C2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كتب بالأرقام الأعداد التالية :</w:t>
      </w:r>
    </w:p>
    <w:p w:rsidR="000E35F6" w:rsidRDefault="008D65C2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ستة و عشرون ألفا و ثمانمئة و ثلاثون.</w:t>
      </w:r>
      <w:r w:rsidR="000E35F6" w:rsidRPr="000E35F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0E35F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ـ ثمانية و عشرون ألفا و ستمئة و ثلاثون .</w:t>
      </w:r>
    </w:p>
    <w:p w:rsidR="008D65C2" w:rsidRDefault="000E35F6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ثنان و ثمانون ألفا و ستمئة و ثلاثون .</w:t>
      </w:r>
    </w:p>
    <w:tbl>
      <w:tblPr>
        <w:tblStyle w:val="a3"/>
        <w:tblpPr w:leftFromText="180" w:rightFromText="180" w:vertAnchor="text" w:horzAnchor="page" w:tblpX="1588" w:tblpY="295"/>
        <w:bidiVisual/>
        <w:tblW w:w="0" w:type="auto"/>
        <w:tblLook w:val="04A0"/>
      </w:tblPr>
      <w:tblGrid>
        <w:gridCol w:w="2667"/>
        <w:gridCol w:w="2667"/>
      </w:tblGrid>
      <w:tr w:rsidR="000E35F6" w:rsidRPr="00F7615D" w:rsidTr="000E35F6">
        <w:trPr>
          <w:trHeight w:val="367"/>
        </w:trPr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ثمن</w:t>
            </w:r>
          </w:p>
        </w:tc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</w:t>
            </w:r>
          </w:p>
        </w:tc>
      </w:tr>
      <w:tr w:rsidR="000E35F6" w:rsidRPr="00F7615D" w:rsidTr="000E35F6">
        <w:trPr>
          <w:trHeight w:val="367"/>
        </w:trPr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</w:t>
            </w:r>
          </w:p>
        </w:tc>
        <w:tc>
          <w:tcPr>
            <w:tcW w:w="2667" w:type="dxa"/>
            <w:vAlign w:val="center"/>
          </w:tcPr>
          <w:p w:rsidR="000E35F6" w:rsidRPr="00F7615D" w:rsidRDefault="00F743FE" w:rsidP="000E35F6">
            <w:pPr>
              <w:jc w:val="center"/>
              <w:rPr>
                <w:rFonts w:asciiTheme="minorBidi" w:hAnsiTheme="minorBidi"/>
                <w:b/>
                <w:bCs/>
                <w:sz w:val="18"/>
                <w:szCs w:val="18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2</m:t>
                  </m:r>
                </m:den>
              </m:f>
            </m:oMath>
            <w:r w:rsidR="00F7615D" w:rsidRPr="00F7615D">
              <w:rPr>
                <w:rFonts w:asciiTheme="minorBidi" w:hAnsiTheme="minorBidi"/>
                <w:b/>
                <w:bCs/>
                <w:sz w:val="18"/>
                <w:szCs w:val="18"/>
                <w:rtl/>
                <w:lang w:val="fr-FR" w:bidi="ar-DZ"/>
              </w:rPr>
              <w:t xml:space="preserve"> </w:t>
            </w:r>
          </w:p>
        </w:tc>
      </w:tr>
      <w:tr w:rsidR="000E35F6" w:rsidRPr="00F7615D" w:rsidTr="000E35F6">
        <w:trPr>
          <w:trHeight w:val="367"/>
        </w:trPr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خمس</w:t>
            </w:r>
          </w:p>
        </w:tc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</w:t>
            </w:r>
          </w:p>
        </w:tc>
      </w:tr>
      <w:tr w:rsidR="000E35F6" w:rsidRPr="00F7615D" w:rsidTr="000E35F6">
        <w:trPr>
          <w:trHeight w:val="367"/>
        </w:trPr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</w:t>
            </w:r>
          </w:p>
        </w:tc>
        <w:tc>
          <w:tcPr>
            <w:tcW w:w="2667" w:type="dxa"/>
            <w:vAlign w:val="center"/>
          </w:tcPr>
          <w:p w:rsidR="000E35F6" w:rsidRPr="00F7615D" w:rsidRDefault="00F743FE" w:rsidP="000E35F6">
            <w:pPr>
              <w:jc w:val="center"/>
              <w:rPr>
                <w:rFonts w:asciiTheme="minorBidi" w:hAnsiTheme="minorBidi"/>
                <w:b/>
                <w:bCs/>
                <w:sz w:val="18"/>
                <w:szCs w:val="18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10</m:t>
                  </m:r>
                </m:den>
              </m:f>
            </m:oMath>
            <w:r w:rsidR="00F7615D" w:rsidRPr="00F7615D">
              <w:rPr>
                <w:rFonts w:asciiTheme="minorBidi" w:hAnsiTheme="minorBidi"/>
                <w:b/>
                <w:bCs/>
                <w:sz w:val="18"/>
                <w:szCs w:val="18"/>
                <w:rtl/>
                <w:lang w:val="fr-FR" w:bidi="ar-DZ"/>
              </w:rPr>
              <w:t xml:space="preserve"> </w:t>
            </w:r>
          </w:p>
        </w:tc>
      </w:tr>
      <w:tr w:rsidR="000E35F6" w:rsidRPr="00F7615D" w:rsidTr="000E35F6">
        <w:trPr>
          <w:trHeight w:val="382"/>
        </w:trPr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جزء من اثنا عشر</w:t>
            </w:r>
          </w:p>
        </w:tc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</w:t>
            </w:r>
          </w:p>
        </w:tc>
      </w:tr>
      <w:tr w:rsidR="000E35F6" w:rsidRPr="00F7615D" w:rsidTr="000E35F6">
        <w:trPr>
          <w:trHeight w:val="382"/>
        </w:trPr>
        <w:tc>
          <w:tcPr>
            <w:tcW w:w="2667" w:type="dxa"/>
            <w:vAlign w:val="center"/>
          </w:tcPr>
          <w:p w:rsidR="000E35F6" w:rsidRPr="00F7615D" w:rsidRDefault="000E35F6" w:rsidP="000E35F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F7615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</w:t>
            </w:r>
          </w:p>
        </w:tc>
        <w:tc>
          <w:tcPr>
            <w:tcW w:w="2667" w:type="dxa"/>
            <w:vAlign w:val="center"/>
          </w:tcPr>
          <w:p w:rsidR="000E35F6" w:rsidRPr="00F7615D" w:rsidRDefault="00F743FE" w:rsidP="000E35F6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15</m:t>
                  </m:r>
                </m:den>
              </m:f>
            </m:oMath>
            <w:r w:rsidR="00F7615D" w:rsidRPr="00F7615D"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</w:p>
        </w:tc>
      </w:tr>
    </w:tbl>
    <w:p w:rsidR="008D65C2" w:rsidRDefault="008D65C2" w:rsidP="008D65C2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Pr="008D65C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8D65C2" w:rsidRDefault="008D65C2" w:rsidP="008D65C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ملإ الجدول الآتي :</w:t>
      </w:r>
    </w:p>
    <w:p w:rsidR="000E35F6" w:rsidRDefault="000E35F6" w:rsidP="008D65C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0E35F6" w:rsidRDefault="000E35F6" w:rsidP="000E35F6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8D65C2" w:rsidRDefault="00F743FE" w:rsidP="000E35F6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/>
          <w:b/>
          <w:bCs/>
          <w:noProof/>
          <w:sz w:val="32"/>
          <w:szCs w:val="32"/>
          <w:u w:val="single"/>
          <w:rtl/>
        </w:rPr>
        <w:pict>
          <v:shape id="_x0000_s1090" type="#_x0000_t32" style="position:absolute;left:0;text-align:left;margin-left:1.5pt;margin-top:11.2pt;width:258pt;height:111.75pt;flip:x;z-index:251700224" o:connectortype="straight">
            <w10:wrap anchorx="page"/>
          </v:shape>
        </w:pict>
      </w:r>
      <w:r w:rsidR="000E35F6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ابع :</w:t>
      </w:r>
      <w:r w:rsidR="000E35F6" w:rsidRPr="000E35F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0E35F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0E35F6" w:rsidRDefault="000E35F6" w:rsidP="00BE0C8B">
      <w:pPr>
        <w:tabs>
          <w:tab w:val="left" w:pos="6536"/>
          <w:tab w:val="left" w:pos="6900"/>
          <w:tab w:val="left" w:pos="8801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نقل الشكل الآتي :</w:t>
      </w:r>
      <w:r w:rsidR="00BE0C8B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BE0C8B">
        <w:rPr>
          <w:rFonts w:asciiTheme="minorBidi" w:hAnsiTheme="minorBidi" w:hint="cs"/>
          <w:sz w:val="32"/>
          <w:szCs w:val="32"/>
          <w:rtl/>
          <w:lang w:val="fr-FR" w:bidi="ar-DZ"/>
        </w:rPr>
        <w:t>×</w:t>
      </w:r>
      <w:r w:rsidR="00BE0C8B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BE0C8B" w:rsidRPr="00073D8F">
        <w:rPr>
          <w:rFonts w:asciiTheme="minorBidi" w:hAnsiTheme="minorBidi"/>
          <w:b/>
          <w:bCs/>
          <w:sz w:val="24"/>
          <w:szCs w:val="24"/>
          <w:lang w:val="fr-FR" w:bidi="ar-DZ"/>
        </w:rPr>
        <w:t>C</w:t>
      </w:r>
      <w:r w:rsidR="00BE0C8B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BE0C8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×    </w:t>
      </w:r>
      <w:r w:rsidR="00BE0C8B" w:rsidRPr="00073D8F">
        <w:rPr>
          <w:rFonts w:asciiTheme="minorBidi" w:hAnsiTheme="minorBidi"/>
          <w:b/>
          <w:bCs/>
          <w:sz w:val="24"/>
          <w:szCs w:val="24"/>
          <w:lang w:val="fr-FR" w:bidi="ar-DZ"/>
        </w:rPr>
        <w:t>A</w:t>
      </w:r>
    </w:p>
    <w:p w:rsidR="000E35F6" w:rsidRDefault="000E35F6" w:rsidP="00BE0C8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ارسم المستقيم الذي يشمل النقطتين : </w:t>
      </w:r>
      <w:r w:rsidR="00BE0C8B">
        <w:rPr>
          <w:rFonts w:asciiTheme="minorBidi" w:hAnsiTheme="minorBidi"/>
          <w:b/>
          <w:bCs/>
          <w:sz w:val="32"/>
          <w:szCs w:val="32"/>
          <w:lang w:val="fr-FR" w:bidi="ar-DZ"/>
        </w:rPr>
        <w:t xml:space="preserve">  </w:t>
      </w:r>
      <w:r w:rsidR="00BE0C8B" w:rsidRPr="00BE0C8B">
        <w:rPr>
          <w:rFonts w:asciiTheme="minorBidi" w:hAnsiTheme="minorBidi"/>
          <w:b/>
          <w:bCs/>
          <w:sz w:val="32"/>
          <w:szCs w:val="32"/>
          <w:lang w:val="fr-FR" w:bidi="ar-DZ"/>
        </w:rPr>
        <w:t>A</w:t>
      </w:r>
      <w:r w:rsidR="00BE0C8B">
        <w:rPr>
          <w:rFonts w:asciiTheme="minorBidi" w:hAnsiTheme="minorBidi"/>
          <w:b/>
          <w:bCs/>
          <w:sz w:val="32"/>
          <w:szCs w:val="32"/>
          <w:lang w:val="fr-FR" w:bidi="ar-DZ"/>
        </w:rPr>
        <w:t xml:space="preserve"> </w:t>
      </w:r>
      <w:r w:rsidR="00BE0C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و </w:t>
      </w:r>
      <w:r w:rsidR="00BE0C8B">
        <w:rPr>
          <w:rFonts w:asciiTheme="minorBidi" w:hAnsiTheme="minorBidi"/>
          <w:b/>
          <w:bCs/>
          <w:sz w:val="32"/>
          <w:szCs w:val="32"/>
          <w:lang w:val="fr-FR" w:bidi="ar-DZ"/>
        </w:rPr>
        <w:t xml:space="preserve"> </w:t>
      </w:r>
      <w:r w:rsidR="00BE0C8B" w:rsidRPr="00BE0C8B">
        <w:rPr>
          <w:rFonts w:asciiTheme="minorBidi" w:hAnsiTheme="minorBidi"/>
          <w:b/>
          <w:bCs/>
          <w:sz w:val="32"/>
          <w:szCs w:val="32"/>
          <w:lang w:val="fr-FR" w:bidi="ar-DZ"/>
        </w:rPr>
        <w:t>C</w:t>
      </w:r>
      <w:r w:rsidR="00BE0C8B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BE0C8B" w:rsidRDefault="00BE0C8B" w:rsidP="00BE0C8B">
      <w:pPr>
        <w:tabs>
          <w:tab w:val="left" w:pos="938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ارسم المستقيم العمودي على المستقيم </w:t>
      </w:r>
      <w:r w:rsidRPr="00BE0C8B">
        <w:rPr>
          <w:rFonts w:asciiTheme="minorBidi" w:hAnsiTheme="minorBidi"/>
          <w:b/>
          <w:bCs/>
          <w:sz w:val="32"/>
          <w:szCs w:val="32"/>
          <w:lang w:val="fr-FR" w:bidi="ar-DZ"/>
        </w:rPr>
        <w:t>CB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و الذي يمر من النقطة </w:t>
      </w:r>
      <w:r w:rsidRPr="00BE0C8B">
        <w:rPr>
          <w:rFonts w:asciiTheme="minorBidi" w:hAnsiTheme="minorBidi"/>
          <w:b/>
          <w:bCs/>
          <w:sz w:val="32"/>
          <w:szCs w:val="32"/>
          <w:lang w:val="fr-FR" w:bidi="ar-DZ"/>
        </w:rPr>
        <w:t>A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×    </w:t>
      </w:r>
      <w:r w:rsidRPr="00073D8F">
        <w:rPr>
          <w:rFonts w:asciiTheme="minorBidi" w:hAnsiTheme="minorBidi"/>
          <w:b/>
          <w:bCs/>
          <w:sz w:val="24"/>
          <w:szCs w:val="24"/>
          <w:lang w:val="fr-FR" w:bidi="ar-DZ"/>
        </w:rPr>
        <w:t>B</w:t>
      </w:r>
    </w:p>
    <w:p w:rsidR="00BE0C8B" w:rsidRDefault="00BE0C8B" w:rsidP="00BE0C8B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مسألة :</w:t>
      </w:r>
      <w:r w:rsidRPr="00BE0C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4 ن )</w:t>
      </w:r>
    </w:p>
    <w:p w:rsidR="00BE5D99" w:rsidRDefault="00BE5D99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شترى السيد سعيد لأبنائه الأربعة لعبا متنوعة ثمن اللعبة الأولى  </w:t>
      </w:r>
      <w:r w:rsidRPr="00BE5D9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5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ا و الثانية </w:t>
      </w:r>
      <w:r w:rsidRPr="00BE5D9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40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ا</w:t>
      </w:r>
    </w:p>
    <w:p w:rsidR="00BE5D99" w:rsidRDefault="00BE5D99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 الثالثة يزيد ثمنها عن الأولى بـ </w:t>
      </w:r>
      <w:r w:rsidRPr="00BE5D9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4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ا أما الرابعة فيقل ثمنها عن الثانية بـ </w:t>
      </w:r>
      <w:r w:rsidRPr="00BE5D9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8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ا .</w:t>
      </w:r>
    </w:p>
    <w:p w:rsidR="00BE5D99" w:rsidRDefault="00BE5D99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* إذا علمت أن السيد سعيد بقي معه </w:t>
      </w:r>
      <w:r w:rsidRPr="00BE5D9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342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دينارا .</w:t>
      </w:r>
    </w:p>
    <w:p w:rsidR="00BE5D99" w:rsidRDefault="00BE5D99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حسب ثمن اللعبة الثالثة .</w:t>
      </w:r>
    </w:p>
    <w:p w:rsidR="00BE5D99" w:rsidRDefault="00BE5D99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حسب ثمن اللعبة الرابعة .</w:t>
      </w:r>
    </w:p>
    <w:p w:rsidR="00BE5D99" w:rsidRDefault="00BE5D99" w:rsidP="00BE5D99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حدّد اللعبة الغالية الثمن من بين الألعاب الأربعة .</w:t>
      </w:r>
    </w:p>
    <w:p w:rsidR="00BE0C8B" w:rsidRPr="00BE0C8B" w:rsidRDefault="00BE5D99" w:rsidP="00BE5D99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حسب المبلغ الذي كان بحوزة السيد سعيد .</w:t>
      </w:r>
      <w:r w:rsidR="00BE0C8B" w:rsidRPr="00BE0C8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7D30E9" w:rsidRDefault="007D30E9" w:rsidP="007D30E9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لغة العربية</w:t>
      </w:r>
    </w:p>
    <w:p w:rsidR="007D30E9" w:rsidRPr="007D30E9" w:rsidRDefault="00F743FE" w:rsidP="007D30E9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</w:rPr>
        <w:pict>
          <v:shapetype id="_x0000_t65" coordsize="21600,21600" o:spt="65" adj="18900" path="m,l,21600@0,21600,21600@0,21600,xem@0,21600nfl@3@5c@7@9@11@13,21600@0e">
            <v:formulas>
              <v:f eqn="val #0"/>
              <v:f eqn="sum 21600 0 @0"/>
              <v:f eqn="prod @1 8481 32768"/>
              <v:f eqn="sum @2 @0 0"/>
              <v:f eqn="prod @1 1117 32768"/>
              <v:f eqn="sum @4 @0 0"/>
              <v:f eqn="prod @1 11764 32768"/>
              <v:f eqn="sum @6 @0 0"/>
              <v:f eqn="prod @1 6144 32768"/>
              <v:f eqn="sum @8 @0 0"/>
              <v:f eqn="prod @1 20480 32768"/>
              <v:f eqn="sum @10 @0 0"/>
              <v:f eqn="prod @1 6144 32768"/>
              <v:f eqn="sum @12 @0 0"/>
            </v:formulas>
            <v:path o:extrusionok="f" gradientshapeok="t" o:connecttype="rect" textboxrect="0,0,21600,@13"/>
            <v:handles>
              <v:h position="#0,bottomRight" xrange="10800,21600"/>
            </v:handles>
            <o:complex v:ext="view"/>
          </v:shapetype>
          <v:shape id="_x0000_s1091" type="#_x0000_t65" style="position:absolute;left:0;text-align:left;margin-left:-4.5pt;margin-top:21.35pt;width:530.25pt;height:203.9pt;z-index:-251615232" adj="18044" fillcolor="#f2f2f2 [3052]">
            <w10:wrap anchorx="page"/>
          </v:shape>
        </w:pict>
      </w:r>
      <w:r w:rsidR="007D30E9" w:rsidRPr="007D30E9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نص :</w:t>
      </w:r>
    </w:p>
    <w:p w:rsidR="00C4533F" w:rsidRDefault="00AC316E" w:rsidP="00C4533F">
      <w:pPr>
        <w:rPr>
          <w:rFonts w:asciiTheme="minorBidi" w:hAnsiTheme="minorBidi"/>
          <w:sz w:val="36"/>
          <w:szCs w:val="36"/>
          <w:rtl/>
          <w:lang w:val="fr-FR" w:bidi="ar-DZ"/>
        </w:rPr>
      </w:pPr>
      <w:r w:rsidRPr="00AC316E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</w:t>
      </w:r>
      <w:r w:rsidRPr="001C4DF4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أم</w:t>
      </w:r>
      <w:r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مدرسة الحياة الأولى </w:t>
      </w:r>
      <w:r w:rsidR="001C4DF4" w:rsidRPr="001C4DF4">
        <w:rPr>
          <w:rFonts w:asciiTheme="minorBidi" w:hAnsiTheme="minorBidi" w:hint="cs"/>
          <w:b/>
          <w:bCs/>
          <w:sz w:val="36"/>
          <w:szCs w:val="36"/>
          <w:rtl/>
          <w:lang w:val="fr-FR" w:bidi="ar-DZ"/>
        </w:rPr>
        <w:t>(</w:t>
      </w:r>
      <w:r w:rsidR="001C4DF4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</w:t>
      </w:r>
      <w:r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>تقود الأبطال ، و تصنع الرجال و تقدم للأمّة قادة الفك</w:t>
      </w:r>
      <w:r w:rsidR="00C4533F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ـــــر </w:t>
      </w:r>
    </w:p>
    <w:p w:rsidR="00C4533F" w:rsidRDefault="00C4533F" w:rsidP="00C4533F">
      <w:pPr>
        <w:rPr>
          <w:rFonts w:asciiTheme="minorBidi" w:hAnsiTheme="minorBidi"/>
          <w:sz w:val="36"/>
          <w:szCs w:val="36"/>
          <w:rtl/>
          <w:lang w:val="fr-FR" w:bidi="ar-DZ"/>
        </w:rPr>
      </w:pPr>
      <w:r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و</w:t>
      </w:r>
      <w:r w:rsidR="00AC316E"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العلم </w:t>
      </w:r>
      <w:r w:rsidR="001C4DF4" w:rsidRPr="001C4DF4">
        <w:rPr>
          <w:rFonts w:asciiTheme="minorBidi" w:hAnsiTheme="minorBidi" w:hint="cs"/>
          <w:b/>
          <w:bCs/>
          <w:sz w:val="36"/>
          <w:szCs w:val="36"/>
          <w:rtl/>
          <w:lang w:val="fr-FR" w:bidi="ar-DZ"/>
        </w:rPr>
        <w:t>)</w:t>
      </w:r>
      <w:r w:rsidR="00AC316E"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>. و تدفعهم إلى المجد ع</w:t>
      </w:r>
      <w:r>
        <w:rPr>
          <w:rFonts w:asciiTheme="minorBidi" w:hAnsiTheme="minorBidi" w:hint="cs"/>
          <w:sz w:val="36"/>
          <w:szCs w:val="36"/>
          <w:rtl/>
          <w:lang w:val="fr-FR" w:bidi="ar-DZ"/>
        </w:rPr>
        <w:t>ــــــ</w:t>
      </w:r>
      <w:r w:rsidR="00AC316E"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ن طريق المثل العليا ، </w:t>
      </w:r>
      <w:r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و القيم الفاضلة ، فبصلاحها يصلح  </w:t>
      </w:r>
    </w:p>
    <w:p w:rsidR="00C4533F" w:rsidRDefault="00C4533F" w:rsidP="00C4533F">
      <w:pPr>
        <w:rPr>
          <w:rFonts w:asciiTheme="minorBidi" w:hAnsiTheme="minorBidi"/>
          <w:sz w:val="36"/>
          <w:szCs w:val="36"/>
          <w:rtl/>
          <w:lang w:val="fr-FR" w:bidi="ar-DZ"/>
        </w:rPr>
      </w:pPr>
      <w:r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</w:t>
      </w:r>
      <w:r w:rsidR="00AC316E"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الأبناء ، و بصلاح الأبناء يصلح المجتمع ، و تنهض </w:t>
      </w:r>
      <w:r w:rsidR="00AC316E" w:rsidRPr="001C4DF4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بلاد</w:t>
      </w:r>
      <w:r w:rsidR="00AC316E"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و تسمو إلى أرقى المعالي ، ففي </w:t>
      </w:r>
    </w:p>
    <w:p w:rsidR="00C4533F" w:rsidRDefault="00C4533F" w:rsidP="00C4533F">
      <w:pPr>
        <w:rPr>
          <w:rFonts w:asciiTheme="minorBidi" w:hAnsiTheme="minorBidi"/>
          <w:sz w:val="36"/>
          <w:szCs w:val="36"/>
          <w:rtl/>
          <w:lang w:val="fr-FR" w:bidi="ar-DZ"/>
        </w:rPr>
      </w:pPr>
      <w:r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</w:t>
      </w:r>
      <w:r w:rsidR="00AC316E"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>قلبها الكبير نور يضئ  مع</w:t>
      </w:r>
      <w:r>
        <w:rPr>
          <w:rFonts w:asciiTheme="minorBidi" w:hAnsiTheme="minorBidi" w:hint="cs"/>
          <w:sz w:val="36"/>
          <w:szCs w:val="36"/>
          <w:rtl/>
          <w:lang w:val="fr-FR" w:bidi="ar-DZ"/>
        </w:rPr>
        <w:t>ـــــ</w:t>
      </w:r>
      <w:r w:rsidR="00AC316E"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>الم الطريق</w:t>
      </w:r>
      <w:r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ضياء و ينير سبل الحياة الدّاكنة فيبدّد ظ</w:t>
      </w:r>
      <w:r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ــــلام الشر  </w:t>
      </w:r>
    </w:p>
    <w:p w:rsidR="007D30E9" w:rsidRPr="00C4533F" w:rsidRDefault="00C4533F" w:rsidP="00C4533F">
      <w:pPr>
        <w:rPr>
          <w:rFonts w:asciiTheme="minorBidi" w:hAnsiTheme="minorBidi"/>
          <w:sz w:val="36"/>
          <w:szCs w:val="36"/>
          <w:rtl/>
          <w:lang w:val="fr-FR" w:bidi="ar-DZ"/>
        </w:rPr>
      </w:pPr>
      <w:r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و </w:t>
      </w:r>
      <w:r w:rsidRPr="00C4533F">
        <w:rPr>
          <w:rFonts w:asciiTheme="minorBidi" w:hAnsiTheme="minorBidi" w:hint="cs"/>
          <w:sz w:val="36"/>
          <w:szCs w:val="36"/>
          <w:rtl/>
          <w:lang w:val="fr-FR" w:bidi="ar-DZ"/>
        </w:rPr>
        <w:t>ينشر ضياء الحق و الأمن و الفضيلة .</w:t>
      </w:r>
    </w:p>
    <w:p w:rsidR="007D30E9" w:rsidRDefault="007D30E9" w:rsidP="00C4533F">
      <w:pPr>
        <w:tabs>
          <w:tab w:val="left" w:pos="3566"/>
        </w:tabs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D30E9" w:rsidRPr="00B920B3" w:rsidRDefault="00B920B3" w:rsidP="00715837">
      <w:pPr>
        <w:tabs>
          <w:tab w:val="left" w:pos="7976"/>
        </w:tabs>
        <w:jc w:val="both"/>
        <w:rPr>
          <w:rFonts w:asciiTheme="minorBidi" w:hAnsiTheme="minorBidi"/>
          <w:sz w:val="32"/>
          <w:szCs w:val="32"/>
          <w:rtl/>
          <w:lang w:val="fr-FR" w:bidi="ar-DZ"/>
        </w:rPr>
        <w:sectPr w:rsidR="007D30E9" w:rsidRPr="00B920B3" w:rsidSect="00EE4CC1">
          <w:headerReference w:type="default" r:id="rId8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bidi/>
          <w:rtlGutter/>
          <w:docGrid w:linePitch="360"/>
        </w:sect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C4533F" w:rsidRDefault="00C4533F" w:rsidP="00B920B3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</w:p>
    <w:p w:rsidR="00B920B3" w:rsidRPr="001C4DF4" w:rsidRDefault="00B920B3" w:rsidP="00B920B3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ـ البناء الفكري : </w:t>
      </w:r>
      <w:r w:rsidRPr="001C4DF4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</w:t>
      </w:r>
      <w:r w:rsidR="001C4DF4" w:rsidRPr="001C4DF4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3 ن )</w:t>
      </w:r>
    </w:p>
    <w:p w:rsidR="00715837" w:rsidRPr="00715837" w:rsidRDefault="00C4533F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1 ـ </w:t>
      </w:r>
      <w:r w:rsidR="00B920B3" w:rsidRPr="0071583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715837" w:rsidRPr="00715837">
        <w:rPr>
          <w:rFonts w:asciiTheme="minorBidi" w:hAnsiTheme="minorBidi" w:hint="cs"/>
          <w:sz w:val="32"/>
          <w:szCs w:val="32"/>
          <w:rtl/>
          <w:lang w:val="fr-FR" w:bidi="ar-DZ"/>
        </w:rPr>
        <w:t>أعط عنوانا مناسبا للنص .</w:t>
      </w:r>
      <w:r w:rsidR="00B920B3" w:rsidRPr="003937E5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 xml:space="preserve"> </w:t>
      </w:r>
      <w:r w:rsidR="003937E5" w:rsidRPr="003937E5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>( 0.</w:t>
      </w:r>
      <w:r w:rsidR="003937E5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>7</w:t>
      </w:r>
      <w:r w:rsidR="003937E5" w:rsidRPr="003937E5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 xml:space="preserve">5 ن ) </w:t>
      </w:r>
    </w:p>
    <w:p w:rsidR="00715837" w:rsidRDefault="00715837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71583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2 ـ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اختر الشرح المناسب لكل كلمة مما يلي و</w:t>
      </w:r>
    </w:p>
    <w:p w:rsidR="00715837" w:rsidRPr="003937E5" w:rsidRDefault="00715837" w:rsidP="00B920B3">
      <w:pPr>
        <w:rPr>
          <w:rFonts w:asciiTheme="minorBidi" w:hAnsiTheme="minorBidi"/>
          <w:b/>
          <w:bCs/>
          <w:sz w:val="20"/>
          <w:szCs w:val="20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ظف كل كلمة في جملة من إنشائك : </w:t>
      </w:r>
      <w:r w:rsidR="003937E5" w:rsidRPr="003937E5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>( 1.5 ن )</w:t>
      </w:r>
    </w:p>
    <w:p w:rsidR="00715837" w:rsidRDefault="00715837" w:rsidP="00B920B3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ـ شديدة الظلام</w:t>
      </w:r>
      <w:r w:rsidR="00B920B3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 </w:t>
      </w:r>
    </w:p>
    <w:p w:rsidR="00894057" w:rsidRDefault="00715837" w:rsidP="00B920B3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 w:rsidRPr="0071583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الدّاكنة</w:t>
      </w:r>
      <w:r w:rsidRPr="0071583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.            ـ</w:t>
      </w:r>
      <w:r w:rsidRPr="0071583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شديدة الضياء</w:t>
      </w:r>
      <w:r w:rsidR="00B920B3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      </w:t>
      </w:r>
    </w:p>
    <w:p w:rsidR="00894057" w:rsidRPr="00715837" w:rsidRDefault="00715837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ـ شديدة الارتفاع</w:t>
      </w:r>
    </w:p>
    <w:p w:rsidR="00894057" w:rsidRPr="00715837" w:rsidRDefault="00715837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71583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 w:rsidRPr="0071583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يستعمل</w:t>
      </w:r>
    </w:p>
    <w:p w:rsidR="00894057" w:rsidRPr="00715837" w:rsidRDefault="00715837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  <w:r w:rsidRPr="00715837">
        <w:rPr>
          <w:rFonts w:asciiTheme="minorBidi" w:hAnsiTheme="minorBidi" w:hint="cs"/>
          <w:sz w:val="32"/>
          <w:szCs w:val="32"/>
          <w:rtl/>
          <w:lang w:val="fr-FR" w:bidi="ar-DZ"/>
        </w:rPr>
        <w:t>يبدّد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              ـ يصلح</w:t>
      </w:r>
    </w:p>
    <w:p w:rsidR="00894057" w:rsidRPr="00715837" w:rsidRDefault="00715837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ـ يفرق  </w:t>
      </w:r>
    </w:p>
    <w:p w:rsidR="00894057" w:rsidRDefault="00715837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71583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3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</w:t>
      </w:r>
      <w:r w:rsidR="002672B0">
        <w:rPr>
          <w:rFonts w:asciiTheme="minorBidi" w:hAnsiTheme="minorBidi" w:hint="cs"/>
          <w:sz w:val="32"/>
          <w:szCs w:val="32"/>
          <w:rtl/>
          <w:lang w:val="fr-FR" w:bidi="ar-DZ"/>
        </w:rPr>
        <w:t>بم وصف الكاتب الأم في هذا النص ؟</w:t>
      </w:r>
    </w:p>
    <w:p w:rsidR="002672B0" w:rsidRDefault="002672B0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ختر الجواب الصحيح مما يلي :</w:t>
      </w:r>
      <w:r w:rsidR="003937E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3937E5" w:rsidRPr="003937E5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>( 0.75 )</w:t>
      </w:r>
    </w:p>
    <w:p w:rsidR="002672B0" w:rsidRPr="00715837" w:rsidRDefault="002672B0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بالدولة   ـ   بالقارة   ـ   بالمدرسة  .</w:t>
      </w:r>
    </w:p>
    <w:p w:rsidR="00894057" w:rsidRDefault="00894057" w:rsidP="00B920B3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</w:p>
    <w:p w:rsidR="00894057" w:rsidRDefault="00894057" w:rsidP="00B920B3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lastRenderedPageBreak/>
        <w:t>ـ البناء اللغوي :</w:t>
      </w:r>
      <w:r w:rsidR="00B920B3" w:rsidRPr="003937E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</w:t>
      </w:r>
      <w:r w:rsidR="003937E5" w:rsidRPr="003937E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3 ن )</w:t>
      </w:r>
    </w:p>
    <w:p w:rsidR="00894057" w:rsidRPr="002672B0" w:rsidRDefault="002672B0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2672B0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1 ـ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أعرب ما تحته خط في النص .</w:t>
      </w:r>
      <w:r w:rsidR="001C4DF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1C4DF4" w:rsidRPr="001C4DF4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>( 1 ن )</w:t>
      </w:r>
    </w:p>
    <w:p w:rsidR="002672B0" w:rsidRDefault="002672B0" w:rsidP="002672B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2 ـ أسند الجملة التي بين قوسين في النص إلى </w:t>
      </w:r>
    </w:p>
    <w:p w:rsidR="00894057" w:rsidRDefault="002672B0" w:rsidP="002672B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ضمير  </w:t>
      </w:r>
      <w:r w:rsidRPr="002672B0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هم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  <w:r w:rsidR="001C4DF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1C4DF4" w:rsidRPr="001C4DF4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>( 0.75</w:t>
      </w:r>
      <w:r w:rsidR="001C4DF4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 xml:space="preserve"> ن</w:t>
      </w:r>
      <w:r w:rsidR="001C4DF4" w:rsidRPr="001C4DF4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 xml:space="preserve"> )</w:t>
      </w:r>
    </w:p>
    <w:p w:rsidR="002672B0" w:rsidRDefault="002672B0" w:rsidP="002672B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3 ـ لماذا كتبت الهمزة على السطر في الكلمة :</w:t>
      </w:r>
    </w:p>
    <w:p w:rsidR="002672B0" w:rsidRPr="002672B0" w:rsidRDefault="002672B0" w:rsidP="002672B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2672B0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ضياء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  <w:r w:rsidR="003937E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3937E5" w:rsidRPr="003937E5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>( 0.25 )</w:t>
      </w:r>
    </w:p>
    <w:p w:rsidR="00894057" w:rsidRDefault="002672B0" w:rsidP="00B920B3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4 ـ اضبط بالشكل الجملة التالية :</w:t>
      </w:r>
    </w:p>
    <w:p w:rsidR="002672B0" w:rsidRPr="002672B0" w:rsidRDefault="002672B0" w:rsidP="002672B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  <w:r w:rsidRPr="002672B0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الأم مدرسة الحياة الأولى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  <w:r w:rsidR="003937E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3937E5" w:rsidRPr="003937E5">
        <w:rPr>
          <w:rFonts w:asciiTheme="minorBidi" w:hAnsiTheme="minorBidi" w:hint="cs"/>
          <w:b/>
          <w:bCs/>
          <w:sz w:val="20"/>
          <w:szCs w:val="20"/>
          <w:rtl/>
          <w:lang w:val="fr-FR" w:bidi="ar-DZ"/>
        </w:rPr>
        <w:t>( 1 ن )</w:t>
      </w:r>
    </w:p>
    <w:p w:rsidR="00B920B3" w:rsidRDefault="00894057" w:rsidP="00B920B3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وضعية الإدماجية :</w:t>
      </w:r>
      <w:r w:rsidR="00B920B3" w:rsidRPr="003937E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</w:t>
      </w:r>
      <w:r w:rsidR="003937E5" w:rsidRPr="003937E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( 4 ن ) </w:t>
      </w:r>
      <w:r w:rsidR="00B920B3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                                            </w:t>
      </w:r>
    </w:p>
    <w:p w:rsidR="001C4DF4" w:rsidRDefault="001C4DF4" w:rsidP="001C4DF4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أم بقلبها الكبير المملوء بالحب و العطف ، </w:t>
      </w:r>
    </w:p>
    <w:p w:rsidR="001C4DF4" w:rsidRDefault="001C4DF4" w:rsidP="001C4DF4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تحرص على سعادة أبنائها و راحتهم .</w:t>
      </w:r>
      <w:r w:rsidR="00B920B3" w:rsidRPr="001C4DF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1C4DF4" w:rsidRDefault="001C4DF4" w:rsidP="001C4DF4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* اكتب فقرة من </w:t>
      </w:r>
      <w:r w:rsidRPr="001C4DF4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6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إلى </w:t>
      </w:r>
      <w:r w:rsidRPr="001C4DF4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0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سطر تتحدث فيها </w:t>
      </w:r>
    </w:p>
    <w:p w:rsidR="00F7615D" w:rsidRDefault="001C4DF4" w:rsidP="001C4DF4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عن واجبات الأبناء نحو أمهاتهم .</w:t>
      </w:r>
      <w:r w:rsidR="00B920B3" w:rsidRPr="001C4DF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F7615D" w:rsidRDefault="00F7615D" w:rsidP="000833E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492DD4" w:rsidRDefault="00492DD4" w:rsidP="000833E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492DD4" w:rsidRDefault="00492DD4" w:rsidP="000833E2">
      <w:pPr>
        <w:rPr>
          <w:rFonts w:asciiTheme="minorBidi" w:hAnsiTheme="minorBidi"/>
          <w:sz w:val="32"/>
          <w:szCs w:val="32"/>
          <w:rtl/>
          <w:lang w:val="fr-FR" w:bidi="ar-DZ"/>
        </w:rPr>
        <w:sectPr w:rsidR="00492DD4" w:rsidSect="00B920B3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</w:p>
    <w:p w:rsidR="00BE0C8B" w:rsidRDefault="00F7615D" w:rsidP="000833E2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جغرافيا</w:t>
      </w:r>
    </w:p>
    <w:p w:rsidR="00F7615D" w:rsidRPr="000635D1" w:rsidRDefault="00F7615D" w:rsidP="000635D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 w:rsidR="000635D1" w:rsidRPr="000635D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F7615D" w:rsidRDefault="00F7615D" w:rsidP="00F7615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صل بسهم الدولة بمساحتها .</w:t>
      </w:r>
    </w:p>
    <w:p w:rsidR="00F7615D" w:rsidRDefault="00A95B8F" w:rsidP="00F7615D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982F25">
        <w:rPr>
          <w:rFonts w:asciiTheme="minorBidi" w:hAnsiTheme="minorBidi"/>
          <w:sz w:val="32"/>
          <w:szCs w:val="32"/>
          <w:lang w:val="fr-FR" w:bidi="ar-DZ"/>
        </w:rPr>
        <w:object w:dxaOrig="7738" w:dyaOrig="23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6.25pt;height:117.75pt" o:ole="">
            <v:imagedata r:id="rId9" o:title=""/>
          </v:shape>
          <o:OLEObject Type="Embed" ProgID="Excel.Sheet.12" ShapeID="_x0000_i1025" DrawAspect="Content" ObjectID="_1350044984" r:id="rId10"/>
        </w:object>
      </w:r>
    </w:p>
    <w:p w:rsidR="000635D1" w:rsidRPr="000635D1" w:rsidRDefault="000635D1" w:rsidP="000635D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 w:rsidRPr="000635D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</w:t>
      </w:r>
      <w:r w:rsidRPr="000635D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0635D1" w:rsidRDefault="000635D1" w:rsidP="00F7615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تمم الجمل التالية بإحدى الأعداد التالية :</w:t>
      </w:r>
    </w:p>
    <w:p w:rsidR="000635D1" w:rsidRDefault="000635D1" w:rsidP="00A95B8F">
      <w:pPr>
        <w:tabs>
          <w:tab w:val="center" w:pos="5233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541 ـ 6 ـ 23 ـ 48 .</w:t>
      </w:r>
      <w:r w:rsidR="00A95B8F"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0635D1" w:rsidRDefault="000635D1" w:rsidP="00F7615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عدد دول المغرب العربي .............</w:t>
      </w:r>
    </w:p>
    <w:p w:rsidR="000635D1" w:rsidRDefault="000635D1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عدد دول قــــــارة إفريقيا .............</w:t>
      </w:r>
    </w:p>
    <w:p w:rsidR="000635D1" w:rsidRDefault="000635D1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عدد ولايات الجـــــــزائر .............</w:t>
      </w:r>
    </w:p>
    <w:p w:rsidR="000635D1" w:rsidRDefault="000635D1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عدد بلديات الجــــــــزائر .............</w:t>
      </w:r>
    </w:p>
    <w:p w:rsidR="000635D1" w:rsidRPr="000635D1" w:rsidRDefault="000635D1" w:rsidP="000635D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Pr="000635D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</w:t>
      </w:r>
      <w:r w:rsidRPr="000635D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0635D1" w:rsidRDefault="00F743FE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093" style="position:absolute;left:0;text-align:left;margin-left:38.25pt;margin-top:30.1pt;width:57pt;height:23.25pt;z-index:-251613184" fillcolor="#f2f2f2 [3052]">
            <w10:wrap anchorx="page"/>
          </v:rect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rect id="_x0000_s1092" style="position:absolute;left:0;text-align:left;margin-left:101.25pt;margin-top:30.1pt;width:57pt;height:23.25pt;z-index:-251614208" fillcolor="#f2f2f2 [3052]">
            <w10:wrap anchorx="page"/>
          </v:rect>
        </w:pict>
      </w:r>
      <w:r w:rsidR="000635D1">
        <w:rPr>
          <w:rFonts w:asciiTheme="minorBidi" w:hAnsiTheme="minorBidi" w:hint="cs"/>
          <w:sz w:val="32"/>
          <w:szCs w:val="32"/>
          <w:rtl/>
          <w:lang w:val="fr-FR" w:bidi="ar-DZ"/>
        </w:rPr>
        <w:t>شطّب على الجواب غير المناسب فيما يلي :</w:t>
      </w:r>
    </w:p>
    <w:p w:rsidR="000635D1" w:rsidRDefault="000635D1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تقع الجزائر شمال قارة إفريقيا ، لها حدود مشتركة مع عدد من دولها .    صحيح       خاطئ</w:t>
      </w:r>
    </w:p>
    <w:p w:rsidR="000635D1" w:rsidRPr="000635D1" w:rsidRDefault="000635D1" w:rsidP="000635D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ابع :</w:t>
      </w:r>
      <w:r w:rsidRPr="000635D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0635D1" w:rsidRDefault="000635D1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ذكر ثلاث ولايات حسب ما يلي :</w:t>
      </w:r>
    </w:p>
    <w:p w:rsidR="000635D1" w:rsidRDefault="000635D1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ولاية صحراوية مثل : ...............</w:t>
      </w:r>
    </w:p>
    <w:p w:rsidR="000635D1" w:rsidRDefault="000635D1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ولاية ساحـــــلية مثل : ...............</w:t>
      </w:r>
    </w:p>
    <w:p w:rsidR="000635D1" w:rsidRDefault="000635D1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ولاية داخلــــــية مثل : ...............</w:t>
      </w:r>
    </w:p>
    <w:p w:rsidR="000C6E80" w:rsidRDefault="000C6E80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F43A65" w:rsidRDefault="00F43A65" w:rsidP="000C6E80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</w:p>
    <w:p w:rsidR="000C6E80" w:rsidRDefault="000C6E80" w:rsidP="000C6E80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تربية المدنية</w:t>
      </w:r>
    </w:p>
    <w:p w:rsidR="000C6E80" w:rsidRPr="000C6E80" w:rsidRDefault="000C6E80" w:rsidP="000C6E80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 w:rsidRPr="000C6E80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 </w:t>
      </w:r>
    </w:p>
    <w:p w:rsidR="000C6E80" w:rsidRDefault="00F743FE" w:rsidP="000C6E8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097" style="position:absolute;left:0;text-align:left;margin-left:0;margin-top:30.3pt;width:26.25pt;height:21pt;z-index:-251610112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098" style="position:absolute;left:0;text-align:left;margin-left:96pt;margin-top:30.3pt;width:26.25pt;height:21pt;z-index:-251609088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00" style="position:absolute;left:0;text-align:left;margin-left:341.25pt;margin-top:30.3pt;width:26.25pt;height:21pt;z-index:-251607040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099" style="position:absolute;left:0;text-align:left;margin-left:216.75pt;margin-top:30.3pt;width:26.25pt;height:21pt;z-index:-251608064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01" style="position:absolute;left:0;text-align:left;margin-left:449.25pt;margin-top:30.3pt;width:26.25pt;height:21pt;z-index:-251606016"/>
        </w:pict>
      </w:r>
      <w:r w:rsidR="000C6E80">
        <w:rPr>
          <w:rFonts w:asciiTheme="minorBidi" w:hAnsiTheme="minorBidi" w:hint="cs"/>
          <w:sz w:val="32"/>
          <w:szCs w:val="32"/>
          <w:rtl/>
          <w:lang w:val="fr-FR" w:bidi="ar-DZ"/>
        </w:rPr>
        <w:t>ضع علامة  ( × ) داخل الإطار الخاص برموز السيادة الوطنية :</w:t>
      </w:r>
    </w:p>
    <w:p w:rsidR="000C6E80" w:rsidRDefault="00F743FE" w:rsidP="000C6E8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02" style="position:absolute;left:0;text-align:left;margin-left:414pt;margin-top:26.9pt;width:26.25pt;height:21pt;z-index:-251604992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096" style="position:absolute;left:0;text-align:left;margin-left:341.25pt;margin-top:26.9pt;width:26.25pt;height:21pt;z-index:-251611136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095" style="position:absolute;left:0;text-align:left;margin-left:216.75pt;margin-top:26.9pt;width:26.25pt;height:21pt;z-index:-251612160"/>
        </w:pict>
      </w:r>
      <w:r w:rsidR="000C6E80">
        <w:rPr>
          <w:rFonts w:asciiTheme="minorBidi" w:hAnsiTheme="minorBidi" w:hint="cs"/>
          <w:sz w:val="32"/>
          <w:szCs w:val="32"/>
          <w:rtl/>
          <w:lang w:val="fr-FR" w:bidi="ar-DZ"/>
        </w:rPr>
        <w:t>ـ العمل           ـ العلم الوطني        ـ الرّعاية الصّحّيّة       ـ طابع الجمهورية       ـ عدم الإهانة</w:t>
      </w:r>
    </w:p>
    <w:p w:rsidR="000C6E80" w:rsidRPr="000C6E80" w:rsidRDefault="000C6E80" w:rsidP="000C6E8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النشيد الوطني        </w:t>
      </w:r>
      <w:r w:rsidR="00321B22"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تعاون         ـ العملة الوطنية  </w:t>
      </w:r>
    </w:p>
    <w:p w:rsidR="000635D1" w:rsidRDefault="000C6E80" w:rsidP="000635D1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 w:rsidRPr="000C6E80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0C6E80" w:rsidRDefault="000C6E80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كمل الخلاصة التالية بما يناسب .</w:t>
      </w:r>
    </w:p>
    <w:p w:rsidR="00321B22" w:rsidRDefault="00321B22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للوطن عناصر هوية كما للأشخاص عناصر هويتهم ، و عناصر هوية وطني هي : ..........  و .........</w:t>
      </w:r>
    </w:p>
    <w:p w:rsidR="00321B22" w:rsidRDefault="00321B22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و ................ .</w:t>
      </w:r>
    </w:p>
    <w:p w:rsidR="00321B22" w:rsidRDefault="00321B22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Pr="00321B2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321B22" w:rsidRDefault="00321B22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ضع ( ص ) أو ( خ ) أمام ما يدل على تماسك أفراد المجتمع الجزائري .</w:t>
      </w:r>
    </w:p>
    <w:p w:rsidR="00321B22" w:rsidRDefault="00F743FE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03" style="position:absolute;left:0;text-align:left;margin-left:181.5pt;margin-top:1.15pt;width:26.25pt;height:21pt;z-index:-251603968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06" style="position:absolute;left:0;text-align:left;margin-left:181.5pt;margin-top:30.4pt;width:26.25pt;height:21pt;z-index:-251602944"/>
        </w:pict>
      </w:r>
      <w:r w:rsidR="00321B2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الاحترام </w:t>
      </w:r>
    </w:p>
    <w:p w:rsidR="00321B22" w:rsidRDefault="00F743FE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07" style="position:absolute;left:0;text-align:left;margin-left:181.5pt;margin-top:28.5pt;width:26.25pt;height:21pt;z-index:-251601920"/>
        </w:pict>
      </w:r>
      <w:r w:rsidR="00321B2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الاختلاف مع الغير </w:t>
      </w:r>
    </w:p>
    <w:p w:rsidR="00321B22" w:rsidRDefault="00F743FE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08" style="position:absolute;left:0;text-align:left;margin-left:181.5pt;margin-top:27.3pt;width:26.25pt;height:21pt;z-index:-251600896"/>
        </w:pict>
      </w:r>
      <w:r w:rsidR="00321B2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الاعتداء على الناس </w:t>
      </w:r>
    </w:p>
    <w:p w:rsidR="00321B22" w:rsidRDefault="00F743FE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09" style="position:absolute;left:0;text-align:left;margin-left:181.5pt;margin-top:26.9pt;width:26.25pt;height:21pt;z-index:-251599872"/>
        </w:pict>
      </w:r>
      <w:r w:rsidR="00321B2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أداء الأمانة </w:t>
      </w:r>
    </w:p>
    <w:p w:rsidR="00321B22" w:rsidRDefault="00F743FE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10" style="position:absolute;left:0;text-align:left;margin-left:181.5pt;margin-top:25.75pt;width:26.25pt;height:21pt;z-index:-251598848"/>
        </w:pict>
      </w:r>
      <w:r w:rsidR="00321B2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التضامن في السّرّاء و الضرّاء </w:t>
      </w:r>
    </w:p>
    <w:p w:rsidR="00321B22" w:rsidRDefault="00321B22" w:rsidP="000635D1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تجنب الإساءة إلى الآخرين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br/>
      </w:r>
      <w:r w:rsidR="00AB748B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ّابع :</w:t>
      </w:r>
      <w:r w:rsidR="00AB748B" w:rsidRPr="00AB74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 </w:t>
      </w:r>
      <w:r w:rsidRPr="00321B2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AB748B" w:rsidRDefault="00AB748B" w:rsidP="00AB748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ربط العبارة بالجواب الصّحيح .</w:t>
      </w:r>
    </w:p>
    <w:p w:rsidR="00AB748B" w:rsidRDefault="00AB748B" w:rsidP="00AB748B">
      <w:pPr>
        <w:spacing w:after="0"/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</w:t>
      </w:r>
      <w:r w:rsidR="000B2CBC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         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 10 سنوات .</w:t>
      </w:r>
    </w:p>
    <w:p w:rsidR="00AB748B" w:rsidRDefault="00AB748B" w:rsidP="000B2CBC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0B2CBC">
        <w:rPr>
          <w:rFonts w:asciiTheme="minorBidi" w:hAnsiTheme="minorBidi" w:hint="cs"/>
          <w:sz w:val="32"/>
          <w:szCs w:val="32"/>
          <w:rtl/>
          <w:lang w:val="fr-FR" w:bidi="ar-DZ"/>
        </w:rPr>
        <w:t>ـ لكل طفل الحق في التعلم إذا بلغ :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. 3 سنوات .</w:t>
      </w:r>
    </w:p>
    <w:p w:rsidR="00AB748B" w:rsidRDefault="00AB748B" w:rsidP="00AB748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                     . 6 سنوات .</w:t>
      </w:r>
    </w:p>
    <w:p w:rsidR="000B2CBC" w:rsidRDefault="000B2CBC" w:rsidP="00AB748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AB748B" w:rsidRDefault="00AB748B" w:rsidP="00AB748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</w:t>
      </w:r>
      <w:r w:rsidR="000B2CBC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 الجلوس في الشوارع .</w:t>
      </w:r>
    </w:p>
    <w:p w:rsidR="00AB748B" w:rsidRDefault="00AB748B" w:rsidP="00AB748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  <w:r w:rsidR="000B2CBC">
        <w:rPr>
          <w:rFonts w:asciiTheme="minorBidi" w:hAnsiTheme="minorBidi" w:hint="cs"/>
          <w:sz w:val="32"/>
          <w:szCs w:val="32"/>
          <w:rtl/>
          <w:lang w:val="fr-FR" w:bidi="ar-DZ"/>
        </w:rPr>
        <w:t>ـ للمواطن الحق في :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</w:t>
      </w:r>
      <w:r w:rsidR="000B2CBC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 الحماية الاجتماعية و التقاعد .</w:t>
      </w:r>
    </w:p>
    <w:p w:rsidR="00AB748B" w:rsidRDefault="00AB748B" w:rsidP="00AB748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                      . </w:t>
      </w:r>
      <w:r w:rsidR="000B2CBC">
        <w:rPr>
          <w:rFonts w:asciiTheme="minorBidi" w:hAnsiTheme="minorBidi" w:hint="cs"/>
          <w:sz w:val="32"/>
          <w:szCs w:val="32"/>
          <w:rtl/>
          <w:lang w:val="fr-FR" w:bidi="ar-DZ"/>
        </w:rPr>
        <w:t>رحلة و نزهة .</w:t>
      </w:r>
    </w:p>
    <w:p w:rsidR="00F43A65" w:rsidRDefault="00F43A65" w:rsidP="004D1F35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</w:p>
    <w:p w:rsidR="008C5C6E" w:rsidRDefault="008C5C6E" w:rsidP="004D1F35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الأول في مادة </w:t>
      </w:r>
      <w:r w:rsidR="004D1F35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تاريخ</w:t>
      </w:r>
    </w:p>
    <w:p w:rsidR="00705080" w:rsidRDefault="00705080" w:rsidP="00705080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 w:rsidRPr="00705080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705080" w:rsidRDefault="00705080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705080">
        <w:rPr>
          <w:rFonts w:asciiTheme="minorBidi" w:hAnsiTheme="minorBidi" w:hint="cs"/>
          <w:sz w:val="32"/>
          <w:szCs w:val="32"/>
          <w:rtl/>
          <w:lang w:val="fr-FR" w:bidi="ar-DZ"/>
        </w:rPr>
        <w:t>اختر الجواب الصّحيح مما يلي :</w:t>
      </w:r>
    </w:p>
    <w:p w:rsidR="00705080" w:rsidRDefault="00705080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حتلت الجزائر ابتداء من أواخر القرن السادس عشر مكانة دولية مرموقة بفضل : .........................</w:t>
      </w:r>
    </w:p>
    <w:p w:rsidR="00705080" w:rsidRDefault="00705080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 ـ اتساع مساحتها .    ب ـ قوة أسطولها و كثرة ثرواتها .    جـ ـ الهجمات المتواصلة عليها .</w:t>
      </w:r>
    </w:p>
    <w:p w:rsidR="00705080" w:rsidRDefault="00705080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 w:rsidRPr="00705080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 </w:t>
      </w:r>
    </w:p>
    <w:p w:rsidR="00705080" w:rsidRDefault="005549F5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ضع علامة ( × ) داخل الإطار الذي يدل على ما حدث في عهد الاستعمار الفرنسي في الجزائر .</w:t>
      </w:r>
    </w:p>
    <w:p w:rsidR="005549F5" w:rsidRDefault="00F743FE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11" style="position:absolute;left:0;text-align:left;margin-left:189pt;margin-top:.05pt;width:26.25pt;height:21pt;z-index:-251597824"/>
        </w:pict>
      </w:r>
      <w:r w:rsidR="005549F5">
        <w:rPr>
          <w:rFonts w:asciiTheme="minorBidi" w:hAnsiTheme="minorBidi" w:hint="cs"/>
          <w:sz w:val="32"/>
          <w:szCs w:val="32"/>
          <w:rtl/>
          <w:lang w:val="fr-FR" w:bidi="ar-DZ"/>
        </w:rPr>
        <w:t>ـ انتشار ا</w:t>
      </w:r>
      <w:r w:rsidR="005549F5" w:rsidRPr="005549F5">
        <w:rPr>
          <w:rFonts w:asciiTheme="minorBidi" w:hAnsiTheme="minorBidi" w:hint="cs"/>
          <w:sz w:val="32"/>
          <w:szCs w:val="32"/>
          <w:rtl/>
          <w:lang w:val="fr-FR" w:bidi="ar-DZ"/>
        </w:rPr>
        <w:t>لجهل و الأمية بين السكان .</w:t>
      </w:r>
    </w:p>
    <w:p w:rsidR="005549F5" w:rsidRDefault="00F743FE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12" style="position:absolute;left:0;text-align:left;margin-left:189pt;margin-top:1.9pt;width:26.25pt;height:21pt;z-index:-251596800"/>
        </w:pict>
      </w:r>
      <w:r w:rsidR="005549F5">
        <w:rPr>
          <w:rFonts w:asciiTheme="minorBidi" w:hAnsiTheme="minorBidi" w:hint="cs"/>
          <w:sz w:val="32"/>
          <w:szCs w:val="32"/>
          <w:rtl/>
          <w:lang w:val="fr-FR" w:bidi="ar-DZ"/>
        </w:rPr>
        <w:t>ـ تعليم الجزائريين في المدارس .</w:t>
      </w:r>
    </w:p>
    <w:p w:rsidR="005549F5" w:rsidRDefault="00F743FE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13" style="position:absolute;left:0;text-align:left;margin-left:189pt;margin-top:1.5pt;width:26.25pt;height:21pt;z-index:-251595776"/>
        </w:pict>
      </w:r>
      <w:r w:rsidR="005549F5">
        <w:rPr>
          <w:rFonts w:asciiTheme="minorBidi" w:hAnsiTheme="minorBidi" w:hint="cs"/>
          <w:sz w:val="32"/>
          <w:szCs w:val="32"/>
          <w:rtl/>
          <w:lang w:val="fr-FR" w:bidi="ar-DZ"/>
        </w:rPr>
        <w:t>ـ ازدياد عدد المعمرين بالجزائر .</w:t>
      </w:r>
    </w:p>
    <w:p w:rsidR="005B0E4E" w:rsidRDefault="00F743FE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14" style="position:absolute;left:0;text-align:left;margin-left:189pt;margin-top:4.05pt;width:26.25pt;height:21pt;z-index:-251594752"/>
        </w:pict>
      </w:r>
      <w:r w:rsidR="005B0E4E">
        <w:rPr>
          <w:rFonts w:asciiTheme="minorBidi" w:hAnsiTheme="minorBidi" w:hint="cs"/>
          <w:sz w:val="32"/>
          <w:szCs w:val="32"/>
          <w:rtl/>
          <w:lang w:val="fr-FR" w:bidi="ar-DZ"/>
        </w:rPr>
        <w:t>ـ وزعت على الجزائريين أموال كبيرة .</w:t>
      </w:r>
    </w:p>
    <w:p w:rsidR="005B0E4E" w:rsidRPr="005549F5" w:rsidRDefault="00F743FE" w:rsidP="00705080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rect id="_x0000_s1115" style="position:absolute;left:0;text-align:left;margin-left:189pt;margin-top:2.9pt;width:26.25pt;height:21pt;z-index:-251593728"/>
        </w:pict>
      </w:r>
      <w:r w:rsidR="005B0E4E">
        <w:rPr>
          <w:rFonts w:asciiTheme="minorBidi" w:hAnsiTheme="minorBidi" w:hint="cs"/>
          <w:sz w:val="32"/>
          <w:szCs w:val="32"/>
          <w:rtl/>
          <w:lang w:val="fr-FR" w:bidi="ar-DZ"/>
        </w:rPr>
        <w:t>ـ بناء مساجد في جميع أنحاء الوطن .</w:t>
      </w:r>
    </w:p>
    <w:p w:rsidR="008C5C6E" w:rsidRDefault="00AF4346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Pr="00AF434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 </w:t>
      </w:r>
    </w:p>
    <w:p w:rsidR="00AF4346" w:rsidRDefault="00AF4346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ربط المقاومة بتاريخها :</w:t>
      </w:r>
    </w:p>
    <w:p w:rsidR="00AF4346" w:rsidRDefault="00AF4346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قاومة الأمير عبد القادر                                     1851 م</w:t>
      </w:r>
    </w:p>
    <w:p w:rsidR="00AF4346" w:rsidRDefault="00AF4346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مقاومة أحمد باي                                              1836 م  </w:t>
      </w:r>
    </w:p>
    <w:p w:rsidR="00AF4346" w:rsidRDefault="00AF4346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ثورة لالة فاطمة نسومر                                      1832 م</w:t>
      </w:r>
    </w:p>
    <w:p w:rsidR="00AF4346" w:rsidRDefault="00AF4346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ثورة المقراني                                                 </w:t>
      </w:r>
      <w:r w:rsidR="00A95320">
        <w:rPr>
          <w:rFonts w:asciiTheme="minorBidi" w:hAnsiTheme="minorBidi" w:hint="cs"/>
          <w:sz w:val="32"/>
          <w:szCs w:val="32"/>
          <w:rtl/>
          <w:lang w:val="fr-FR" w:bidi="ar-DZ"/>
        </w:rPr>
        <w:t>1916 م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</w:p>
    <w:p w:rsidR="00AF4346" w:rsidRDefault="00AF4346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ثورة الشيخ بوعمامة </w:t>
      </w:r>
      <w:r w:rsidR="00A95320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              1881 م</w:t>
      </w:r>
    </w:p>
    <w:p w:rsidR="00AF4346" w:rsidRDefault="00AF4346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ثورة الأوراس </w:t>
      </w:r>
      <w:r w:rsidR="00A95320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                     1871 م</w:t>
      </w:r>
    </w:p>
    <w:p w:rsidR="00A95320" w:rsidRDefault="00A95320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ّابع :</w:t>
      </w:r>
      <w:r w:rsidRPr="00A95320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 </w:t>
      </w:r>
    </w:p>
    <w:p w:rsidR="00A95320" w:rsidRDefault="00A95320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ذكر وسيلتين عسكريتين استعملتهما فرنسا لإبادة السكان : </w:t>
      </w:r>
    </w:p>
    <w:p w:rsidR="00A95320" w:rsidRDefault="00A95320" w:rsidP="00AF434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أ ـ ................................</w:t>
      </w:r>
    </w:p>
    <w:p w:rsidR="000833E2" w:rsidRPr="000833E2" w:rsidRDefault="00A95320" w:rsidP="000833E2">
      <w:pPr>
        <w:rPr>
          <w:rFonts w:asciiTheme="minorBidi" w:hAnsiTheme="minorBidi"/>
          <w:sz w:val="32"/>
          <w:szCs w:val="32"/>
          <w:u w:val="single"/>
          <w:lang w:val="fr-FR" w:bidi="ar-DZ"/>
        </w:rPr>
        <w:sectPr w:rsidR="000833E2" w:rsidRPr="000833E2" w:rsidSect="000833E2"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ep="1" w:space="709"/>
          <w:bidi/>
          <w:rtlGutter/>
          <w:docGrid w:linePitch="360"/>
        </w:sect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ب ـ ............................</w:t>
      </w:r>
    </w:p>
    <w:p w:rsidR="00CC0CA6" w:rsidRPr="00683A3D" w:rsidRDefault="00CC0CA6">
      <w:pPr>
        <w:bidi w:val="0"/>
        <w:rPr>
          <w:rFonts w:asciiTheme="minorBidi" w:hAnsiTheme="minorBidi"/>
          <w:sz w:val="14"/>
          <w:szCs w:val="14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910"/>
        <w:gridCol w:w="809"/>
        <w:gridCol w:w="800"/>
        <w:gridCol w:w="783"/>
        <w:gridCol w:w="788"/>
        <w:gridCol w:w="786"/>
      </w:tblGrid>
      <w:tr w:rsidR="001140EA" w:rsidTr="00891EFF">
        <w:tc>
          <w:tcPr>
            <w:tcW w:w="4876" w:type="dxa"/>
            <w:gridSpan w:val="6"/>
            <w:shd w:val="clear" w:color="auto" w:fill="D9D9D9" w:themeFill="background1" w:themeFillShade="D9"/>
          </w:tcPr>
          <w:p w:rsidR="001140EA" w:rsidRPr="00DF636F" w:rsidRDefault="001140EA" w:rsidP="00DF636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جدول الأعداد العشرية</w:t>
            </w:r>
          </w:p>
        </w:tc>
      </w:tr>
      <w:tr w:rsidR="001140EA" w:rsidTr="00284F90">
        <w:tc>
          <w:tcPr>
            <w:tcW w:w="2519" w:type="dxa"/>
            <w:gridSpan w:val="3"/>
            <w:vAlign w:val="center"/>
          </w:tcPr>
          <w:p w:rsidR="001140EA" w:rsidRPr="00891EFF" w:rsidRDefault="001140EA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891EFF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val="fr-FR" w:bidi="ar-DZ"/>
              </w:rPr>
              <w:t>الجزء العشري</w:t>
            </w:r>
          </w:p>
        </w:tc>
        <w:tc>
          <w:tcPr>
            <w:tcW w:w="2357" w:type="dxa"/>
            <w:gridSpan w:val="3"/>
            <w:vAlign w:val="center"/>
          </w:tcPr>
          <w:p w:rsidR="001140EA" w:rsidRPr="00891EFF" w:rsidRDefault="001140EA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891EFF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val="fr-FR" w:bidi="ar-DZ"/>
              </w:rPr>
              <w:t>الجزء الصحيح</w:t>
            </w:r>
          </w:p>
        </w:tc>
      </w:tr>
      <w:tr w:rsidR="001140EA" w:rsidTr="00E346BF">
        <w:trPr>
          <w:trHeight w:val="690"/>
        </w:trPr>
        <w:tc>
          <w:tcPr>
            <w:tcW w:w="910" w:type="dxa"/>
            <w:shd w:val="clear" w:color="auto" w:fill="FFFFFF" w:themeFill="background1"/>
            <w:vAlign w:val="center"/>
          </w:tcPr>
          <w:p w:rsidR="001140EA" w:rsidRPr="00E346BF" w:rsidRDefault="00F743FE" w:rsidP="00891EF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>1000</m:t>
                  </m:r>
                </m:den>
              </m:f>
            </m:oMath>
            <w:r w:rsidR="00891EFF" w:rsidRPr="00E346BF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809" w:type="dxa"/>
            <w:shd w:val="clear" w:color="auto" w:fill="FFFFFF" w:themeFill="background1"/>
            <w:vAlign w:val="center"/>
          </w:tcPr>
          <w:p w:rsidR="001140EA" w:rsidRPr="00E346BF" w:rsidRDefault="00F743FE" w:rsidP="00891EF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>100</m:t>
                  </m:r>
                </m:den>
              </m:f>
            </m:oMath>
            <w:r w:rsidR="00891EFF" w:rsidRPr="00E346BF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800" w:type="dxa"/>
            <w:shd w:val="clear" w:color="auto" w:fill="FFFFFF" w:themeFill="background1"/>
            <w:vAlign w:val="center"/>
          </w:tcPr>
          <w:p w:rsidR="001140EA" w:rsidRPr="00E346BF" w:rsidRDefault="00F743FE" w:rsidP="00891EF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>10</m:t>
                  </m:r>
                </m:den>
              </m:f>
            </m:oMath>
            <w:r w:rsidR="00891EFF" w:rsidRPr="00E346BF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783" w:type="dxa"/>
            <w:vAlign w:val="center"/>
          </w:tcPr>
          <w:p w:rsidR="001140EA" w:rsidRPr="00E346B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E346BF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آ</w:t>
            </w:r>
          </w:p>
        </w:tc>
        <w:tc>
          <w:tcPr>
            <w:tcW w:w="788" w:type="dxa"/>
            <w:vAlign w:val="center"/>
          </w:tcPr>
          <w:p w:rsidR="001140EA" w:rsidRPr="00E346B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E346BF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ع</w:t>
            </w:r>
          </w:p>
        </w:tc>
        <w:tc>
          <w:tcPr>
            <w:tcW w:w="786" w:type="dxa"/>
            <w:vAlign w:val="center"/>
          </w:tcPr>
          <w:p w:rsidR="001140EA" w:rsidRPr="00E346B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E346BF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م</w:t>
            </w:r>
          </w:p>
        </w:tc>
      </w:tr>
    </w:tbl>
    <w:p w:rsidR="00DF636F" w:rsidRPr="00DF636F" w:rsidRDefault="00DF636F" w:rsidP="00254702">
      <w:pPr>
        <w:spacing w:after="0"/>
        <w:rPr>
          <w:rFonts w:asciiTheme="minorBidi" w:hAnsiTheme="minorBidi"/>
          <w:sz w:val="16"/>
          <w:szCs w:val="16"/>
          <w:u w:val="single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695"/>
        <w:gridCol w:w="695"/>
        <w:gridCol w:w="694"/>
        <w:gridCol w:w="692"/>
        <w:gridCol w:w="710"/>
        <w:gridCol w:w="695"/>
        <w:gridCol w:w="695"/>
      </w:tblGrid>
      <w:tr w:rsidR="00DF636F" w:rsidTr="00891EFF">
        <w:tc>
          <w:tcPr>
            <w:tcW w:w="4876" w:type="dxa"/>
            <w:gridSpan w:val="7"/>
            <w:shd w:val="clear" w:color="auto" w:fill="D9D9D9" w:themeFill="background1" w:themeFillShade="D9"/>
          </w:tcPr>
          <w:p w:rsidR="00DF636F" w:rsidRPr="00DF636F" w:rsidRDefault="00DF636F" w:rsidP="001140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DF636F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جدول </w:t>
            </w:r>
            <w:r w:rsidR="001140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أطوال</w:t>
            </w:r>
          </w:p>
        </w:tc>
      </w:tr>
      <w:tr w:rsidR="00DF636F" w:rsidTr="00C672D4">
        <w:trPr>
          <w:trHeight w:val="332"/>
        </w:trPr>
        <w:tc>
          <w:tcPr>
            <w:tcW w:w="696" w:type="dxa"/>
            <w:vAlign w:val="center"/>
          </w:tcPr>
          <w:p w:rsidR="00DF636F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mm</w:t>
            </w:r>
          </w:p>
        </w:tc>
        <w:tc>
          <w:tcPr>
            <w:tcW w:w="697" w:type="dxa"/>
            <w:vAlign w:val="center"/>
          </w:tcPr>
          <w:p w:rsidR="00DF636F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 w:rsidRPr="00C672D4"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cm</w:t>
            </w:r>
          </w:p>
        </w:tc>
        <w:tc>
          <w:tcPr>
            <w:tcW w:w="696" w:type="dxa"/>
            <w:vAlign w:val="center"/>
          </w:tcPr>
          <w:p w:rsidR="00DF636F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 w:rsidRPr="00C672D4"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m</w:t>
            </w:r>
          </w:p>
        </w:tc>
        <w:tc>
          <w:tcPr>
            <w:tcW w:w="697" w:type="dxa"/>
            <w:vAlign w:val="center"/>
          </w:tcPr>
          <w:p w:rsidR="00DF636F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 w:rsidRPr="00C672D4"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m</w:t>
            </w:r>
          </w:p>
        </w:tc>
        <w:tc>
          <w:tcPr>
            <w:tcW w:w="696" w:type="dxa"/>
            <w:vAlign w:val="center"/>
          </w:tcPr>
          <w:p w:rsidR="00DF636F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 w:rsidRPr="00C672D4"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am</w:t>
            </w:r>
          </w:p>
        </w:tc>
        <w:tc>
          <w:tcPr>
            <w:tcW w:w="697" w:type="dxa"/>
            <w:vAlign w:val="center"/>
          </w:tcPr>
          <w:p w:rsidR="00DF636F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 w:rsidRPr="00C672D4"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hm</w:t>
            </w:r>
          </w:p>
        </w:tc>
        <w:tc>
          <w:tcPr>
            <w:tcW w:w="697" w:type="dxa"/>
            <w:vAlign w:val="center"/>
          </w:tcPr>
          <w:p w:rsidR="00DF636F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 w:rsidRPr="00C672D4"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km</w:t>
            </w:r>
          </w:p>
        </w:tc>
      </w:tr>
      <w:tr w:rsidR="00DF636F" w:rsidTr="00DF636F">
        <w:trPr>
          <w:trHeight w:val="336"/>
        </w:trPr>
        <w:tc>
          <w:tcPr>
            <w:tcW w:w="696" w:type="dxa"/>
          </w:tcPr>
          <w:p w:rsidR="00DF636F" w:rsidRDefault="00DF636F" w:rsidP="009974C5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7" w:type="dxa"/>
          </w:tcPr>
          <w:p w:rsidR="00DF636F" w:rsidRDefault="00DF636F" w:rsidP="009974C5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6" w:type="dxa"/>
          </w:tcPr>
          <w:p w:rsidR="00DF636F" w:rsidRDefault="00DF636F" w:rsidP="009974C5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7" w:type="dxa"/>
          </w:tcPr>
          <w:p w:rsidR="00DF636F" w:rsidRDefault="00DF636F" w:rsidP="009974C5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6" w:type="dxa"/>
          </w:tcPr>
          <w:p w:rsidR="00DF636F" w:rsidRDefault="00DF636F" w:rsidP="009974C5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7" w:type="dxa"/>
          </w:tcPr>
          <w:p w:rsidR="00DF636F" w:rsidRDefault="00DF636F" w:rsidP="009974C5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7" w:type="dxa"/>
          </w:tcPr>
          <w:p w:rsidR="00DF636F" w:rsidRDefault="00DF636F" w:rsidP="009974C5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</w:tr>
    </w:tbl>
    <w:tbl>
      <w:tblPr>
        <w:tblStyle w:val="a3"/>
        <w:tblpPr w:leftFromText="180" w:rightFromText="180" w:vertAnchor="text" w:horzAnchor="margin" w:tblpXSpec="right" w:tblpY="206"/>
        <w:bidiVisual/>
        <w:tblW w:w="0" w:type="auto"/>
        <w:tblLook w:val="04A0"/>
      </w:tblPr>
      <w:tblGrid>
        <w:gridCol w:w="696"/>
        <w:gridCol w:w="697"/>
        <w:gridCol w:w="696"/>
        <w:gridCol w:w="697"/>
        <w:gridCol w:w="696"/>
        <w:gridCol w:w="697"/>
        <w:gridCol w:w="697"/>
      </w:tblGrid>
      <w:tr w:rsidR="00254702" w:rsidTr="00891EFF">
        <w:tc>
          <w:tcPr>
            <w:tcW w:w="4876" w:type="dxa"/>
            <w:gridSpan w:val="7"/>
            <w:shd w:val="clear" w:color="auto" w:fill="D9D9D9" w:themeFill="background1" w:themeFillShade="D9"/>
          </w:tcPr>
          <w:p w:rsidR="00254702" w:rsidRPr="00DF636F" w:rsidRDefault="00254702" w:rsidP="001140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جدول </w:t>
            </w:r>
            <w:r w:rsidR="001140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سّعات</w:t>
            </w:r>
          </w:p>
        </w:tc>
      </w:tr>
      <w:tr w:rsidR="001140EA" w:rsidTr="00C672D4">
        <w:trPr>
          <w:trHeight w:val="305"/>
        </w:trPr>
        <w:tc>
          <w:tcPr>
            <w:tcW w:w="696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ml</w:t>
            </w:r>
          </w:p>
        </w:tc>
        <w:tc>
          <w:tcPr>
            <w:tcW w:w="697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cl</w:t>
            </w:r>
          </w:p>
        </w:tc>
        <w:tc>
          <w:tcPr>
            <w:tcW w:w="696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l</w:t>
            </w:r>
          </w:p>
        </w:tc>
        <w:tc>
          <w:tcPr>
            <w:tcW w:w="697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l</w:t>
            </w:r>
          </w:p>
        </w:tc>
        <w:tc>
          <w:tcPr>
            <w:tcW w:w="696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/>
              </w:rPr>
              <w:t>dal</w:t>
            </w:r>
          </w:p>
        </w:tc>
        <w:tc>
          <w:tcPr>
            <w:tcW w:w="697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hl</w:t>
            </w:r>
          </w:p>
        </w:tc>
        <w:tc>
          <w:tcPr>
            <w:tcW w:w="697" w:type="dxa"/>
            <w:tcBorders>
              <w:top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6A6A6" w:themeFill="background1" w:themeFillShade="A6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</w:tr>
      <w:tr w:rsidR="001140EA" w:rsidTr="00F43A65">
        <w:trPr>
          <w:trHeight w:val="495"/>
        </w:trPr>
        <w:tc>
          <w:tcPr>
            <w:tcW w:w="696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7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6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7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6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7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697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</w:tr>
    </w:tbl>
    <w:p w:rsidR="00DF636F" w:rsidRDefault="00DF636F" w:rsidP="00254702">
      <w:pPr>
        <w:spacing w:after="0"/>
        <w:rPr>
          <w:rFonts w:asciiTheme="minorBidi" w:hAnsiTheme="minorBidi"/>
          <w:sz w:val="16"/>
          <w:szCs w:val="16"/>
          <w:u w:val="single"/>
          <w:rtl/>
          <w:lang w:val="fr-FR" w:bidi="ar-DZ"/>
        </w:rPr>
      </w:pPr>
    </w:p>
    <w:tbl>
      <w:tblPr>
        <w:tblStyle w:val="a3"/>
        <w:tblpPr w:leftFromText="180" w:rightFromText="180" w:vertAnchor="text" w:horzAnchor="margin" w:tblpXSpec="right" w:tblpY="196"/>
        <w:bidiVisual/>
        <w:tblW w:w="0" w:type="auto"/>
        <w:tblLook w:val="04A0"/>
      </w:tblPr>
      <w:tblGrid>
        <w:gridCol w:w="576"/>
        <w:gridCol w:w="497"/>
        <w:gridCol w:w="510"/>
        <w:gridCol w:w="433"/>
        <w:gridCol w:w="643"/>
        <w:gridCol w:w="510"/>
        <w:gridCol w:w="497"/>
        <w:gridCol w:w="372"/>
        <w:gridCol w:w="434"/>
        <w:gridCol w:w="404"/>
      </w:tblGrid>
      <w:tr w:rsidR="00254702" w:rsidTr="00891EFF">
        <w:tc>
          <w:tcPr>
            <w:tcW w:w="4876" w:type="dxa"/>
            <w:gridSpan w:val="10"/>
            <w:shd w:val="clear" w:color="auto" w:fill="D9D9D9" w:themeFill="background1" w:themeFillShade="D9"/>
          </w:tcPr>
          <w:p w:rsidR="00254702" w:rsidRPr="00DF636F" w:rsidRDefault="00254702" w:rsidP="001140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جدول </w:t>
            </w:r>
            <w:r w:rsidR="001140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كتل</w:t>
            </w:r>
          </w:p>
        </w:tc>
      </w:tr>
      <w:tr w:rsidR="001140EA" w:rsidTr="00C672D4">
        <w:trPr>
          <w:trHeight w:val="331"/>
        </w:trPr>
        <w:tc>
          <w:tcPr>
            <w:tcW w:w="487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mg</w:t>
            </w:r>
          </w:p>
        </w:tc>
        <w:tc>
          <w:tcPr>
            <w:tcW w:w="488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cg</w:t>
            </w:r>
          </w:p>
        </w:tc>
        <w:tc>
          <w:tcPr>
            <w:tcW w:w="487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g</w:t>
            </w:r>
          </w:p>
        </w:tc>
        <w:tc>
          <w:tcPr>
            <w:tcW w:w="488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g</w:t>
            </w:r>
          </w:p>
        </w:tc>
        <w:tc>
          <w:tcPr>
            <w:tcW w:w="488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ag</w:t>
            </w:r>
          </w:p>
        </w:tc>
        <w:tc>
          <w:tcPr>
            <w:tcW w:w="487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hg</w:t>
            </w:r>
          </w:p>
        </w:tc>
        <w:tc>
          <w:tcPr>
            <w:tcW w:w="488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kg</w:t>
            </w:r>
          </w:p>
        </w:tc>
        <w:tc>
          <w:tcPr>
            <w:tcW w:w="487" w:type="dxa"/>
            <w:tcBorders>
              <w:tl2br w:val="single" w:sz="4" w:space="0" w:color="auto"/>
              <w:tr2bl w:val="single" w:sz="4" w:space="0" w:color="auto"/>
            </w:tcBorders>
            <w:shd w:val="clear" w:color="auto" w:fill="A6A6A6" w:themeFill="background1" w:themeFillShade="A6"/>
            <w:vAlign w:val="center"/>
          </w:tcPr>
          <w:p w:rsidR="001140EA" w:rsidRPr="00C672D4" w:rsidRDefault="001140EA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488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q</w:t>
            </w:r>
          </w:p>
        </w:tc>
        <w:tc>
          <w:tcPr>
            <w:tcW w:w="488" w:type="dxa"/>
            <w:vAlign w:val="center"/>
          </w:tcPr>
          <w:p w:rsidR="001140EA" w:rsidRPr="00C672D4" w:rsidRDefault="00C672D4" w:rsidP="00C672D4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 w:rsidRPr="00C672D4"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t</w:t>
            </w:r>
          </w:p>
        </w:tc>
      </w:tr>
      <w:tr w:rsidR="001140EA" w:rsidTr="009974C5">
        <w:trPr>
          <w:trHeight w:val="570"/>
        </w:trPr>
        <w:tc>
          <w:tcPr>
            <w:tcW w:w="487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8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7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8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8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7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8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7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8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88" w:type="dxa"/>
          </w:tcPr>
          <w:p w:rsidR="001140EA" w:rsidRDefault="001140EA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</w:tr>
    </w:tbl>
    <w:p w:rsidR="00254702" w:rsidRDefault="00254702" w:rsidP="00254702">
      <w:pPr>
        <w:spacing w:after="0"/>
        <w:rPr>
          <w:rFonts w:asciiTheme="minorBidi" w:hAnsiTheme="minorBidi"/>
          <w:sz w:val="16"/>
          <w:szCs w:val="16"/>
          <w:u w:val="single"/>
          <w:rtl/>
          <w:lang w:val="fr-FR" w:bidi="ar-DZ"/>
        </w:rPr>
      </w:pPr>
    </w:p>
    <w:tbl>
      <w:tblPr>
        <w:tblStyle w:val="a3"/>
        <w:tblpPr w:leftFromText="180" w:rightFromText="180" w:vertAnchor="text" w:horzAnchor="margin" w:tblpXSpec="right" w:tblpY="359"/>
        <w:bidiVisual/>
        <w:tblW w:w="0" w:type="auto"/>
        <w:tblLook w:val="04A0"/>
      </w:tblPr>
      <w:tblGrid>
        <w:gridCol w:w="367"/>
        <w:gridCol w:w="366"/>
        <w:gridCol w:w="348"/>
        <w:gridCol w:w="307"/>
        <w:gridCol w:w="348"/>
        <w:gridCol w:w="319"/>
        <w:gridCol w:w="274"/>
        <w:gridCol w:w="256"/>
        <w:gridCol w:w="400"/>
        <w:gridCol w:w="400"/>
        <w:gridCol w:w="404"/>
        <w:gridCol w:w="395"/>
        <w:gridCol w:w="348"/>
        <w:gridCol w:w="344"/>
      </w:tblGrid>
      <w:tr w:rsidR="00254702" w:rsidTr="00ED2D73">
        <w:tc>
          <w:tcPr>
            <w:tcW w:w="4876" w:type="dxa"/>
            <w:gridSpan w:val="14"/>
            <w:shd w:val="clear" w:color="auto" w:fill="D9D9D9" w:themeFill="background1" w:themeFillShade="D9"/>
          </w:tcPr>
          <w:p w:rsidR="00254702" w:rsidRPr="00DF636F" w:rsidRDefault="00254702" w:rsidP="00ED2D73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جدول </w:t>
            </w:r>
            <w:r w:rsidR="001140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مساحات و المساحات الفلاحية</w:t>
            </w:r>
          </w:p>
        </w:tc>
      </w:tr>
      <w:tr w:rsidR="00F43A65" w:rsidTr="00ED2D73">
        <w:trPr>
          <w:trHeight w:val="375"/>
        </w:trPr>
        <w:tc>
          <w:tcPr>
            <w:tcW w:w="2585" w:type="dxa"/>
            <w:gridSpan w:val="8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800" w:type="dxa"/>
            <w:gridSpan w:val="2"/>
            <w:vAlign w:val="center"/>
          </w:tcPr>
          <w:p w:rsidR="00F43A65" w:rsidRPr="00C672D4" w:rsidRDefault="00C672D4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a</w:t>
            </w:r>
          </w:p>
        </w:tc>
        <w:tc>
          <w:tcPr>
            <w:tcW w:w="799" w:type="dxa"/>
            <w:gridSpan w:val="2"/>
            <w:vAlign w:val="center"/>
          </w:tcPr>
          <w:p w:rsidR="00F43A65" w:rsidRPr="00C672D4" w:rsidRDefault="00C672D4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ha</w:t>
            </w:r>
          </w:p>
        </w:tc>
        <w:tc>
          <w:tcPr>
            <w:tcW w:w="692" w:type="dxa"/>
            <w:gridSpan w:val="2"/>
            <w:vAlign w:val="center"/>
          </w:tcPr>
          <w:p w:rsidR="00F43A65" w:rsidRPr="00C672D4" w:rsidRDefault="00F43A65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</w:p>
        </w:tc>
      </w:tr>
      <w:tr w:rsidR="00F43A65" w:rsidTr="00ED2D73">
        <w:trPr>
          <w:trHeight w:val="216"/>
        </w:trPr>
        <w:tc>
          <w:tcPr>
            <w:tcW w:w="733" w:type="dxa"/>
            <w:gridSpan w:val="2"/>
            <w:vAlign w:val="center"/>
          </w:tcPr>
          <w:p w:rsidR="00F43A65" w:rsidRPr="00C672D4" w:rsidRDefault="00891EFF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m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2</w:t>
            </w:r>
          </w:p>
        </w:tc>
        <w:tc>
          <w:tcPr>
            <w:tcW w:w="655" w:type="dxa"/>
            <w:gridSpan w:val="2"/>
            <w:vAlign w:val="center"/>
          </w:tcPr>
          <w:p w:rsidR="00F43A65" w:rsidRPr="00C672D4" w:rsidRDefault="00891EFF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c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2</w:t>
            </w:r>
          </w:p>
        </w:tc>
        <w:tc>
          <w:tcPr>
            <w:tcW w:w="667" w:type="dxa"/>
            <w:gridSpan w:val="2"/>
            <w:vAlign w:val="center"/>
          </w:tcPr>
          <w:p w:rsidR="00F43A65" w:rsidRPr="00C672D4" w:rsidRDefault="00891EFF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2</w:t>
            </w:r>
          </w:p>
        </w:tc>
        <w:tc>
          <w:tcPr>
            <w:tcW w:w="530" w:type="dxa"/>
            <w:gridSpan w:val="2"/>
            <w:vAlign w:val="center"/>
          </w:tcPr>
          <w:p w:rsidR="00F43A65" w:rsidRPr="00C672D4" w:rsidRDefault="00891EFF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2</w:t>
            </w:r>
          </w:p>
        </w:tc>
        <w:tc>
          <w:tcPr>
            <w:tcW w:w="800" w:type="dxa"/>
            <w:gridSpan w:val="2"/>
            <w:vAlign w:val="center"/>
          </w:tcPr>
          <w:p w:rsidR="00F43A65" w:rsidRPr="00C672D4" w:rsidRDefault="00891EFF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a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2</w:t>
            </w:r>
          </w:p>
        </w:tc>
        <w:tc>
          <w:tcPr>
            <w:tcW w:w="799" w:type="dxa"/>
            <w:gridSpan w:val="2"/>
            <w:vAlign w:val="center"/>
          </w:tcPr>
          <w:p w:rsidR="00F43A65" w:rsidRPr="00C672D4" w:rsidRDefault="00891EFF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ha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2</w:t>
            </w:r>
          </w:p>
        </w:tc>
        <w:tc>
          <w:tcPr>
            <w:tcW w:w="692" w:type="dxa"/>
            <w:gridSpan w:val="2"/>
            <w:vAlign w:val="center"/>
          </w:tcPr>
          <w:p w:rsidR="00F43A65" w:rsidRPr="00C672D4" w:rsidRDefault="00891EFF" w:rsidP="00ED2D73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K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2</w:t>
            </w:r>
          </w:p>
        </w:tc>
      </w:tr>
      <w:tr w:rsidR="00ED2D73" w:rsidTr="00ED2D73">
        <w:trPr>
          <w:trHeight w:val="375"/>
        </w:trPr>
        <w:tc>
          <w:tcPr>
            <w:tcW w:w="367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366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348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307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348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319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274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256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0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0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4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395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348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344" w:type="dxa"/>
          </w:tcPr>
          <w:p w:rsidR="00F43A65" w:rsidRDefault="00F43A65" w:rsidP="00ED2D73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</w:tr>
    </w:tbl>
    <w:p w:rsidR="00254702" w:rsidRPr="004C11BA" w:rsidRDefault="00F743FE" w:rsidP="004C11BA">
      <w:pPr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lastRenderedPageBreak/>
        <w:pict>
          <v:roundrect id="_x0000_s1117" style="position:absolute;left:0;text-align:left;margin-left:57pt;margin-top:-6.05pt;width:117pt;height:30pt;z-index:-251592704;mso-position-horizontal-relative:text;mso-position-vertical-relative:text" arcsize="10923f" fillcolor="#d8d8d8 [2732]">
            <w10:wrap anchorx="page"/>
          </v:roundrect>
        </w:pict>
      </w:r>
      <w:r w:rsidR="004C11BA" w:rsidRPr="004C11BA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بعض القوانين الهامة</w:t>
      </w:r>
    </w:p>
    <w:tbl>
      <w:tblPr>
        <w:tblStyle w:val="a3"/>
        <w:tblpPr w:leftFromText="180" w:rightFromText="180" w:vertAnchor="text" w:horzAnchor="margin" w:tblpXSpec="right" w:tblpYSpec="top"/>
        <w:bidiVisual/>
        <w:tblW w:w="0" w:type="auto"/>
        <w:tblLook w:val="04A0"/>
      </w:tblPr>
      <w:tblGrid>
        <w:gridCol w:w="497"/>
        <w:gridCol w:w="417"/>
        <w:gridCol w:w="430"/>
        <w:gridCol w:w="373"/>
        <w:gridCol w:w="563"/>
        <w:gridCol w:w="430"/>
        <w:gridCol w:w="356"/>
        <w:gridCol w:w="356"/>
        <w:gridCol w:w="357"/>
        <w:gridCol w:w="1097"/>
      </w:tblGrid>
      <w:tr w:rsidR="00254702" w:rsidTr="00891EFF">
        <w:tc>
          <w:tcPr>
            <w:tcW w:w="4876" w:type="dxa"/>
            <w:gridSpan w:val="10"/>
            <w:shd w:val="clear" w:color="auto" w:fill="D9D9D9" w:themeFill="background1" w:themeFillShade="D9"/>
          </w:tcPr>
          <w:p w:rsidR="00254702" w:rsidRPr="00DF636F" w:rsidRDefault="00254702" w:rsidP="00254702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جدول الحجوم و السعات</w:t>
            </w:r>
          </w:p>
        </w:tc>
      </w:tr>
      <w:tr w:rsidR="00F43A65" w:rsidTr="00891EFF">
        <w:trPr>
          <w:trHeight w:val="375"/>
        </w:trPr>
        <w:tc>
          <w:tcPr>
            <w:tcW w:w="1219" w:type="dxa"/>
            <w:gridSpan w:val="3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c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3</w:t>
            </w:r>
          </w:p>
        </w:tc>
        <w:tc>
          <w:tcPr>
            <w:tcW w:w="1219" w:type="dxa"/>
            <w:gridSpan w:val="3"/>
            <w:shd w:val="clear" w:color="auto" w:fill="D9D9D9" w:themeFill="background1" w:themeFillShade="D9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3</w:t>
            </w:r>
          </w:p>
        </w:tc>
        <w:tc>
          <w:tcPr>
            <w:tcW w:w="1219" w:type="dxa"/>
            <w:gridSpan w:val="3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m</w:t>
            </w: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vertAlign w:val="superscript"/>
                <w:lang w:val="fr-FR" w:bidi="ar-DZ"/>
              </w:rPr>
              <w:t>3</w:t>
            </w:r>
          </w:p>
        </w:tc>
        <w:tc>
          <w:tcPr>
            <w:tcW w:w="1219" w:type="dxa"/>
            <w:vAlign w:val="center"/>
          </w:tcPr>
          <w:p w:rsidR="00F43A65" w:rsidRPr="00891EFF" w:rsidRDefault="00F43A65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891EFF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val="fr-FR" w:bidi="ar-DZ"/>
              </w:rPr>
              <w:t>الحجوم</w:t>
            </w:r>
          </w:p>
        </w:tc>
      </w:tr>
      <w:tr w:rsidR="00891EFF" w:rsidTr="00891EFF">
        <w:trPr>
          <w:trHeight w:val="375"/>
        </w:trPr>
        <w:tc>
          <w:tcPr>
            <w:tcW w:w="406" w:type="dxa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ml</w:t>
            </w:r>
          </w:p>
        </w:tc>
        <w:tc>
          <w:tcPr>
            <w:tcW w:w="406" w:type="dxa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cl</w:t>
            </w:r>
          </w:p>
        </w:tc>
        <w:tc>
          <w:tcPr>
            <w:tcW w:w="407" w:type="dxa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l</w:t>
            </w:r>
          </w:p>
        </w:tc>
        <w:tc>
          <w:tcPr>
            <w:tcW w:w="406" w:type="dxa"/>
            <w:shd w:val="clear" w:color="auto" w:fill="D9D9D9" w:themeFill="background1" w:themeFillShade="D9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l</w:t>
            </w:r>
          </w:p>
        </w:tc>
        <w:tc>
          <w:tcPr>
            <w:tcW w:w="406" w:type="dxa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dal</w:t>
            </w:r>
          </w:p>
        </w:tc>
        <w:tc>
          <w:tcPr>
            <w:tcW w:w="407" w:type="dxa"/>
            <w:vAlign w:val="center"/>
          </w:tcPr>
          <w:p w:rsidR="00F43A65" w:rsidRPr="00891EFF" w:rsidRDefault="00891EFF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</w:pPr>
            <w:r w:rsidRPr="00891EFF">
              <w:rPr>
                <w:rFonts w:asciiTheme="minorBidi" w:hAnsiTheme="minorBidi"/>
                <w:b/>
                <w:bCs/>
                <w:sz w:val="24"/>
                <w:szCs w:val="24"/>
                <w:lang w:val="fr-FR" w:bidi="ar-DZ"/>
              </w:rPr>
              <w:t>hl</w:t>
            </w:r>
          </w:p>
        </w:tc>
        <w:tc>
          <w:tcPr>
            <w:tcW w:w="406" w:type="dxa"/>
            <w:tcBorders>
              <w:tl2br w:val="single" w:sz="4" w:space="0" w:color="auto"/>
              <w:tr2bl w:val="single" w:sz="4" w:space="0" w:color="auto"/>
            </w:tcBorders>
            <w:shd w:val="clear" w:color="auto" w:fill="A6A6A6" w:themeFill="background1" w:themeFillShade="A6"/>
            <w:vAlign w:val="center"/>
          </w:tcPr>
          <w:p w:rsidR="00F43A65" w:rsidRPr="00891EFF" w:rsidRDefault="00F43A65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406" w:type="dxa"/>
            <w:tcBorders>
              <w:top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6A6A6" w:themeFill="background1" w:themeFillShade="A6"/>
            <w:vAlign w:val="center"/>
          </w:tcPr>
          <w:p w:rsidR="00F43A65" w:rsidRPr="00891EFF" w:rsidRDefault="00F43A65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407" w:type="dxa"/>
            <w:tcBorders>
              <w:tl2br w:val="single" w:sz="4" w:space="0" w:color="auto"/>
              <w:tr2bl w:val="single" w:sz="4" w:space="0" w:color="auto"/>
            </w:tcBorders>
            <w:shd w:val="clear" w:color="auto" w:fill="A6A6A6" w:themeFill="background1" w:themeFillShade="A6"/>
            <w:vAlign w:val="center"/>
          </w:tcPr>
          <w:p w:rsidR="00F43A65" w:rsidRPr="00891EFF" w:rsidRDefault="00F43A65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1219" w:type="dxa"/>
            <w:vAlign w:val="center"/>
          </w:tcPr>
          <w:p w:rsidR="00F43A65" w:rsidRPr="00891EFF" w:rsidRDefault="00F43A65" w:rsidP="00891EFF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891EFF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val="fr-FR" w:bidi="ar-DZ"/>
              </w:rPr>
              <w:t>السّعات</w:t>
            </w:r>
          </w:p>
        </w:tc>
      </w:tr>
      <w:tr w:rsidR="00F43A65" w:rsidTr="009974C5">
        <w:trPr>
          <w:trHeight w:val="375"/>
        </w:trPr>
        <w:tc>
          <w:tcPr>
            <w:tcW w:w="406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6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7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6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6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7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6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6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407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  <w:tc>
          <w:tcPr>
            <w:tcW w:w="1219" w:type="dxa"/>
          </w:tcPr>
          <w:p w:rsidR="00F43A65" w:rsidRDefault="00F43A65" w:rsidP="00254702">
            <w:pPr>
              <w:rPr>
                <w:rFonts w:asciiTheme="minorBidi" w:hAnsiTheme="minorBidi"/>
                <w:sz w:val="32"/>
                <w:szCs w:val="32"/>
                <w:u w:val="single"/>
                <w:rtl/>
                <w:lang w:val="fr-FR" w:bidi="ar-DZ"/>
              </w:rPr>
            </w:pPr>
          </w:p>
        </w:tc>
      </w:tr>
    </w:tbl>
    <w:p w:rsidR="00254702" w:rsidRPr="00DF636F" w:rsidRDefault="00254702" w:rsidP="00AF4346">
      <w:pPr>
        <w:rPr>
          <w:rFonts w:asciiTheme="minorBidi" w:hAnsiTheme="minorBidi"/>
          <w:sz w:val="16"/>
          <w:szCs w:val="16"/>
          <w:u w:val="single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4876"/>
      </w:tblGrid>
      <w:tr w:rsidR="006345EA" w:rsidTr="00483E96">
        <w:tc>
          <w:tcPr>
            <w:tcW w:w="4876" w:type="dxa"/>
            <w:shd w:val="clear" w:color="auto" w:fill="D9D9D9" w:themeFill="background1" w:themeFillShade="D9"/>
            <w:vAlign w:val="center"/>
          </w:tcPr>
          <w:p w:rsidR="006345EA" w:rsidRPr="006345EA" w:rsidRDefault="006345EA" w:rsidP="006345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مساحة المستطيل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= الطول × العرض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</w:tr>
      <w:tr w:rsidR="006345EA" w:rsidTr="009974C5">
        <w:tc>
          <w:tcPr>
            <w:tcW w:w="4876" w:type="dxa"/>
            <w:vAlign w:val="center"/>
          </w:tcPr>
          <w:p w:rsidR="006345EA" w:rsidRPr="006345EA" w:rsidRDefault="006345EA" w:rsidP="006345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الطول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= المساحة ÷ العرض</w:t>
            </w:r>
          </w:p>
        </w:tc>
      </w:tr>
      <w:tr w:rsidR="006345EA" w:rsidTr="009974C5">
        <w:tc>
          <w:tcPr>
            <w:tcW w:w="4876" w:type="dxa"/>
            <w:vAlign w:val="center"/>
          </w:tcPr>
          <w:p w:rsidR="006345EA" w:rsidRPr="006345EA" w:rsidRDefault="006345EA" w:rsidP="006345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عرض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= المساحة ÷ الطول</w:t>
            </w:r>
          </w:p>
        </w:tc>
      </w:tr>
    </w:tbl>
    <w:p w:rsidR="006345EA" w:rsidRDefault="006345EA" w:rsidP="00AF4346">
      <w:pPr>
        <w:rPr>
          <w:rFonts w:asciiTheme="minorBidi" w:hAnsiTheme="minorBidi"/>
          <w:sz w:val="18"/>
          <w:szCs w:val="18"/>
          <w:u w:val="single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4876"/>
      </w:tblGrid>
      <w:tr w:rsidR="006345EA" w:rsidTr="009974C5">
        <w:tc>
          <w:tcPr>
            <w:tcW w:w="4876" w:type="dxa"/>
            <w:vAlign w:val="center"/>
          </w:tcPr>
          <w:p w:rsidR="006345EA" w:rsidRPr="006345EA" w:rsidRDefault="006345EA" w:rsidP="006345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محيط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المستطيل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= (الطول + العرض) × 2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</w:tr>
      <w:tr w:rsidR="006345EA" w:rsidTr="009974C5">
        <w:tc>
          <w:tcPr>
            <w:tcW w:w="4876" w:type="dxa"/>
            <w:vAlign w:val="center"/>
          </w:tcPr>
          <w:p w:rsidR="006345EA" w:rsidRPr="006345EA" w:rsidRDefault="006345EA" w:rsidP="006345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الطول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= (</w:t>
            </w:r>
            <w:r w:rsidR="009974C5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محيط ÷ 2 ) - العرض</w:t>
            </w:r>
          </w:p>
        </w:tc>
      </w:tr>
      <w:tr w:rsidR="006345EA" w:rsidTr="009974C5">
        <w:tc>
          <w:tcPr>
            <w:tcW w:w="4876" w:type="dxa"/>
            <w:vAlign w:val="center"/>
          </w:tcPr>
          <w:p w:rsidR="006345EA" w:rsidRPr="006345EA" w:rsidRDefault="006345EA" w:rsidP="006345E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عرض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=</w:t>
            </w:r>
            <w:r w:rsidR="009974C5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(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المحيط ÷ </w:t>
            </w:r>
            <w:r w:rsidR="009974C5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2 ) -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طول</w:t>
            </w:r>
          </w:p>
        </w:tc>
      </w:tr>
    </w:tbl>
    <w:p w:rsidR="006345EA" w:rsidRDefault="006345EA" w:rsidP="00AF4346">
      <w:pPr>
        <w:rPr>
          <w:rFonts w:asciiTheme="minorBidi" w:hAnsiTheme="minorBidi"/>
          <w:sz w:val="18"/>
          <w:szCs w:val="18"/>
          <w:u w:val="single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4876"/>
      </w:tblGrid>
      <w:tr w:rsidR="009974C5" w:rsidTr="009974C5">
        <w:tc>
          <w:tcPr>
            <w:tcW w:w="4876" w:type="dxa"/>
            <w:vAlign w:val="center"/>
          </w:tcPr>
          <w:p w:rsidR="009974C5" w:rsidRPr="006345EA" w:rsidRDefault="009974C5" w:rsidP="009974C5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م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حيط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مربع = الضلع × 4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</w:tr>
      <w:tr w:rsidR="009974C5" w:rsidTr="009974C5">
        <w:tc>
          <w:tcPr>
            <w:tcW w:w="4876" w:type="dxa"/>
            <w:vAlign w:val="center"/>
          </w:tcPr>
          <w:p w:rsidR="009974C5" w:rsidRPr="006345EA" w:rsidRDefault="009974C5" w:rsidP="009974C5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ضلع المربع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= المحيط ÷ 4</w:t>
            </w:r>
          </w:p>
        </w:tc>
      </w:tr>
      <w:tr w:rsidR="009974C5" w:rsidTr="00483E96">
        <w:tc>
          <w:tcPr>
            <w:tcW w:w="4876" w:type="dxa"/>
            <w:shd w:val="clear" w:color="auto" w:fill="D9D9D9" w:themeFill="background1" w:themeFillShade="D9"/>
            <w:vAlign w:val="center"/>
          </w:tcPr>
          <w:p w:rsidR="009974C5" w:rsidRPr="006345EA" w:rsidRDefault="009974C5" w:rsidP="009974C5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مساحة المربع = الضلع × الضلع</w:t>
            </w:r>
          </w:p>
        </w:tc>
      </w:tr>
    </w:tbl>
    <w:p w:rsidR="009974C5" w:rsidRDefault="009974C5" w:rsidP="00AF4346">
      <w:pPr>
        <w:rPr>
          <w:rFonts w:asciiTheme="minorBidi" w:hAnsiTheme="minorBidi"/>
          <w:sz w:val="18"/>
          <w:szCs w:val="18"/>
          <w:u w:val="single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4876"/>
      </w:tblGrid>
      <w:tr w:rsidR="009974C5" w:rsidTr="009974C5">
        <w:tc>
          <w:tcPr>
            <w:tcW w:w="4876" w:type="dxa"/>
            <w:vAlign w:val="center"/>
          </w:tcPr>
          <w:p w:rsidR="009974C5" w:rsidRPr="006345EA" w:rsidRDefault="009974C5" w:rsidP="009974C5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حجم المكعب = الحرف × الحرف × الحرف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</w:tr>
      <w:tr w:rsidR="009974C5" w:rsidTr="009974C5">
        <w:tc>
          <w:tcPr>
            <w:tcW w:w="4876" w:type="dxa"/>
            <w:vAlign w:val="center"/>
          </w:tcPr>
          <w:p w:rsidR="009974C5" w:rsidRPr="006345EA" w:rsidRDefault="009974C5" w:rsidP="00483E96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حجم متوازي المستطيلات = </w:t>
            </w:r>
            <w:r w:rsidR="00483E96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الطول × العرض × الارتفاع </w:t>
            </w:r>
          </w:p>
        </w:tc>
      </w:tr>
    </w:tbl>
    <w:p w:rsidR="009974C5" w:rsidRDefault="009974C5" w:rsidP="00AF4346">
      <w:pPr>
        <w:rPr>
          <w:rFonts w:asciiTheme="minorBidi" w:hAnsiTheme="minorBidi"/>
          <w:sz w:val="18"/>
          <w:szCs w:val="18"/>
          <w:u w:val="single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4876"/>
      </w:tblGrid>
      <w:tr w:rsidR="00483E96" w:rsidTr="009710FE">
        <w:tc>
          <w:tcPr>
            <w:tcW w:w="4876" w:type="dxa"/>
            <w:vAlign w:val="center"/>
          </w:tcPr>
          <w:p w:rsidR="00483E96" w:rsidRPr="006345EA" w:rsidRDefault="007666B4" w:rsidP="007666B4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مساحة المثلث = </w:t>
            </w:r>
            <w:r w:rsidR="00483E96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 xml:space="preserve">  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rtl/>
                      <w:lang w:val="fr-FR" w:bidi="ar-DZ"/>
                    </w:rPr>
                    <m:t>القاعدة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 xml:space="preserve">× 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rtl/>
                      <w:lang w:val="fr-FR" w:bidi="ar-DZ"/>
                    </w:rPr>
                    <m:t>الارتفاع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shd w:val="clear" w:color="auto" w:fill="FFFFFF" w:themeFill="background1"/>
                      <w:lang w:val="fr-FR" w:bidi="ar-DZ"/>
                    </w:rPr>
                    <m:t>2</m:t>
                  </m:r>
                </m:den>
              </m:f>
            </m:oMath>
          </w:p>
        </w:tc>
      </w:tr>
      <w:tr w:rsidR="00483E96" w:rsidTr="009710FE">
        <w:tc>
          <w:tcPr>
            <w:tcW w:w="4876" w:type="dxa"/>
            <w:vAlign w:val="center"/>
          </w:tcPr>
          <w:p w:rsidR="00483E96" w:rsidRPr="006345EA" w:rsidRDefault="007666B4" w:rsidP="007666B4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محيط المثلث = مجموع أطوال أضلاعه</w:t>
            </w:r>
            <w:r w:rsidR="00483E96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</w:tr>
    </w:tbl>
    <w:p w:rsidR="00483E96" w:rsidRDefault="00483E96" w:rsidP="00AF4346">
      <w:pPr>
        <w:rPr>
          <w:rFonts w:asciiTheme="minorBidi" w:hAnsiTheme="minorBidi"/>
          <w:sz w:val="18"/>
          <w:szCs w:val="18"/>
          <w:u w:val="single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4876"/>
      </w:tblGrid>
      <w:tr w:rsidR="00483E96" w:rsidTr="009710FE">
        <w:tc>
          <w:tcPr>
            <w:tcW w:w="4876" w:type="dxa"/>
            <w:vAlign w:val="center"/>
          </w:tcPr>
          <w:p w:rsidR="00483E96" w:rsidRPr="006345EA" w:rsidRDefault="00483E96" w:rsidP="00483E96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وقت الوصول = وقت الانطلاق + مدّة التنقل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</w:tr>
      <w:tr w:rsidR="00483E96" w:rsidTr="009710FE">
        <w:tc>
          <w:tcPr>
            <w:tcW w:w="4876" w:type="dxa"/>
            <w:vAlign w:val="center"/>
          </w:tcPr>
          <w:p w:rsidR="00483E96" w:rsidRPr="006345EA" w:rsidRDefault="00483E96" w:rsidP="00483E96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وقت الانطلاق</w:t>
            </w:r>
            <w:r w:rsidRPr="006345EA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= وقت الوصول - مدّة التنقل</w:t>
            </w:r>
          </w:p>
        </w:tc>
      </w:tr>
      <w:tr w:rsidR="00483E96" w:rsidTr="009710FE">
        <w:tc>
          <w:tcPr>
            <w:tcW w:w="4876" w:type="dxa"/>
            <w:vAlign w:val="center"/>
          </w:tcPr>
          <w:p w:rsidR="00483E96" w:rsidRPr="006345EA" w:rsidRDefault="00483E96" w:rsidP="00483E96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مدّة التنقل = وقت الوصول - وقت الانطلاق</w:t>
            </w:r>
          </w:p>
        </w:tc>
      </w:tr>
    </w:tbl>
    <w:p w:rsidR="00483E96" w:rsidRDefault="00483E96" w:rsidP="00AF4346">
      <w:pPr>
        <w:rPr>
          <w:rFonts w:asciiTheme="minorBidi" w:hAnsiTheme="minorBidi"/>
          <w:sz w:val="18"/>
          <w:szCs w:val="18"/>
          <w:u w:val="single"/>
          <w:rtl/>
          <w:lang w:val="fr-FR" w:bidi="ar-DZ"/>
        </w:rPr>
      </w:pPr>
    </w:p>
    <w:p w:rsidR="00483E96" w:rsidRDefault="00F743FE" w:rsidP="00B6581F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lastRenderedPageBreak/>
        <w:pict>
          <v:roundrect id="_x0000_s1120" style="position:absolute;left:0;text-align:left;margin-left:22.5pt;margin-top:-6.05pt;width:187.5pt;height:30pt;z-index:-251591680" arcsize="10923f" fillcolor="#d8d8d8 [2732]">
            <w10:wrap anchorx="page"/>
          </v:roundrect>
        </w:pict>
      </w:r>
      <w:r w:rsidR="00B6581F" w:rsidRPr="00B6581F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بعض المعلومات في البيع و الشراء</w:t>
      </w:r>
    </w:p>
    <w:tbl>
      <w:tblPr>
        <w:tblStyle w:val="a3"/>
        <w:bidiVisual/>
        <w:tblW w:w="0" w:type="auto"/>
        <w:tblLook w:val="04A0"/>
      </w:tblPr>
      <w:tblGrid>
        <w:gridCol w:w="4876"/>
      </w:tblGrid>
      <w:tr w:rsidR="00B6581F" w:rsidTr="00B6581F">
        <w:tc>
          <w:tcPr>
            <w:tcW w:w="4876" w:type="dxa"/>
            <w:vAlign w:val="center"/>
          </w:tcPr>
          <w:p w:rsidR="00B6581F" w:rsidRPr="00B6581F" w:rsidRDefault="00B6581F" w:rsidP="00B6581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B6581F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عدد الأشياء = ثمن الكل ÷ ثمن الواحدة</w:t>
            </w:r>
          </w:p>
        </w:tc>
      </w:tr>
      <w:tr w:rsidR="00B6581F" w:rsidTr="00B6581F">
        <w:tc>
          <w:tcPr>
            <w:tcW w:w="4876" w:type="dxa"/>
            <w:vAlign w:val="center"/>
          </w:tcPr>
          <w:p w:rsidR="00B6581F" w:rsidRPr="00B6581F" w:rsidRDefault="00B6581F" w:rsidP="00B6581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ثمن الواحدة = ثمن الكل ÷ العدد</w:t>
            </w:r>
          </w:p>
        </w:tc>
      </w:tr>
      <w:tr w:rsidR="00B6581F" w:rsidTr="00B6581F">
        <w:tc>
          <w:tcPr>
            <w:tcW w:w="4876" w:type="dxa"/>
            <w:vAlign w:val="center"/>
          </w:tcPr>
          <w:p w:rsidR="00B6581F" w:rsidRPr="00B6581F" w:rsidRDefault="00B6581F" w:rsidP="00B6581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كلفة = ثمن الشراء + المصاريف</w:t>
            </w:r>
          </w:p>
        </w:tc>
      </w:tr>
      <w:tr w:rsidR="00B6581F" w:rsidTr="00B6581F">
        <w:tc>
          <w:tcPr>
            <w:tcW w:w="4876" w:type="dxa"/>
            <w:vAlign w:val="center"/>
          </w:tcPr>
          <w:p w:rsidR="00B6581F" w:rsidRPr="00B6581F" w:rsidRDefault="00B6581F" w:rsidP="00B6581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ثمن الكل = ثمن الواحدة × عدد الأشياء</w:t>
            </w:r>
          </w:p>
        </w:tc>
      </w:tr>
      <w:tr w:rsidR="00B6581F" w:rsidTr="00B6581F">
        <w:tc>
          <w:tcPr>
            <w:tcW w:w="4876" w:type="dxa"/>
            <w:vAlign w:val="center"/>
          </w:tcPr>
          <w:p w:rsidR="00B6581F" w:rsidRPr="00B6581F" w:rsidRDefault="00B6581F" w:rsidP="00B6581F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فائدة = البيع - الكلفة</w:t>
            </w:r>
          </w:p>
        </w:tc>
      </w:tr>
    </w:tbl>
    <w:p w:rsidR="00B6581F" w:rsidRDefault="00B6581F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4876"/>
      </w:tblGrid>
      <w:tr w:rsidR="00B6581F" w:rsidTr="009710FE">
        <w:tc>
          <w:tcPr>
            <w:tcW w:w="4876" w:type="dxa"/>
            <w:vAlign w:val="center"/>
          </w:tcPr>
          <w:p w:rsidR="00B6581F" w:rsidRPr="00B6581F" w:rsidRDefault="00B6581F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وزن الكلي = وزن الشاحنة فارغة + وزن البضاعة</w:t>
            </w:r>
          </w:p>
        </w:tc>
      </w:tr>
      <w:tr w:rsidR="00B6581F" w:rsidTr="009710FE">
        <w:tc>
          <w:tcPr>
            <w:tcW w:w="4876" w:type="dxa"/>
            <w:vAlign w:val="center"/>
          </w:tcPr>
          <w:p w:rsidR="00B6581F" w:rsidRPr="00B6581F" w:rsidRDefault="00B6581F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وزن البضاعة = الوزن الكلي </w:t>
            </w:r>
            <w:r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–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وزن الشاحنة فارغة</w:t>
            </w:r>
          </w:p>
        </w:tc>
      </w:tr>
      <w:tr w:rsidR="00B6581F" w:rsidTr="009710FE">
        <w:tc>
          <w:tcPr>
            <w:tcW w:w="4876" w:type="dxa"/>
            <w:vAlign w:val="center"/>
          </w:tcPr>
          <w:p w:rsidR="00B6581F" w:rsidRPr="00B6581F" w:rsidRDefault="00B6581F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وزن الشاحنة فارغة = الوزن الكلي </w:t>
            </w:r>
            <w:r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–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وزن البضاعة</w:t>
            </w:r>
          </w:p>
        </w:tc>
      </w:tr>
      <w:tr w:rsidR="00B6581F" w:rsidTr="009710FE">
        <w:tc>
          <w:tcPr>
            <w:tcW w:w="4876" w:type="dxa"/>
            <w:vAlign w:val="center"/>
          </w:tcPr>
          <w:p w:rsidR="00B6581F" w:rsidRPr="00B6581F" w:rsidRDefault="00B6581F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توفير = الدخل - المصاريف</w:t>
            </w:r>
          </w:p>
        </w:tc>
      </w:tr>
      <w:tr w:rsidR="00B6581F" w:rsidTr="009710FE">
        <w:tc>
          <w:tcPr>
            <w:tcW w:w="4876" w:type="dxa"/>
            <w:vAlign w:val="center"/>
          </w:tcPr>
          <w:p w:rsidR="00B6581F" w:rsidRPr="00B6581F" w:rsidRDefault="00B6581F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ما يوفره في سنة = ما يوفره في شهر × 12</w:t>
            </w:r>
          </w:p>
        </w:tc>
      </w:tr>
    </w:tbl>
    <w:p w:rsidR="00B6581F" w:rsidRDefault="00B6581F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 w:bidi="ar-DZ"/>
        </w:rPr>
      </w:pPr>
    </w:p>
    <w:tbl>
      <w:tblPr>
        <w:tblStyle w:val="a3"/>
        <w:bidiVisual/>
        <w:tblW w:w="0" w:type="auto"/>
        <w:tblLook w:val="04A0"/>
      </w:tblPr>
      <w:tblGrid>
        <w:gridCol w:w="2438"/>
        <w:gridCol w:w="2438"/>
      </w:tblGrid>
      <w:tr w:rsidR="00B838E1" w:rsidTr="009710FE">
        <w:tc>
          <w:tcPr>
            <w:tcW w:w="4876" w:type="dxa"/>
            <w:gridSpan w:val="2"/>
            <w:vAlign w:val="center"/>
          </w:tcPr>
          <w:p w:rsidR="00B838E1" w:rsidRPr="00B838E1" w:rsidRDefault="00B838E1" w:rsidP="00B838E1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>1dm</w:t>
            </w: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vertAlign w:val="superscript"/>
                <w:lang w:val="fr-FR" w:bidi="ar-DZ"/>
              </w:rPr>
              <w:t>3</w:t>
            </w: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 xml:space="preserve"> = 1l / 1cm</w:t>
            </w: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vertAlign w:val="superscript"/>
                <w:lang w:val="fr-FR" w:bidi="ar-DZ"/>
              </w:rPr>
              <w:t>3</w:t>
            </w: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 xml:space="preserve"> = 1ml</w:t>
            </w:r>
          </w:p>
        </w:tc>
      </w:tr>
      <w:tr w:rsidR="00B838E1" w:rsidTr="009710FE">
        <w:tc>
          <w:tcPr>
            <w:tcW w:w="4876" w:type="dxa"/>
            <w:gridSpan w:val="2"/>
            <w:vAlign w:val="center"/>
          </w:tcPr>
          <w:p w:rsidR="00B838E1" w:rsidRPr="00B838E1" w:rsidRDefault="00B838E1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>1m</w:t>
            </w: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vertAlign w:val="superscript"/>
                <w:lang w:val="fr-FR" w:bidi="ar-DZ"/>
              </w:rPr>
              <w:t>3</w:t>
            </w: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 xml:space="preserve"> = 1000 l</w:t>
            </w:r>
          </w:p>
        </w:tc>
      </w:tr>
      <w:tr w:rsidR="00B838E1" w:rsidTr="009710FE">
        <w:tc>
          <w:tcPr>
            <w:tcW w:w="4876" w:type="dxa"/>
            <w:gridSpan w:val="2"/>
            <w:vAlign w:val="center"/>
          </w:tcPr>
          <w:p w:rsidR="00B838E1" w:rsidRDefault="00B838E1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vertAlign w:val="superscript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>1m</w:t>
            </w: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vertAlign w:val="superscript"/>
                <w:lang w:val="fr-FR" w:bidi="ar-DZ"/>
              </w:rPr>
              <w:t>2</w:t>
            </w: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 xml:space="preserve"> = 100 dm</w:t>
            </w: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vertAlign w:val="superscript"/>
                <w:lang w:val="fr-FR" w:bidi="ar-DZ"/>
              </w:rPr>
              <w:t>2</w:t>
            </w: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 xml:space="preserve"> = 10000 cm</w:t>
            </w: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vertAlign w:val="superscript"/>
                <w:lang w:val="fr-FR" w:bidi="ar-DZ"/>
              </w:rPr>
              <w:t>2</w:t>
            </w:r>
          </w:p>
          <w:p w:rsidR="00B838E1" w:rsidRPr="00B838E1" w:rsidRDefault="00B838E1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>= 1000000 mm</w:t>
            </w: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vertAlign w:val="superscript"/>
                <w:lang w:val="fr-FR" w:bidi="ar-DZ"/>
              </w:rPr>
              <w:t>2</w:t>
            </w:r>
          </w:p>
        </w:tc>
      </w:tr>
      <w:tr w:rsidR="00B838E1" w:rsidTr="009710FE">
        <w:tc>
          <w:tcPr>
            <w:tcW w:w="4876" w:type="dxa"/>
            <w:gridSpan w:val="2"/>
            <w:vAlign w:val="center"/>
          </w:tcPr>
          <w:p w:rsidR="00B838E1" w:rsidRDefault="00B838E1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bidi="ar-DZ"/>
              </w:rPr>
            </w:pP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lang w:bidi="ar-DZ"/>
              </w:rPr>
              <w:t>1 km = 10 hm = 100 dam = 1000 m = 10000 dm</w:t>
            </w:r>
          </w:p>
          <w:p w:rsidR="00B838E1" w:rsidRPr="00B6581F" w:rsidRDefault="00B838E1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B838E1">
              <w:rPr>
                <w:rFonts w:asciiTheme="minorBidi" w:hAnsiTheme="minorBidi"/>
                <w:b/>
                <w:bCs/>
                <w:sz w:val="32"/>
                <w:szCs w:val="32"/>
                <w:lang w:bidi="ar-DZ"/>
              </w:rPr>
              <w:t xml:space="preserve"> = 100000 cm = 1000000 mm</w:t>
            </w:r>
          </w:p>
        </w:tc>
      </w:tr>
      <w:tr w:rsidR="00B838E1" w:rsidTr="009710FE">
        <w:tc>
          <w:tcPr>
            <w:tcW w:w="4876" w:type="dxa"/>
            <w:gridSpan w:val="2"/>
            <w:vAlign w:val="center"/>
          </w:tcPr>
          <w:p w:rsidR="00B838E1" w:rsidRPr="00B6581F" w:rsidRDefault="008D665D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>1l = 10 dl = 100 cl = 1000 ml</w:t>
            </w:r>
          </w:p>
        </w:tc>
      </w:tr>
      <w:tr w:rsidR="007666B4" w:rsidTr="009710FE">
        <w:tc>
          <w:tcPr>
            <w:tcW w:w="4876" w:type="dxa"/>
            <w:gridSpan w:val="2"/>
            <w:vAlign w:val="center"/>
          </w:tcPr>
          <w:p w:rsidR="007666B4" w:rsidRDefault="007666B4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1 يوم = </w:t>
            </w: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 xml:space="preserve"> 24 h</w:t>
            </w:r>
          </w:p>
        </w:tc>
      </w:tr>
      <w:tr w:rsidR="007666B4" w:rsidTr="009710FE">
        <w:tc>
          <w:tcPr>
            <w:tcW w:w="2438" w:type="dxa"/>
            <w:vAlign w:val="center"/>
          </w:tcPr>
          <w:p w:rsidR="007666B4" w:rsidRDefault="007666B4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>1 min = 60s</w:t>
            </w:r>
          </w:p>
        </w:tc>
        <w:tc>
          <w:tcPr>
            <w:tcW w:w="2438" w:type="dxa"/>
            <w:vAlign w:val="center"/>
          </w:tcPr>
          <w:p w:rsidR="007666B4" w:rsidRDefault="007666B4" w:rsidP="009710F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  <w:t>1 h = 60 min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</w:t>
            </w:r>
          </w:p>
        </w:tc>
      </w:tr>
    </w:tbl>
    <w:p w:rsidR="00B838E1" w:rsidRDefault="00F743FE" w:rsidP="00B838E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F743FE">
        <w:rPr>
          <w:rFonts w:asciiTheme="majorBidi" w:hAnsiTheme="majorBidi" w:cs="Old Antic Outline"/>
          <w:b/>
          <w:bCs/>
          <w:noProof/>
          <w:sz w:val="96"/>
          <w:szCs w:val="96"/>
          <w:rtl/>
        </w:rPr>
        <w:lastRenderedPageBreak/>
        <w:pict>
          <v:roundrect id="_x0000_s1124" style="position:absolute;left:0;text-align:left;margin-left:-540.65pt;margin-top:-.8pt;width:245.25pt;height:7in;z-index:-251588608;mso-position-horizontal-relative:text;mso-position-vertical-relative:text" arcsize="10923f">
            <w10:wrap anchorx="page"/>
          </v:roundrect>
        </w:pict>
      </w:r>
      <w:r w:rsidRPr="00F743FE">
        <w:rPr>
          <w:rFonts w:asciiTheme="majorBidi" w:hAnsiTheme="majorBidi" w:cs="Old Antic Outline"/>
          <w:b/>
          <w:bCs/>
          <w:noProof/>
          <w:sz w:val="96"/>
          <w:szCs w:val="96"/>
          <w:rtl/>
        </w:rPr>
        <w:pict>
          <v:roundrect id="_x0000_s1122" style="position:absolute;left:0;text-align:left;margin-left:-6.65pt;margin-top:-.8pt;width:245.25pt;height:7in;z-index:-251590656;mso-position-horizontal-relative:text;mso-position-vertical-relative:text" arcsize="10923f">
            <w10:wrap anchorx="page"/>
          </v:roundrect>
        </w:pict>
      </w:r>
    </w:p>
    <w:p w:rsidR="00ED5654" w:rsidRDefault="00ED5654" w:rsidP="00B838E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</w:p>
    <w:p w:rsidR="00ED5654" w:rsidRDefault="00ED5654" w:rsidP="00B838E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</w:p>
    <w:p w:rsidR="00ED5654" w:rsidRDefault="00ED5654" w:rsidP="00ED5654">
      <w:pPr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</w:p>
    <w:p w:rsidR="00ED5654" w:rsidRDefault="00ED5654" w:rsidP="00B838E1">
      <w:pPr>
        <w:jc w:val="center"/>
        <w:rPr>
          <w:rFonts w:asciiTheme="majorBidi" w:hAnsiTheme="majorBidi" w:cs="Old Antic Outline"/>
          <w:b/>
          <w:bCs/>
          <w:sz w:val="96"/>
          <w:szCs w:val="96"/>
          <w:rtl/>
          <w:lang w:val="fr-FR" w:bidi="ar-DZ"/>
        </w:rPr>
      </w:pPr>
      <w:r w:rsidRPr="00ED5654">
        <w:rPr>
          <w:rFonts w:asciiTheme="majorBidi" w:hAnsiTheme="majorBidi" w:cs="Old Antic Outline" w:hint="cs"/>
          <w:b/>
          <w:bCs/>
          <w:sz w:val="96"/>
          <w:szCs w:val="96"/>
          <w:rtl/>
          <w:lang w:val="fr-FR" w:bidi="ar-DZ"/>
        </w:rPr>
        <w:t xml:space="preserve">رفيقي في الرياضيات </w:t>
      </w:r>
    </w:p>
    <w:p w:rsidR="009710FE" w:rsidRDefault="009710FE" w:rsidP="00B838E1">
      <w:pPr>
        <w:jc w:val="center"/>
        <w:rPr>
          <w:rFonts w:asciiTheme="majorBidi" w:hAnsiTheme="majorBidi" w:cs="Old Antic Outline"/>
          <w:b/>
          <w:bCs/>
          <w:sz w:val="96"/>
          <w:szCs w:val="96"/>
          <w:rtl/>
          <w:lang w:val="fr-FR" w:bidi="ar-DZ"/>
        </w:rPr>
      </w:pPr>
    </w:p>
    <w:p w:rsidR="009710FE" w:rsidRPr="009710FE" w:rsidRDefault="009710FE" w:rsidP="00B838E1">
      <w:pPr>
        <w:jc w:val="center"/>
        <w:rPr>
          <w:rFonts w:asciiTheme="majorBidi" w:hAnsiTheme="majorBidi" w:cs="Old Antic Outline"/>
          <w:b/>
          <w:bCs/>
          <w:sz w:val="16"/>
          <w:szCs w:val="16"/>
          <w:rtl/>
          <w:lang w:val="fr-FR" w:bidi="ar-DZ"/>
        </w:rPr>
      </w:pPr>
    </w:p>
    <w:p w:rsidR="00144A3D" w:rsidRDefault="00F743FE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/>
        </w:rPr>
      </w:pPr>
      <w:r>
        <w:rPr>
          <w:rFonts w:asciiTheme="majorBidi" w:hAnsiTheme="majorBidi" w:cstheme="majorBidi"/>
          <w:b/>
          <w:bCs/>
          <w:noProof/>
          <w:sz w:val="18"/>
          <w:szCs w:val="18"/>
          <w:rtl/>
        </w:rPr>
        <w:lastRenderedPageBreak/>
        <w:pict>
          <v:rect id="_x0000_s1126" style="position:absolute;left:0;text-align:left;margin-left:-191.2pt;margin-top:10.45pt;width:1in;height:1in;z-index:-251586560">
            <w10:wrap anchorx="page"/>
          </v:rect>
        </w:pict>
      </w:r>
      <w:r w:rsidRPr="00F743FE">
        <w:rPr>
          <w:rFonts w:asciiTheme="majorBidi" w:hAnsiTheme="majorBidi" w:cs="Old Antic Outline"/>
          <w:b/>
          <w:bCs/>
          <w:noProof/>
          <w:sz w:val="96"/>
          <w:szCs w:val="96"/>
          <w:rtl/>
        </w:rPr>
        <w:pict>
          <v:roundrect id="_x0000_s1123" style="position:absolute;left:0;text-align:left;margin-left:-12.7pt;margin-top:-.8pt;width:257.25pt;height:7in;z-index:-251589632" arcsize="10923f">
            <w10:wrap anchorx="page"/>
          </v:roundrect>
        </w:pict>
      </w:r>
    </w:p>
    <w:p w:rsidR="00144A3D" w:rsidRDefault="00144A3D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/>
        </w:rPr>
      </w:pPr>
    </w:p>
    <w:p w:rsidR="00144A3D" w:rsidRDefault="00144A3D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/>
        </w:rPr>
      </w:pPr>
    </w:p>
    <w:p w:rsidR="00144A3D" w:rsidRDefault="00F743FE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/>
        </w:rPr>
      </w:pPr>
      <w:r>
        <w:rPr>
          <w:rFonts w:asciiTheme="majorBidi" w:hAnsiTheme="majorBidi" w:cstheme="majorBidi"/>
          <w:b/>
          <w:bCs/>
          <w:noProof/>
          <w:sz w:val="18"/>
          <w:szCs w:val="18"/>
          <w:rtl/>
        </w:rPr>
        <w:pict>
          <v:oval id="_x0000_s1125" style="position:absolute;left:0;text-align:left;margin-left:30.8pt;margin-top:16.75pt;width:178.5pt;height:30pt;z-index:-251587584" fillcolor="#d8d8d8 [2732]">
            <w10:wrap anchorx="page"/>
          </v:oval>
        </w:pict>
      </w:r>
    </w:p>
    <w:p w:rsidR="00144A3D" w:rsidRPr="00144A3D" w:rsidRDefault="00F743FE" w:rsidP="00B6581F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fr-FR"/>
        </w:rPr>
      </w:pPr>
      <w:r w:rsidRPr="00F743FE">
        <w:rPr>
          <w:rFonts w:asciiTheme="majorBidi" w:hAnsiTheme="majorBidi" w:cstheme="majorBidi"/>
          <w:b/>
          <w:bCs/>
          <w:noProof/>
          <w:sz w:val="18"/>
          <w:szCs w:val="18"/>
          <w:rtl/>
        </w:rPr>
        <w:pict>
          <v:rect id="_x0000_s1127" style="position:absolute;left:0;text-align:left;margin-left:-246.7pt;margin-top:6.85pt;width:188.25pt;height:87pt;z-index:-251585536">
            <w10:wrap anchorx="page"/>
          </v:rect>
        </w:pict>
      </w:r>
      <w:r w:rsidR="00144A3D"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>جدول الضرب من 2 إلى 10</w:t>
      </w:r>
    </w:p>
    <w:p w:rsidR="00144A3D" w:rsidRDefault="00144A3D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/>
        </w:rPr>
      </w:pPr>
    </w:p>
    <w:p w:rsidR="00144A3D" w:rsidRDefault="00144A3D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/>
        </w:rPr>
      </w:pPr>
    </w:p>
    <w:p w:rsidR="00B6581F" w:rsidRPr="00B6581F" w:rsidRDefault="00B6581F" w:rsidP="00B6581F">
      <w:pPr>
        <w:jc w:val="center"/>
        <w:rPr>
          <w:rFonts w:asciiTheme="majorBidi" w:hAnsiTheme="majorBidi" w:cstheme="majorBidi"/>
          <w:b/>
          <w:bCs/>
          <w:sz w:val="18"/>
          <w:szCs w:val="18"/>
          <w:rtl/>
          <w:lang w:val="fr-FR" w:bidi="ar-DZ"/>
        </w:rPr>
      </w:pPr>
    </w:p>
    <w:tbl>
      <w:tblPr>
        <w:tblStyle w:val="a3"/>
        <w:bidiVisual/>
        <w:tblW w:w="0" w:type="auto"/>
        <w:jc w:val="center"/>
        <w:tblLook w:val="04A0"/>
      </w:tblPr>
      <w:tblGrid>
        <w:gridCol w:w="550"/>
        <w:gridCol w:w="439"/>
        <w:gridCol w:w="439"/>
        <w:gridCol w:w="439"/>
        <w:gridCol w:w="439"/>
        <w:gridCol w:w="439"/>
        <w:gridCol w:w="439"/>
        <w:gridCol w:w="439"/>
        <w:gridCol w:w="439"/>
        <w:gridCol w:w="439"/>
      </w:tblGrid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9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8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7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5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</w:t>
            </w:r>
          </w:p>
        </w:tc>
        <w:tc>
          <w:tcPr>
            <w:tcW w:w="439" w:type="dxa"/>
            <w:vAlign w:val="center"/>
          </w:tcPr>
          <w:p w:rsidR="00965EC7" w:rsidRPr="00965EC7" w:rsidRDefault="00F743FE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noProof/>
                <w:sz w:val="20"/>
                <w:szCs w:val="20"/>
                <w:rtl/>
              </w:rPr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1128" type="#_x0000_t5" style="position:absolute;left:0;text-align:left;margin-left:-234.1pt;margin-top:6.1pt;width:150.25pt;height:117.6pt;z-index:-251584512;mso-position-horizontal-relative:text;mso-position-vertical-relative:text">
                  <w10:wrap anchorx="page"/>
                </v:shape>
              </w:pict>
            </w:r>
            <w:r w:rsidR="00965EC7"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×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0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8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6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4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2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0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8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0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7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4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1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8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5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2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9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0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6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2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8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4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</w:t>
            </w:r>
            <w:r w:rsidRPr="00144A3D">
              <w:rPr>
                <w:rFonts w:asciiTheme="minorBidi" w:hAnsiTheme="minorBidi" w:hint="cs"/>
                <w:b/>
                <w:bCs/>
                <w:sz w:val="20"/>
                <w:szCs w:val="20"/>
                <w:shd w:val="clear" w:color="auto" w:fill="D9D9D9" w:themeFill="background1" w:themeFillShade="D9"/>
                <w:rtl/>
                <w:lang w:val="fr-FR" w:bidi="ar-DZ"/>
              </w:rPr>
              <w:t>6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2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8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50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5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0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5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5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0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5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5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0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54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8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2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6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0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4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8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2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70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3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56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9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2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5</w:t>
            </w:r>
          </w:p>
        </w:tc>
        <w:tc>
          <w:tcPr>
            <w:tcW w:w="439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8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1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4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7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80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72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4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56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8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0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2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4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6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8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9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81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72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3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54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5</w:t>
            </w:r>
          </w:p>
        </w:tc>
        <w:tc>
          <w:tcPr>
            <w:tcW w:w="439" w:type="dxa"/>
            <w:vAlign w:val="center"/>
          </w:tcPr>
          <w:p w:rsidR="00965EC7" w:rsidRPr="00965EC7" w:rsidRDefault="00144A3D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6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7</w:t>
            </w:r>
          </w:p>
        </w:tc>
        <w:tc>
          <w:tcPr>
            <w:tcW w:w="328" w:type="dxa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8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9</w:t>
            </w:r>
          </w:p>
        </w:tc>
      </w:tr>
      <w:tr w:rsidR="00965EC7" w:rsidTr="00144A3D">
        <w:trPr>
          <w:trHeight w:val="259"/>
          <w:jc w:val="center"/>
        </w:trPr>
        <w:tc>
          <w:tcPr>
            <w:tcW w:w="550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0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9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8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7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6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5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40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30</w:t>
            </w:r>
          </w:p>
        </w:tc>
        <w:tc>
          <w:tcPr>
            <w:tcW w:w="328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20</w:t>
            </w:r>
          </w:p>
        </w:tc>
        <w:tc>
          <w:tcPr>
            <w:tcW w:w="439" w:type="dxa"/>
            <w:shd w:val="clear" w:color="auto" w:fill="D9D9D9" w:themeFill="background1" w:themeFillShade="D9"/>
            <w:vAlign w:val="center"/>
          </w:tcPr>
          <w:p w:rsidR="00965EC7" w:rsidRPr="00965EC7" w:rsidRDefault="00965EC7" w:rsidP="00965EC7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  <w:lang w:val="fr-FR" w:bidi="ar-DZ"/>
              </w:rPr>
              <w:t>10</w:t>
            </w:r>
          </w:p>
        </w:tc>
      </w:tr>
    </w:tbl>
    <w:p w:rsidR="00DF636F" w:rsidRDefault="00F743FE" w:rsidP="009710FE">
      <w:pPr>
        <w:jc w:val="center"/>
        <w:rPr>
          <w:rFonts w:asciiTheme="minorBidi" w:hAnsiTheme="minorBidi"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u w:val="single"/>
          <w:rtl/>
        </w:rPr>
        <w:pict>
          <v:shapetype id="_x0000_t8" coordsize="21600,21600" o:spt="8" adj="5400" path="m,l@0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3,10800;10800,21600;@2,10800;10800,0" textboxrect="1800,1800,19800,19800;4500,4500,17100,17100;7200,7200,14400,14400"/>
            <v:handles>
              <v:h position="#0,bottomRight" xrange="0,10800"/>
            </v:handles>
          </v:shapetype>
          <v:shape id="_x0000_s1129" type="#_x0000_t8" style="position:absolute;left:0;text-align:left;margin-left:-246.7pt;margin-top:30.05pt;width:198.4pt;height:93.75pt;rotation:180;z-index:-251583488;mso-position-horizontal-relative:text;mso-position-vertical-relative:text">
            <w10:wrap anchorx="page"/>
          </v:shape>
        </w:pict>
      </w:r>
    </w:p>
    <w:p w:rsidR="00144A3D" w:rsidRDefault="00144A3D" w:rsidP="009710FE">
      <w:pPr>
        <w:jc w:val="center"/>
        <w:rPr>
          <w:rFonts w:asciiTheme="minorBidi" w:hAnsiTheme="minorBidi"/>
          <w:sz w:val="32"/>
          <w:szCs w:val="32"/>
          <w:u w:val="single"/>
          <w:rtl/>
          <w:lang w:val="fr-FR" w:bidi="ar-DZ"/>
        </w:rPr>
      </w:pPr>
    </w:p>
    <w:p w:rsidR="00144A3D" w:rsidRDefault="00144A3D" w:rsidP="009710FE">
      <w:pPr>
        <w:jc w:val="center"/>
        <w:rPr>
          <w:rFonts w:asciiTheme="minorBidi" w:hAnsiTheme="minorBidi"/>
          <w:sz w:val="32"/>
          <w:szCs w:val="32"/>
          <w:u w:val="single"/>
          <w:rtl/>
          <w:lang w:val="fr-FR" w:bidi="ar-DZ"/>
        </w:rPr>
      </w:pPr>
    </w:p>
    <w:p w:rsidR="009974C5" w:rsidRDefault="009974C5" w:rsidP="00AF4346">
      <w:pPr>
        <w:rPr>
          <w:rFonts w:asciiTheme="minorBidi" w:hAnsiTheme="minorBidi"/>
          <w:sz w:val="32"/>
          <w:szCs w:val="32"/>
          <w:u w:val="single"/>
          <w:rtl/>
          <w:lang w:val="fr-FR" w:bidi="ar-DZ"/>
        </w:rPr>
      </w:pPr>
    </w:p>
    <w:p w:rsidR="00144A3D" w:rsidRDefault="00144A3D" w:rsidP="00AF4346">
      <w:pPr>
        <w:rPr>
          <w:rFonts w:asciiTheme="minorBidi" w:hAnsiTheme="minorBidi"/>
          <w:sz w:val="32"/>
          <w:szCs w:val="32"/>
          <w:u w:val="single"/>
          <w:rtl/>
          <w:lang w:val="fr-FR" w:bidi="ar-DZ"/>
        </w:rPr>
      </w:pPr>
    </w:p>
    <w:p w:rsidR="00144A3D" w:rsidRDefault="00144A3D" w:rsidP="00AF4346">
      <w:pPr>
        <w:rPr>
          <w:rFonts w:asciiTheme="minorBidi" w:hAnsiTheme="minorBidi"/>
          <w:sz w:val="32"/>
          <w:szCs w:val="32"/>
          <w:u w:val="single"/>
          <w:rtl/>
          <w:lang w:val="fr-FR" w:bidi="ar-DZ"/>
        </w:rPr>
      </w:pPr>
    </w:p>
    <w:p w:rsidR="00144A3D" w:rsidRDefault="00144A3D" w:rsidP="00AF4346">
      <w:pPr>
        <w:rPr>
          <w:rFonts w:asciiTheme="minorBidi" w:hAnsiTheme="minorBidi"/>
          <w:sz w:val="32"/>
          <w:szCs w:val="32"/>
          <w:u w:val="single"/>
          <w:rtl/>
          <w:lang w:val="fr-FR" w:bidi="ar-DZ"/>
        </w:rPr>
      </w:pPr>
    </w:p>
    <w:p w:rsidR="00E02C84" w:rsidRDefault="00F743FE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31" type="#_x0000_t32" style="position:absolute;left:0;text-align:left;margin-left:149.25pt;margin-top:14.55pt;width:30.75pt;height:0;flip:x;z-index:251734016" o:connectortype="straight">
            <v:stroke endarrow="block"/>
            <w10:wrap anchorx="page"/>
          </v:shape>
        </w:pict>
      </w:r>
      <w:r w:rsidR="00E02C84">
        <w:rPr>
          <w:rFonts w:asciiTheme="minorBidi" w:hAnsiTheme="minorBidi" w:hint="cs"/>
          <w:b/>
          <w:bCs/>
          <w:sz w:val="32"/>
          <w:szCs w:val="32"/>
          <w:rtl/>
          <w:lang w:val="fr-FR"/>
        </w:rPr>
        <w:t xml:space="preserve">ضلع المربع          </w:t>
      </w:r>
      <w:r w:rsidR="00144A3D" w:rsidRPr="00144A3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مربع</w:t>
      </w:r>
      <w:r w:rsidR="00E02C84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  </w:t>
      </w:r>
    </w:p>
    <w:p w:rsidR="00144A3D" w:rsidRDefault="00F743FE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32" type="#_x0000_t32" style="position:absolute;left:0;text-align:left;margin-left:43.75pt;margin-top:11.9pt;width:33.5pt;height:20.25pt;z-index:251735040" o:connectortype="straight">
            <v:stroke endarrow="block"/>
            <w10:wrap anchorx="page"/>
          </v:shape>
        </w:pict>
      </w: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34" type="#_x0000_t32" style="position:absolute;left:0;text-align:left;margin-left:210pt;margin-top:20.15pt;width:16.5pt;height:45.75pt;flip:x;z-index:251736064" o:connectortype="straight">
            <v:stroke endarrow="block"/>
            <w10:wrap anchorx="page"/>
          </v:shape>
        </w:pict>
      </w:r>
      <w:r w:rsidR="00E02C84">
        <w:rPr>
          <w:rFonts w:asciiTheme="minorBidi" w:hAnsiTheme="minorBidi" w:hint="cs"/>
          <w:b/>
          <w:bCs/>
          <w:sz w:val="32"/>
          <w:szCs w:val="32"/>
          <w:rtl/>
          <w:lang w:val="fr-FR"/>
        </w:rPr>
        <w:t>العرض</w:t>
      </w:r>
      <w:r w:rsidR="00E02C84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                           الطول</w:t>
      </w:r>
    </w:p>
    <w:p w:rsidR="00144A3D" w:rsidRDefault="00144A3D" w:rsidP="00144A3D">
      <w:pPr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144A3D" w:rsidRDefault="00F743FE" w:rsidP="00144A3D">
      <w:pPr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40" type="#_x0000_t32" style="position:absolute;left:0;text-align:left;margin-left:163.5pt;margin-top:106.3pt;width:30.5pt;height:29.25pt;flip:x;z-index:251742208" o:connectortype="straight">
            <v:stroke endarrow="block"/>
            <w10:wrap anchorx="page"/>
          </v:shape>
        </w:pict>
      </w: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38" type="#_x0000_t32" style="position:absolute;left:0;text-align:left;margin-left:60.75pt;margin-top:96.55pt;width:57.75pt;height:24.75pt;z-index:251740160" o:connectortype="straight">
            <v:stroke endarrow="block"/>
            <w10:wrap anchorx="page"/>
          </v:shape>
        </w:pict>
      </w: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37" type="#_x0000_t32" style="position:absolute;left:0;text-align:left;margin-left:109.5pt;margin-top:173.8pt;width:0;height:10.95pt;z-index:251739136" o:connectortype="straight">
            <w10:wrap anchorx="page"/>
          </v:shape>
        </w:pict>
      </w: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36" type="#_x0000_t32" style="position:absolute;left:0;text-align:left;margin-left:109.5pt;margin-top:173.8pt;width:9pt;height:0;flip:x;z-index:251738112" o:connectortype="straight">
            <w10:wrap anchorx="page"/>
          </v:shape>
        </w:pict>
      </w: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35" type="#_x0000_t32" style="position:absolute;left:0;text-align:left;margin-left:118.5pt;margin-top:67.15pt;width:0;height:117.6pt;z-index:251737088" o:connectortype="straight">
            <w10:wrap anchorx="page"/>
          </v:shape>
        </w:pict>
      </w:r>
      <w:r w:rsidR="00144A3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مستطيل</w:t>
      </w:r>
    </w:p>
    <w:p w:rsidR="00E02C84" w:rsidRDefault="00E02C84" w:rsidP="00144A3D">
      <w:pPr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E02C84" w:rsidRDefault="00E02C84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E02C84" w:rsidRDefault="00E02C84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ضلع                               الارتفاع</w:t>
      </w:r>
    </w:p>
    <w:p w:rsidR="00E02C84" w:rsidRDefault="00E02C84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             مثــــــــلث</w:t>
      </w:r>
    </w:p>
    <w:p w:rsidR="00E02C84" w:rsidRDefault="00F743FE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39" type="#_x0000_t32" style="position:absolute;left:0;text-align:left;margin-left:149.25pt;margin-top:29pt;width:52.5pt;height:12.3pt;flip:x y;z-index:251741184" o:connectortype="straight">
            <v:stroke endarrow="block"/>
            <w10:wrap anchorx="page"/>
          </v:shape>
        </w:pict>
      </w:r>
    </w:p>
    <w:p w:rsidR="00E02C84" w:rsidRDefault="00F743FE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/>
          <w:b/>
          <w:bCs/>
          <w:noProof/>
          <w:sz w:val="32"/>
          <w:szCs w:val="32"/>
          <w:rtl/>
        </w:rPr>
        <w:pict>
          <v:shape id="_x0000_s1142" type="#_x0000_t32" style="position:absolute;left:0;text-align:left;margin-left:54.75pt;margin-top:15.35pt;width:60pt;height:22.55pt;z-index:251744256" o:connectortype="straight">
            <v:stroke endarrow="block"/>
            <w10:wrap anchorx="page"/>
          </v:shape>
        </w:pict>
      </w:r>
      <w:r w:rsidR="00E02C84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قاعدة                              قاعدة صغرى</w:t>
      </w:r>
    </w:p>
    <w:p w:rsidR="00E02C84" w:rsidRDefault="00E02C84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E02C84" w:rsidRDefault="00E02C84" w:rsidP="00E02C84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          شبه منحرف</w:t>
      </w:r>
    </w:p>
    <w:p w:rsidR="00E02C84" w:rsidRDefault="00E02C84" w:rsidP="00E02C84">
      <w:pPr>
        <w:rPr>
          <w:rFonts w:asciiTheme="minorBidi" w:hAnsiTheme="minorBidi"/>
          <w:b/>
          <w:bCs/>
          <w:sz w:val="32"/>
          <w:szCs w:val="32"/>
          <w:rtl/>
          <w:lang w:val="fr-FR"/>
        </w:rPr>
      </w:pPr>
    </w:p>
    <w:p w:rsidR="00E02C84" w:rsidRDefault="00F743FE" w:rsidP="008F0D05">
      <w:pPr>
        <w:rPr>
          <w:rFonts w:asciiTheme="minorBidi" w:hAnsiTheme="minorBidi"/>
          <w:b/>
          <w:bCs/>
          <w:sz w:val="32"/>
          <w:szCs w:val="32"/>
          <w:lang w:val="fr-FR" w:bidi="ar-DZ"/>
        </w:rPr>
      </w:pPr>
      <w:r>
        <w:rPr>
          <w:rFonts w:asciiTheme="minorBidi" w:hAnsiTheme="minorBidi"/>
          <w:b/>
          <w:bCs/>
          <w:noProof/>
          <w:sz w:val="32"/>
          <w:szCs w:val="32"/>
        </w:rPr>
        <w:pict>
          <v:shape id="_x0000_s1141" type="#_x0000_t32" style="position:absolute;left:0;text-align:left;margin-left:127.5pt;margin-top:7.05pt;width:52.5pt;height:23.95pt;flip:x y;z-index:251743232" o:connectortype="straight">
            <v:stroke endarrow="block"/>
            <w10:wrap anchorx="page"/>
          </v:shape>
        </w:pict>
      </w:r>
      <w:r w:rsidR="00E02C84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قاعدة كبرى</w:t>
      </w:r>
    </w:p>
    <w:p w:rsidR="008F0D05" w:rsidRDefault="008F0D05" w:rsidP="008F0D05">
      <w:pPr>
        <w:rPr>
          <w:rFonts w:asciiTheme="minorBidi" w:hAnsiTheme="minorBidi"/>
          <w:b/>
          <w:bCs/>
          <w:sz w:val="32"/>
          <w:szCs w:val="32"/>
          <w:rtl/>
          <w:lang w:val="fr-FR"/>
        </w:rPr>
        <w:sectPr w:rsidR="008F0D05" w:rsidSect="000833E2">
          <w:pgSz w:w="16838" w:h="11906" w:orient="landscape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3" w:sep="1" w:space="709"/>
          <w:bidi/>
          <w:rtlGutter/>
          <w:docGrid w:linePitch="360"/>
        </w:sectPr>
      </w:pPr>
    </w:p>
    <w:p w:rsidR="008F0D05" w:rsidRDefault="008F0D05" w:rsidP="008F0D05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شهر فيفري</w:t>
      </w: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 xml:space="preserve">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رياضيات</w:t>
      </w:r>
    </w:p>
    <w:p w:rsidR="008F0D05" w:rsidRDefault="008F0D05" w:rsidP="008F0D05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أول :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8F0D05" w:rsidRPr="001619DF" w:rsidRDefault="001619DF" w:rsidP="001619DF">
      <w:pPr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كتب كل عدد عشرية من الأعداد التالية في شكل كسر عشري</w:t>
      </w:r>
      <w:r w:rsidR="008F0D0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8F0D05" w:rsidRPr="001619DF" w:rsidRDefault="001619DF" w:rsidP="001619DF">
      <w:pPr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2.5  ـ  12.05  ـ  1.205  ـ  120.5  ـ   7.02  ـ  0.702  .</w:t>
      </w:r>
    </w:p>
    <w:p w:rsidR="008F0D05" w:rsidRDefault="008F0D05" w:rsidP="008F0D05">
      <w:pPr>
        <w:spacing w:after="12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323842" w:rsidRPr="00323842" w:rsidRDefault="00323842" w:rsidP="008F0D05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 w:rsidRPr="00323842">
        <w:rPr>
          <w:rFonts w:asciiTheme="minorBidi" w:hAnsiTheme="minorBidi" w:hint="cs"/>
          <w:sz w:val="32"/>
          <w:szCs w:val="32"/>
          <w:rtl/>
          <w:lang w:val="fr-FR" w:bidi="ar-DZ"/>
        </w:rPr>
        <w:t>أكمل ما يلي :</w:t>
      </w:r>
    </w:p>
    <w:p w:rsidR="008F0D05" w:rsidRPr="001619DF" w:rsidRDefault="001619DF" w:rsidP="001619DF">
      <w:pPr>
        <w:bidi w:val="0"/>
        <w:spacing w:after="120"/>
        <w:rPr>
          <w:rFonts w:asciiTheme="minorBidi" w:hAnsiTheme="minorBidi"/>
          <w:sz w:val="32"/>
          <w:szCs w:val="32"/>
          <w:lang w:bidi="ar-DZ"/>
        </w:rPr>
      </w:pPr>
      <w:r w:rsidRPr="001619DF">
        <w:rPr>
          <w:rFonts w:asciiTheme="minorBidi" w:hAnsiTheme="minorBidi"/>
          <w:sz w:val="32"/>
          <w:szCs w:val="32"/>
          <w:lang w:bidi="ar-DZ"/>
        </w:rPr>
        <w:t>968 cm = ….. m  …..  dm ….. cm</w:t>
      </w:r>
    </w:p>
    <w:p w:rsidR="001619DF" w:rsidRPr="001619DF" w:rsidRDefault="001619DF" w:rsidP="00323842">
      <w:pPr>
        <w:bidi w:val="0"/>
        <w:spacing w:after="120"/>
        <w:rPr>
          <w:rFonts w:asciiTheme="minorBidi" w:hAnsiTheme="minorBidi"/>
          <w:sz w:val="32"/>
          <w:szCs w:val="32"/>
          <w:lang w:bidi="ar-DZ"/>
        </w:rPr>
      </w:pPr>
      <w:r w:rsidRPr="001619DF">
        <w:rPr>
          <w:rFonts w:asciiTheme="minorBidi" w:hAnsiTheme="minorBidi"/>
          <w:sz w:val="32"/>
          <w:szCs w:val="32"/>
          <w:lang w:bidi="ar-DZ"/>
        </w:rPr>
        <w:t xml:space="preserve">735 m  = ….. hm ….. </w:t>
      </w:r>
      <w:r w:rsidR="00323842">
        <w:rPr>
          <w:rFonts w:asciiTheme="minorBidi" w:hAnsiTheme="minorBidi"/>
          <w:sz w:val="32"/>
          <w:szCs w:val="32"/>
          <w:lang w:bidi="ar-DZ"/>
        </w:rPr>
        <w:t>dam ….. m</w:t>
      </w:r>
    </w:p>
    <w:p w:rsidR="008F0D05" w:rsidRDefault="008F0D05" w:rsidP="008F0D05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Pr="008D65C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8F0D05" w:rsidRDefault="006142CF" w:rsidP="008F0D0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صحّح</w:t>
      </w:r>
      <w:r w:rsidR="008F0D0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جدول الآتي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بشطب الإجابة الخاطئة</w:t>
      </w:r>
      <w:r w:rsidR="008F0D0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2363"/>
        <w:gridCol w:w="2363"/>
        <w:gridCol w:w="2364"/>
      </w:tblGrid>
      <w:tr w:rsidR="00323842" w:rsidTr="00323842">
        <w:trPr>
          <w:trHeight w:val="355"/>
          <w:jc w:val="center"/>
        </w:trPr>
        <w:tc>
          <w:tcPr>
            <w:tcW w:w="2363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7</w:t>
            </w:r>
          </w:p>
        </w:tc>
        <w:tc>
          <w:tcPr>
            <w:tcW w:w="2363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70</w:t>
            </w:r>
          </w:p>
        </w:tc>
        <w:tc>
          <w:tcPr>
            <w:tcW w:w="2364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0 × 17.0</w:t>
            </w:r>
          </w:p>
        </w:tc>
      </w:tr>
      <w:tr w:rsidR="00323842" w:rsidTr="00323842">
        <w:trPr>
          <w:trHeight w:val="370"/>
          <w:jc w:val="center"/>
        </w:trPr>
        <w:tc>
          <w:tcPr>
            <w:tcW w:w="2363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4</w:t>
            </w:r>
          </w:p>
        </w:tc>
        <w:tc>
          <w:tcPr>
            <w:tcW w:w="2363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40</w:t>
            </w:r>
          </w:p>
        </w:tc>
        <w:tc>
          <w:tcPr>
            <w:tcW w:w="2364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0 × 5.4</w:t>
            </w:r>
          </w:p>
        </w:tc>
      </w:tr>
      <w:tr w:rsidR="00323842" w:rsidTr="00323842">
        <w:trPr>
          <w:trHeight w:val="355"/>
          <w:jc w:val="center"/>
        </w:trPr>
        <w:tc>
          <w:tcPr>
            <w:tcW w:w="2363" w:type="dxa"/>
            <w:vAlign w:val="center"/>
          </w:tcPr>
          <w:p w:rsidR="00323842" w:rsidRDefault="006142CF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9850</w:t>
            </w:r>
          </w:p>
        </w:tc>
        <w:tc>
          <w:tcPr>
            <w:tcW w:w="2363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985</w:t>
            </w:r>
          </w:p>
        </w:tc>
        <w:tc>
          <w:tcPr>
            <w:tcW w:w="2364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00 × 9.85</w:t>
            </w:r>
          </w:p>
        </w:tc>
      </w:tr>
      <w:tr w:rsidR="00323842" w:rsidTr="00323842">
        <w:trPr>
          <w:trHeight w:val="355"/>
          <w:jc w:val="center"/>
        </w:trPr>
        <w:tc>
          <w:tcPr>
            <w:tcW w:w="2363" w:type="dxa"/>
            <w:vAlign w:val="center"/>
          </w:tcPr>
          <w:p w:rsidR="00323842" w:rsidRDefault="006142CF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65210</w:t>
            </w:r>
          </w:p>
        </w:tc>
        <w:tc>
          <w:tcPr>
            <w:tcW w:w="2363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6521</w:t>
            </w:r>
          </w:p>
        </w:tc>
        <w:tc>
          <w:tcPr>
            <w:tcW w:w="2364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00 × 652.1</w:t>
            </w:r>
          </w:p>
        </w:tc>
      </w:tr>
      <w:tr w:rsidR="00323842" w:rsidTr="00323842">
        <w:trPr>
          <w:trHeight w:val="355"/>
          <w:jc w:val="center"/>
        </w:trPr>
        <w:tc>
          <w:tcPr>
            <w:tcW w:w="2363" w:type="dxa"/>
            <w:vAlign w:val="center"/>
          </w:tcPr>
          <w:p w:rsidR="00323842" w:rsidRDefault="006142CF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621</w:t>
            </w:r>
          </w:p>
        </w:tc>
        <w:tc>
          <w:tcPr>
            <w:tcW w:w="2363" w:type="dxa"/>
            <w:vAlign w:val="center"/>
          </w:tcPr>
          <w:p w:rsidR="00323842" w:rsidRDefault="006142CF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6210</w:t>
            </w:r>
          </w:p>
        </w:tc>
        <w:tc>
          <w:tcPr>
            <w:tcW w:w="2364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000 × 7.621</w:t>
            </w:r>
          </w:p>
        </w:tc>
      </w:tr>
      <w:tr w:rsidR="00323842" w:rsidTr="00323842">
        <w:trPr>
          <w:trHeight w:val="370"/>
          <w:jc w:val="center"/>
        </w:trPr>
        <w:tc>
          <w:tcPr>
            <w:tcW w:w="2363" w:type="dxa"/>
            <w:vAlign w:val="center"/>
          </w:tcPr>
          <w:p w:rsidR="00323842" w:rsidRDefault="006142CF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8100</w:t>
            </w:r>
          </w:p>
        </w:tc>
        <w:tc>
          <w:tcPr>
            <w:tcW w:w="2363" w:type="dxa"/>
            <w:vAlign w:val="center"/>
          </w:tcPr>
          <w:p w:rsidR="00323842" w:rsidRDefault="006142CF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810</w:t>
            </w:r>
          </w:p>
        </w:tc>
        <w:tc>
          <w:tcPr>
            <w:tcW w:w="2364" w:type="dxa"/>
            <w:vAlign w:val="center"/>
          </w:tcPr>
          <w:p w:rsidR="00323842" w:rsidRDefault="00323842" w:rsidP="00323842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000 × 8.1</w:t>
            </w:r>
          </w:p>
        </w:tc>
      </w:tr>
    </w:tbl>
    <w:p w:rsidR="008F0D05" w:rsidRDefault="008F0D05" w:rsidP="008F0D05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ابع :</w:t>
      </w:r>
      <w:r w:rsidRPr="000E35F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6142CF" w:rsidRDefault="006142CF" w:rsidP="006142CF">
      <w:pPr>
        <w:tabs>
          <w:tab w:val="left" w:pos="938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كمل ما يلي :</w:t>
      </w:r>
    </w:p>
    <w:p w:rsidR="008F0D05" w:rsidRDefault="006142CF" w:rsidP="006142CF">
      <w:pPr>
        <w:tabs>
          <w:tab w:val="left" w:pos="938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50 = ...... + ( ..... × 9 )  ـ   74 = ...... + ( ..... × 8 )  ـ  49 = ..... + ( ..... × 8 ) .</w:t>
      </w:r>
      <w:r w:rsidR="008F0D05"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8F0D05" w:rsidRDefault="008F0D05" w:rsidP="008F0D05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مسألة :</w:t>
      </w:r>
      <w:r w:rsidRPr="00BE0C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4 ن )</w:t>
      </w:r>
    </w:p>
    <w:p w:rsidR="008F0D05" w:rsidRDefault="006142CF" w:rsidP="00543AE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484BA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ستطاع عامل أن يوفر خلال  </w:t>
      </w:r>
      <w:r w:rsidR="00484BAF" w:rsidRPr="00543AE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0 أشهر 125690</w:t>
      </w:r>
      <w:r w:rsidR="00543AE6" w:rsidRPr="00543AE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دينارا</w:t>
      </w:r>
      <w:r w:rsidR="00543AE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، </w:t>
      </w:r>
      <w:r w:rsidR="00484BA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إذا </w:t>
      </w:r>
      <w:r w:rsidR="00543AE6">
        <w:rPr>
          <w:rFonts w:asciiTheme="minorBidi" w:hAnsiTheme="minorBidi" w:hint="cs"/>
          <w:sz w:val="32"/>
          <w:szCs w:val="32"/>
          <w:rtl/>
          <w:lang w:val="fr-FR" w:bidi="ar-DZ"/>
        </w:rPr>
        <w:t>كان</w:t>
      </w:r>
      <w:r w:rsidR="00484BA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يصرف في الشهر الواحد</w:t>
      </w:r>
    </w:p>
    <w:p w:rsidR="00484BAF" w:rsidRDefault="00484BAF" w:rsidP="008F0D0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مبلغا يعادل المبلغ الذي يوفره .</w:t>
      </w:r>
    </w:p>
    <w:p w:rsidR="00484BAF" w:rsidRPr="00543AE6" w:rsidRDefault="00484BAF" w:rsidP="008F0D05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543AE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 ـ  فما هو المبلغ الذي يصرفه في الشهر ؟</w:t>
      </w:r>
    </w:p>
    <w:p w:rsidR="00484BAF" w:rsidRDefault="00484BAF" w:rsidP="008F0D0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قرّر أن يشتري سيارة بعد </w:t>
      </w:r>
      <w:r w:rsidR="00543AE6" w:rsidRPr="00543AE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0 شهرا</w:t>
      </w:r>
      <w:r w:rsidR="00543AE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، على أن يستمر بنفس الكيفية .</w:t>
      </w:r>
    </w:p>
    <w:p w:rsidR="00543AE6" w:rsidRPr="00543AE6" w:rsidRDefault="00543AE6" w:rsidP="008F0D05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543AE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 ـ فما هو الثمن الذي سيوفره لشراء هذه السيارة ؟</w:t>
      </w:r>
    </w:p>
    <w:p w:rsidR="00543AE6" w:rsidRDefault="00543AE6" w:rsidP="008F0D05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إذا علمت أنه زاد لشراء السّيّارة </w:t>
      </w:r>
      <w:r w:rsidRPr="00543AE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90645 دينارا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</w:p>
    <w:p w:rsidR="00543AE6" w:rsidRDefault="00543AE6" w:rsidP="008F0D05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543AE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 ـ فما هو ثمن السيارة ؟</w:t>
      </w:r>
    </w:p>
    <w:p w:rsidR="00F17588" w:rsidRDefault="00F17588" w:rsidP="00366D4D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شهر </w:t>
      </w:r>
      <w:r w:rsidR="00366D4D">
        <w:rPr>
          <w:rFonts w:hint="cs"/>
          <w:b/>
          <w:bCs/>
          <w:sz w:val="36"/>
          <w:szCs w:val="36"/>
          <w:u w:val="single"/>
          <w:rtl/>
          <w:lang w:val="fr-FR" w:bidi="ar-DZ"/>
        </w:rPr>
        <w:t>فيفري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F17588" w:rsidRDefault="00F17588" w:rsidP="00F17588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Style w:val="a3"/>
        <w:tblW w:w="0" w:type="auto"/>
        <w:tblLayout w:type="fixed"/>
        <w:tblLook w:val="01E0"/>
      </w:tblPr>
      <w:tblGrid>
        <w:gridCol w:w="1086"/>
        <w:gridCol w:w="1857"/>
        <w:gridCol w:w="4566"/>
        <w:gridCol w:w="1867"/>
        <w:gridCol w:w="1306"/>
      </w:tblGrid>
      <w:tr w:rsidR="00F17588" w:rsidRPr="00355346" w:rsidTr="0018504A">
        <w:tc>
          <w:tcPr>
            <w:tcW w:w="108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57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456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ليم للأدوات</w:t>
            </w:r>
          </w:p>
        </w:tc>
        <w:tc>
          <w:tcPr>
            <w:tcW w:w="1867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30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F17588" w:rsidRPr="00355346" w:rsidTr="0018504A">
        <w:tc>
          <w:tcPr>
            <w:tcW w:w="108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066E8A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</w:t>
            </w:r>
          </w:p>
          <w:p w:rsidR="00066E8A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066E8A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</w:t>
            </w:r>
          </w:p>
          <w:p w:rsidR="00066E8A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F17588" w:rsidRPr="00355346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</w:t>
            </w:r>
          </w:p>
        </w:tc>
        <w:tc>
          <w:tcPr>
            <w:tcW w:w="4566" w:type="dxa"/>
            <w:vAlign w:val="center"/>
          </w:tcPr>
          <w:p w:rsidR="00F17588" w:rsidRPr="00355346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12.5 =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12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 xml:space="preserve">10 </m:t>
                  </m:r>
                </m:den>
              </m:f>
            </m:oMath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ـ  12.05 =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120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100</m:t>
                  </m:r>
                </m:den>
              </m:f>
            </m:oMath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ـ  1.205 =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120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1000</m:t>
                  </m:r>
                </m:den>
              </m:f>
            </m:oMath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ـ  120.5 =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120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 xml:space="preserve">10 </m:t>
                  </m:r>
                </m:den>
              </m:f>
            </m:oMath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ـ   7.02 =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70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100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theme="majorBidi"/>
                  <w:sz w:val="40"/>
                  <w:szCs w:val="40"/>
                  <w:shd w:val="clear" w:color="auto" w:fill="BFBFBF" w:themeFill="background1" w:themeFillShade="BF"/>
                  <w:lang w:val="fr-FR" w:bidi="ar-DZ"/>
                </w:rPr>
                <m:t xml:space="preserve"> </m:t>
              </m:r>
            </m:oMath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ـ  0.702 =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70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shd w:val="clear" w:color="auto" w:fill="FFFFFF" w:themeFill="background1"/>
                      <w:lang w:val="fr-FR" w:bidi="ar-DZ"/>
                    </w:rPr>
                    <m:t>1000</m:t>
                  </m:r>
                </m:den>
              </m:f>
            </m:oMath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.</w:t>
            </w:r>
          </w:p>
        </w:tc>
        <w:tc>
          <w:tcPr>
            <w:tcW w:w="1867" w:type="dxa"/>
            <w:vAlign w:val="center"/>
          </w:tcPr>
          <w:p w:rsidR="00F17588" w:rsidRPr="00355346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تمكن من الكتابة الكسرية للأعداد العشرية</w:t>
            </w:r>
          </w:p>
        </w:tc>
        <w:tc>
          <w:tcPr>
            <w:tcW w:w="130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</w:t>
            </w:r>
            <w:r w:rsidRPr="00355346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لأول</w:t>
            </w:r>
          </w:p>
        </w:tc>
      </w:tr>
      <w:tr w:rsidR="00F17588" w:rsidRPr="00355346" w:rsidTr="0018504A">
        <w:tc>
          <w:tcPr>
            <w:tcW w:w="108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+0.25</w:t>
            </w:r>
            <w:r w:rsidR="001F756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+</w:t>
            </w:r>
          </w:p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</w:p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+0.25</w:t>
            </w:r>
            <w:r w:rsidR="001F756B"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+0.25</w:t>
            </w:r>
          </w:p>
        </w:tc>
        <w:tc>
          <w:tcPr>
            <w:tcW w:w="4566" w:type="dxa"/>
            <w:tcBorders>
              <w:bottom w:val="single" w:sz="4" w:space="0" w:color="auto"/>
            </w:tcBorders>
            <w:vAlign w:val="center"/>
          </w:tcPr>
          <w:p w:rsidR="00720CFC" w:rsidRPr="001619DF" w:rsidRDefault="00720CFC" w:rsidP="0018504A">
            <w:pPr>
              <w:bidi w:val="0"/>
              <w:spacing w:after="120"/>
              <w:jc w:val="center"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968 cm =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9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m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و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6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 dm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و 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8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cm</w:t>
            </w:r>
          </w:p>
          <w:p w:rsidR="00F17588" w:rsidRPr="00720CFC" w:rsidRDefault="00720CFC" w:rsidP="0018504A">
            <w:pPr>
              <w:bidi w:val="0"/>
              <w:spacing w:after="120"/>
              <w:jc w:val="center"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735 m  =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7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hm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3 و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dam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و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5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m</w:t>
            </w:r>
          </w:p>
        </w:tc>
        <w:tc>
          <w:tcPr>
            <w:tcW w:w="1867" w:type="dxa"/>
            <w:vAlign w:val="center"/>
          </w:tcPr>
          <w:p w:rsidR="00F17588" w:rsidRPr="00355346" w:rsidRDefault="001F756B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ستعمل المتر و أجزاؤه و مضاعفاته</w:t>
            </w:r>
          </w:p>
        </w:tc>
        <w:tc>
          <w:tcPr>
            <w:tcW w:w="130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F17588" w:rsidRPr="00355346" w:rsidTr="0018504A">
        <w:tc>
          <w:tcPr>
            <w:tcW w:w="108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 ـ 0.25</w:t>
            </w:r>
          </w:p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 ـ 0.25</w:t>
            </w:r>
          </w:p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 ـ 0.25</w:t>
            </w:r>
          </w:p>
        </w:tc>
        <w:tc>
          <w:tcPr>
            <w:tcW w:w="4566" w:type="dxa"/>
            <w:tcBorders>
              <w:top w:val="single" w:sz="4" w:space="0" w:color="auto"/>
            </w:tcBorders>
            <w:vAlign w:val="center"/>
          </w:tcPr>
          <w:tbl>
            <w:tblPr>
              <w:tblStyle w:val="a3"/>
              <w:bidiVisual/>
              <w:tblW w:w="4361" w:type="dxa"/>
              <w:jc w:val="center"/>
              <w:tblLayout w:type="fixed"/>
              <w:tblLook w:val="04A0"/>
            </w:tblPr>
            <w:tblGrid>
              <w:gridCol w:w="1185"/>
              <w:gridCol w:w="1186"/>
              <w:gridCol w:w="1990"/>
            </w:tblGrid>
            <w:tr w:rsidR="00F17588" w:rsidRPr="00F17588" w:rsidTr="00F17588">
              <w:trPr>
                <w:trHeight w:val="190"/>
                <w:jc w:val="center"/>
              </w:trPr>
              <w:tc>
                <w:tcPr>
                  <w:tcW w:w="11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7</w:t>
                  </w:r>
                  <w:r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 xml:space="preserve">  ×</w:t>
                  </w:r>
                </w:p>
              </w:tc>
              <w:tc>
                <w:tcPr>
                  <w:tcW w:w="1186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70</w:t>
                  </w:r>
                </w:p>
              </w:tc>
              <w:tc>
                <w:tcPr>
                  <w:tcW w:w="1990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0 × 17.0</w:t>
                  </w:r>
                </w:p>
              </w:tc>
            </w:tr>
            <w:tr w:rsidR="00F17588" w:rsidRPr="00F17588" w:rsidTr="00F17588">
              <w:trPr>
                <w:trHeight w:val="123"/>
                <w:jc w:val="center"/>
              </w:trPr>
              <w:tc>
                <w:tcPr>
                  <w:tcW w:w="1185" w:type="dxa"/>
                  <w:tcBorders>
                    <w:top w:val="single" w:sz="4" w:space="0" w:color="auto"/>
                  </w:tcBorders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54</w:t>
                  </w:r>
                </w:p>
              </w:tc>
              <w:tc>
                <w:tcPr>
                  <w:tcW w:w="1186" w:type="dxa"/>
                  <w:shd w:val="clear" w:color="auto" w:fill="D9D9D9" w:themeFill="background1" w:themeFillShade="D9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540</w:t>
                  </w:r>
                  <w:r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 xml:space="preserve">  ×</w:t>
                  </w:r>
                </w:p>
              </w:tc>
              <w:tc>
                <w:tcPr>
                  <w:tcW w:w="1990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0 × 5.4</w:t>
                  </w:r>
                </w:p>
              </w:tc>
            </w:tr>
            <w:tr w:rsidR="00F17588" w:rsidRPr="00F17588" w:rsidTr="00F17588">
              <w:trPr>
                <w:trHeight w:val="140"/>
                <w:jc w:val="center"/>
              </w:trPr>
              <w:tc>
                <w:tcPr>
                  <w:tcW w:w="1185" w:type="dxa"/>
                  <w:shd w:val="clear" w:color="auto" w:fill="D9D9D9" w:themeFill="background1" w:themeFillShade="D9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9850</w:t>
                  </w:r>
                  <w:r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 xml:space="preserve">  ×</w:t>
                  </w:r>
                </w:p>
              </w:tc>
              <w:tc>
                <w:tcPr>
                  <w:tcW w:w="1186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985</w:t>
                  </w:r>
                </w:p>
              </w:tc>
              <w:tc>
                <w:tcPr>
                  <w:tcW w:w="1990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00 × 9.85</w:t>
                  </w:r>
                </w:p>
              </w:tc>
            </w:tr>
            <w:tr w:rsidR="00F17588" w:rsidRPr="00F17588" w:rsidTr="00F17588">
              <w:trPr>
                <w:trHeight w:val="145"/>
                <w:jc w:val="center"/>
              </w:trPr>
              <w:tc>
                <w:tcPr>
                  <w:tcW w:w="1185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65210</w:t>
                  </w:r>
                </w:p>
              </w:tc>
              <w:tc>
                <w:tcPr>
                  <w:tcW w:w="1186" w:type="dxa"/>
                  <w:shd w:val="clear" w:color="auto" w:fill="D9D9D9" w:themeFill="background1" w:themeFillShade="D9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6521</w:t>
                  </w:r>
                  <w:r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 xml:space="preserve">   ×</w:t>
                  </w:r>
                </w:p>
              </w:tc>
              <w:tc>
                <w:tcPr>
                  <w:tcW w:w="1990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00 × 652.1</w:t>
                  </w:r>
                </w:p>
              </w:tc>
            </w:tr>
            <w:tr w:rsidR="00F17588" w:rsidRPr="00F17588" w:rsidTr="00F17588">
              <w:trPr>
                <w:trHeight w:val="176"/>
                <w:jc w:val="center"/>
              </w:trPr>
              <w:tc>
                <w:tcPr>
                  <w:tcW w:w="1185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7621</w:t>
                  </w:r>
                </w:p>
              </w:tc>
              <w:tc>
                <w:tcPr>
                  <w:tcW w:w="1186" w:type="dxa"/>
                  <w:shd w:val="clear" w:color="auto" w:fill="D9D9D9" w:themeFill="background1" w:themeFillShade="D9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76210</w:t>
                  </w:r>
                  <w:r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 xml:space="preserve">    ×</w:t>
                  </w:r>
                </w:p>
              </w:tc>
              <w:tc>
                <w:tcPr>
                  <w:tcW w:w="1990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000 × 7.621</w:t>
                  </w:r>
                </w:p>
              </w:tc>
            </w:tr>
            <w:tr w:rsidR="00F17588" w:rsidRPr="00F17588" w:rsidTr="00F17588">
              <w:trPr>
                <w:trHeight w:val="106"/>
                <w:jc w:val="center"/>
              </w:trPr>
              <w:tc>
                <w:tcPr>
                  <w:tcW w:w="1185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8100</w:t>
                  </w:r>
                </w:p>
              </w:tc>
              <w:tc>
                <w:tcPr>
                  <w:tcW w:w="1186" w:type="dxa"/>
                  <w:shd w:val="clear" w:color="auto" w:fill="D9D9D9" w:themeFill="background1" w:themeFillShade="D9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810</w:t>
                  </w:r>
                  <w:r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 xml:space="preserve">    ×</w:t>
                  </w:r>
                </w:p>
              </w:tc>
              <w:tc>
                <w:tcPr>
                  <w:tcW w:w="1990" w:type="dxa"/>
                  <w:vAlign w:val="center"/>
                </w:tcPr>
                <w:p w:rsidR="00F17588" w:rsidRPr="00F17588" w:rsidRDefault="00F17588" w:rsidP="0018504A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F17588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000 × 8.1</w:t>
                  </w:r>
                </w:p>
              </w:tc>
            </w:tr>
          </w:tbl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20"/>
                <w:szCs w:val="20"/>
                <w:lang w:bidi="ar-DZ"/>
              </w:rPr>
            </w:pPr>
          </w:p>
        </w:tc>
        <w:tc>
          <w:tcPr>
            <w:tcW w:w="1867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ضرب عدد عشري في 10 أو 100 أو 1000 .......</w:t>
            </w:r>
          </w:p>
        </w:tc>
        <w:tc>
          <w:tcPr>
            <w:tcW w:w="1306" w:type="dxa"/>
            <w:vAlign w:val="center"/>
          </w:tcPr>
          <w:p w:rsidR="00F17588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لث</w:t>
            </w:r>
          </w:p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</w:tr>
      <w:tr w:rsidR="00F17588" w:rsidRPr="00355346" w:rsidTr="0018504A">
        <w:tc>
          <w:tcPr>
            <w:tcW w:w="108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066E8A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066E8A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F17588" w:rsidRPr="00355346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4566" w:type="dxa"/>
            <w:vAlign w:val="center"/>
          </w:tcPr>
          <w:p w:rsidR="00066E8A" w:rsidRDefault="00066E8A" w:rsidP="0018504A">
            <w:pPr>
              <w:tabs>
                <w:tab w:val="left" w:pos="938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  50  = 5 + ( 5 × 9 ) .</w:t>
            </w:r>
          </w:p>
          <w:p w:rsidR="00066E8A" w:rsidRDefault="00066E8A" w:rsidP="0018504A">
            <w:pPr>
              <w:tabs>
                <w:tab w:val="left" w:pos="938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   74 = 2 + ( 9 × 8 ) .</w:t>
            </w:r>
          </w:p>
          <w:p w:rsidR="00F17588" w:rsidRPr="00355346" w:rsidRDefault="00066E8A" w:rsidP="0018504A">
            <w:pPr>
              <w:tabs>
                <w:tab w:val="left" w:pos="938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   49 = 1 + ( 6 × 8 ) .</w:t>
            </w:r>
          </w:p>
        </w:tc>
        <w:tc>
          <w:tcPr>
            <w:tcW w:w="1867" w:type="dxa"/>
            <w:vAlign w:val="center"/>
          </w:tcPr>
          <w:p w:rsidR="00F17588" w:rsidRPr="00355346" w:rsidRDefault="00066E8A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تمكن من كتابة عدد في شكل جداء</w:t>
            </w:r>
          </w:p>
        </w:tc>
        <w:tc>
          <w:tcPr>
            <w:tcW w:w="1306" w:type="dxa"/>
            <w:vAlign w:val="center"/>
          </w:tcPr>
          <w:p w:rsidR="00F17588" w:rsidRPr="00355346" w:rsidRDefault="00F17588" w:rsidP="001850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F17588" w:rsidRDefault="00F17588" w:rsidP="00F17588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Style w:val="a3"/>
        <w:tblW w:w="0" w:type="auto"/>
        <w:tblLook w:val="01E0"/>
      </w:tblPr>
      <w:tblGrid>
        <w:gridCol w:w="2683"/>
        <w:gridCol w:w="2627"/>
        <w:gridCol w:w="3560"/>
        <w:gridCol w:w="1812"/>
      </w:tblGrid>
      <w:tr w:rsidR="00F17588" w:rsidTr="0018504A">
        <w:tc>
          <w:tcPr>
            <w:tcW w:w="2683" w:type="dxa"/>
            <w:vAlign w:val="center"/>
          </w:tcPr>
          <w:p w:rsidR="00F17588" w:rsidRDefault="00F17588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27" w:type="dxa"/>
            <w:vAlign w:val="center"/>
          </w:tcPr>
          <w:p w:rsidR="00F17588" w:rsidRDefault="00F17588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 w:rsidR="00904496">
              <w:rPr>
                <w:rFonts w:hint="cs"/>
                <w:sz w:val="36"/>
                <w:szCs w:val="36"/>
                <w:rtl/>
                <w:lang w:val="fr-FR" w:bidi="ar-DZ"/>
              </w:rPr>
              <w:t>12569</w:t>
            </w:r>
          </w:p>
        </w:tc>
        <w:tc>
          <w:tcPr>
            <w:tcW w:w="3560" w:type="dxa"/>
            <w:vAlign w:val="center"/>
          </w:tcPr>
          <w:p w:rsidR="00F17588" w:rsidRDefault="00904496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12569 </w:t>
            </w:r>
            <w:r w:rsidR="00F17588">
              <w:rPr>
                <w:sz w:val="36"/>
                <w:szCs w:val="36"/>
                <w:lang w:val="fr-FR" w:bidi="ar-DZ"/>
              </w:rPr>
              <w:t xml:space="preserve"> =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 w:rsidR="00F17588"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0 ÷</w:t>
            </w:r>
            <w:r w:rsidR="00F17588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25690</w:t>
            </w:r>
          </w:p>
        </w:tc>
        <w:tc>
          <w:tcPr>
            <w:tcW w:w="1812" w:type="dxa"/>
            <w:vAlign w:val="center"/>
          </w:tcPr>
          <w:p w:rsidR="00F17588" w:rsidRDefault="00F17588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904496" w:rsidTr="0018504A">
        <w:trPr>
          <w:trHeight w:val="480"/>
        </w:trPr>
        <w:tc>
          <w:tcPr>
            <w:tcW w:w="2683" w:type="dxa"/>
            <w:vMerge w:val="restart"/>
            <w:vAlign w:val="center"/>
          </w:tcPr>
          <w:p w:rsidR="00904496" w:rsidRDefault="00904496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27" w:type="dxa"/>
            <w:vMerge w:val="restart"/>
            <w:vAlign w:val="center"/>
          </w:tcPr>
          <w:p w:rsidR="00904496" w:rsidRDefault="00904496" w:rsidP="0018504A">
            <w:pPr>
              <w:bidi w:val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دينارا </w:t>
            </w:r>
            <w:r w:rsidR="0018504A">
              <w:rPr>
                <w:rFonts w:hint="cs"/>
                <w:sz w:val="36"/>
                <w:szCs w:val="36"/>
                <w:rtl/>
                <w:lang w:val="fr-FR" w:bidi="ar-DZ"/>
              </w:rPr>
              <w:t>377070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vAlign w:val="center"/>
          </w:tcPr>
          <w:p w:rsidR="00904496" w:rsidRDefault="0018504A" w:rsidP="0018504A">
            <w:pPr>
              <w:bidi w:val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377070 = 30 × 12569</w:t>
            </w:r>
          </w:p>
        </w:tc>
        <w:tc>
          <w:tcPr>
            <w:tcW w:w="1812" w:type="dxa"/>
            <w:vMerge w:val="restart"/>
            <w:vAlign w:val="center"/>
          </w:tcPr>
          <w:p w:rsidR="00904496" w:rsidRDefault="00904496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904496" w:rsidTr="0018504A">
        <w:trPr>
          <w:trHeight w:val="405"/>
        </w:trPr>
        <w:tc>
          <w:tcPr>
            <w:tcW w:w="2683" w:type="dxa"/>
            <w:vMerge/>
            <w:vAlign w:val="center"/>
          </w:tcPr>
          <w:p w:rsidR="00904496" w:rsidRDefault="00904496" w:rsidP="0018504A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  <w:tc>
          <w:tcPr>
            <w:tcW w:w="2627" w:type="dxa"/>
            <w:vMerge/>
            <w:vAlign w:val="center"/>
          </w:tcPr>
          <w:p w:rsidR="00904496" w:rsidRDefault="00904496" w:rsidP="0018504A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  <w:tc>
          <w:tcPr>
            <w:tcW w:w="3560" w:type="dxa"/>
            <w:tcBorders>
              <w:top w:val="single" w:sz="4" w:space="0" w:color="auto"/>
            </w:tcBorders>
            <w:vAlign w:val="center"/>
          </w:tcPr>
          <w:p w:rsidR="00904496" w:rsidRDefault="0018504A" w:rsidP="0018504A">
            <w:pPr>
              <w:bidi w:val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377070 = 3 × 125690</w:t>
            </w:r>
          </w:p>
        </w:tc>
        <w:tc>
          <w:tcPr>
            <w:tcW w:w="1812" w:type="dxa"/>
            <w:vMerge/>
            <w:vAlign w:val="center"/>
          </w:tcPr>
          <w:p w:rsidR="00904496" w:rsidRDefault="00904496" w:rsidP="0018504A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</w:tr>
      <w:tr w:rsidR="00F17588" w:rsidTr="0018504A">
        <w:tc>
          <w:tcPr>
            <w:tcW w:w="2683" w:type="dxa"/>
            <w:vAlign w:val="center"/>
          </w:tcPr>
          <w:p w:rsidR="00F17588" w:rsidRDefault="00F17588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27" w:type="dxa"/>
            <w:vAlign w:val="center"/>
          </w:tcPr>
          <w:p w:rsidR="00F17588" w:rsidRDefault="00F17588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دينارا</w:t>
            </w:r>
            <w:r w:rsidR="0018504A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467715</w:t>
            </w:r>
          </w:p>
        </w:tc>
        <w:tc>
          <w:tcPr>
            <w:tcW w:w="3560" w:type="dxa"/>
            <w:vAlign w:val="center"/>
          </w:tcPr>
          <w:p w:rsidR="00F17588" w:rsidRPr="0018504A" w:rsidRDefault="0018504A" w:rsidP="0018504A">
            <w:pPr>
              <w:jc w:val="center"/>
              <w:rPr>
                <w:b/>
                <w:bCs/>
                <w:sz w:val="28"/>
                <w:szCs w:val="28"/>
                <w:lang w:val="fr-FR" w:bidi="ar-DZ"/>
              </w:rPr>
            </w:pPr>
            <w:r w:rsidRPr="0018504A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467715 = 90645 + 377070</w:t>
            </w:r>
          </w:p>
        </w:tc>
        <w:tc>
          <w:tcPr>
            <w:tcW w:w="1812" w:type="dxa"/>
            <w:vAlign w:val="center"/>
          </w:tcPr>
          <w:p w:rsidR="00F17588" w:rsidRDefault="00F17588" w:rsidP="0018504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</w:tbl>
    <w:p w:rsidR="00F17588" w:rsidRPr="00857D76" w:rsidRDefault="00F17588" w:rsidP="00F17588">
      <w:pPr>
        <w:jc w:val="right"/>
        <w:rPr>
          <w:sz w:val="36"/>
          <w:szCs w:val="36"/>
          <w:rtl/>
          <w:lang w:val="fr-FR" w:bidi="ar-DZ"/>
        </w:rPr>
      </w:pPr>
    </w:p>
    <w:p w:rsidR="00F17588" w:rsidRPr="001947D6" w:rsidRDefault="00F17588" w:rsidP="00F17588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hint="cs"/>
          <w:sz w:val="36"/>
          <w:szCs w:val="36"/>
          <w:rtl/>
          <w:lang w:val="fr-FR" w:bidi="ar-DZ"/>
        </w:rPr>
        <w:t xml:space="preserve">ملاحظة :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5 </w:t>
      </w:r>
      <w:r>
        <w:rPr>
          <w:rFonts w:hint="cs"/>
          <w:sz w:val="36"/>
          <w:szCs w:val="36"/>
          <w:rtl/>
          <w:lang w:val="fr-FR" w:bidi="ar-DZ"/>
        </w:rPr>
        <w:t xml:space="preserve">للطريقة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>0.25</w:t>
      </w:r>
      <w:r>
        <w:rPr>
          <w:rFonts w:hint="cs"/>
          <w:sz w:val="36"/>
          <w:szCs w:val="36"/>
          <w:rtl/>
          <w:lang w:val="fr-FR" w:bidi="ar-DZ"/>
        </w:rPr>
        <w:t xml:space="preserve"> للنتيجة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25 </w:t>
      </w:r>
      <w:r>
        <w:rPr>
          <w:rFonts w:hint="cs"/>
          <w:sz w:val="36"/>
          <w:szCs w:val="36"/>
          <w:rtl/>
          <w:lang w:val="fr-FR" w:bidi="ar-DZ"/>
        </w:rPr>
        <w:t>للوحدة</w:t>
      </w:r>
      <w:r w:rsidRPr="001947D6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br w:type="page"/>
      </w:r>
    </w:p>
    <w:p w:rsidR="002D37FB" w:rsidRPr="00A908DA" w:rsidRDefault="002D37FB" w:rsidP="002D37FB">
      <w:pPr>
        <w:jc w:val="center"/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 w:bidi="ar-DZ"/>
        </w:rPr>
        <w:lastRenderedPageBreak/>
        <w:t>اختبار شهر فيفري في مادة اللغة العربية</w:t>
      </w:r>
    </w:p>
    <w:p w:rsidR="002D37FB" w:rsidRPr="00A908DA" w:rsidRDefault="00F743FE" w:rsidP="002D37FB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rtl/>
        </w:rPr>
        <w:pict>
          <v:shape id="_x0000_s1145" type="#_x0000_t65" style="position:absolute;left:0;text-align:left;margin-left:-4.5pt;margin-top:21.35pt;width:534pt;height:185.15pt;z-index:-251570176" adj="18044" fillcolor="#f2f2f2 [3052]">
            <w10:wrap anchorx="page"/>
          </v:shape>
        </w:pict>
      </w:r>
      <w:r w:rsidR="002D37FB"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النص :</w:t>
      </w:r>
    </w:p>
    <w:p w:rsidR="002D37FB" w:rsidRPr="00A908DA" w:rsidRDefault="002D37FB" w:rsidP="00266AC9">
      <w:pPr>
        <w:spacing w:after="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        </w:t>
      </w:r>
      <w:r w:rsidR="007E7C87"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سالم</w:t>
      </w:r>
      <w:r w:rsidR="004B1DB1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و 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عدنان</w:t>
      </w:r>
      <w:r w:rsidR="004B1DB1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تلميذان ف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ــ</w:t>
      </w:r>
      <w:r w:rsidR="004B1DB1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ي مدرسة واح</w:t>
      </w:r>
      <w:r w:rsidR="00266AC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ــ</w:t>
      </w:r>
      <w:r w:rsidR="004B1DB1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دة ، و رفيقان ف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ــ</w:t>
      </w:r>
      <w:r w:rsidR="004B1DB1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ي نفس القسم . يحب كلّ منهما 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الآخ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ــ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ر</w:t>
      </w:r>
    </w:p>
    <w:p w:rsidR="004B1DB1" w:rsidRPr="00A908DA" w:rsidRDefault="004B1DB1" w:rsidP="00966874">
      <w:pPr>
        <w:spacing w:after="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كثيرا ، يذهبان معا إلى المدرسة و يعودان منها إلى المنزل لأنهما كانا جارين .</w:t>
      </w:r>
    </w:p>
    <w:p w:rsidR="004B1DB1" w:rsidRPr="00A908DA" w:rsidRDefault="004B1DB1" w:rsidP="00266AC9">
      <w:pPr>
        <w:spacing w:after="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       ذات يوم اختلفا على شيء بسيط و تنازع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="00266AC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ـــ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 و دخلا </w:t>
      </w:r>
      <w:r w:rsidRPr="00266AC9">
        <w:rPr>
          <w:rFonts w:asciiTheme="majorBidi" w:hAnsiTheme="majorBidi" w:cstheme="majorBidi"/>
          <w:sz w:val="32"/>
          <w:szCs w:val="32"/>
          <w:rtl/>
          <w:lang w:val="fr-FR" w:bidi="ar-DZ"/>
        </w:rPr>
        <w:t>القسم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266AC9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مضطربين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حتى أنهما نسيا م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ا حفظاه .</w:t>
      </w:r>
    </w:p>
    <w:p w:rsidR="00966874" w:rsidRPr="00A908DA" w:rsidRDefault="004B1DB1" w:rsidP="00266AC9">
      <w:pPr>
        <w:spacing w:after="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     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و علمت المعلمة بأمرهما فدعتهما إليها و قالت لهم</w:t>
      </w:r>
      <w:r w:rsidR="00266AC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ـ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:</w:t>
      </w:r>
      <w:r w:rsidR="007E7C87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(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أنتما تلميذان ذكيان و رفيقان و </w:t>
      </w:r>
      <w:r w:rsidR="00966874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جاران </w:t>
      </w:r>
      <w:r w:rsidR="00A908DA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)</w:t>
      </w:r>
      <w:r w:rsidR="00966874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،</w:t>
      </w:r>
    </w:p>
    <w:p w:rsidR="004B1DB1" w:rsidRPr="00A908DA" w:rsidRDefault="004B1DB1" w:rsidP="00266AC9">
      <w:pPr>
        <w:spacing w:after="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كيف تتنازعان ؟</w:t>
      </w:r>
      <w:r w:rsidR="007E7C87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أ رأيتما ما سبّب لكما من ع</w:t>
      </w:r>
      <w:r w:rsidR="00266AC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ــ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دم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انتباه للدرس و س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ــ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رعة نسيان ما 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حفظتماه . هيّا ليعتذر كل منكما لصاحبه . التفت 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س</w:t>
      </w:r>
      <w:r w:rsidR="00266AC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ــ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الم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إل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ـ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ى 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عدنان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و ق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ـــ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ل له </w:t>
      </w:r>
      <w:r w:rsidR="007E7C87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: 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عف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ــــ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وا يا صديقي سامحني ، فضمّه 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عدنان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إلى صدره و قال له : لن نتنازع أبدا يا رفيقي .</w:t>
      </w:r>
    </w:p>
    <w:p w:rsidR="002D37FB" w:rsidRPr="00A908DA" w:rsidRDefault="002D37FB" w:rsidP="002D37FB">
      <w:pPr>
        <w:tabs>
          <w:tab w:val="left" w:pos="3566"/>
        </w:tabs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2D37FB" w:rsidRPr="00A908DA" w:rsidRDefault="002D37FB" w:rsidP="002D37FB">
      <w:pPr>
        <w:tabs>
          <w:tab w:val="left" w:pos="7976"/>
        </w:tabs>
        <w:jc w:val="both"/>
        <w:rPr>
          <w:rFonts w:asciiTheme="majorBidi" w:hAnsiTheme="majorBidi" w:cstheme="majorBidi"/>
          <w:sz w:val="32"/>
          <w:szCs w:val="32"/>
          <w:rtl/>
          <w:lang w:val="fr-FR" w:bidi="ar-DZ"/>
        </w:rPr>
        <w:sectPr w:rsidR="002D37FB" w:rsidRPr="00A908DA" w:rsidSect="00EE4CC1">
          <w:headerReference w:type="default" r:id="rId11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bidi/>
          <w:rtlGutter/>
          <w:docGrid w:linePitch="360"/>
        </w:sect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ab/>
      </w:r>
    </w:p>
    <w:p w:rsidR="002D37FB" w:rsidRPr="00A908DA" w:rsidRDefault="002D37FB" w:rsidP="002D37FB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</w:p>
    <w:p w:rsidR="002D37FB" w:rsidRPr="00A908DA" w:rsidRDefault="002D37FB" w:rsidP="002D37FB">
      <w:pPr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 xml:space="preserve">ـ البناء الفكري :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( 3 ن )</w:t>
      </w:r>
    </w:p>
    <w:p w:rsidR="007172B9" w:rsidRPr="00A908DA" w:rsidRDefault="002D37FB" w:rsidP="00966874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1 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اختر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عنوانا مناسبا للنص 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من بين العناوين </w:t>
      </w:r>
    </w:p>
    <w:p w:rsidR="00966874" w:rsidRPr="00A908DA" w:rsidRDefault="00966874" w:rsidP="00966874">
      <w:pPr>
        <w:rPr>
          <w:rFonts w:asciiTheme="majorBidi" w:hAnsiTheme="majorBidi" w:cstheme="majorBidi"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لآتية : </w:t>
      </w:r>
      <w:r w:rsidRPr="00A908DA"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  <w:t xml:space="preserve">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0.75 ن )</w:t>
      </w:r>
    </w:p>
    <w:p w:rsidR="002D37FB" w:rsidRPr="00A908DA" w:rsidRDefault="00966874" w:rsidP="007172B9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ع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ق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ب صديق ـ التسامح ـ التعاون </w:t>
      </w:r>
      <w:r w:rsidR="002D37FB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  <w:r w:rsidR="002D37FB" w:rsidRPr="00A908DA"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  <w:t xml:space="preserve"> </w:t>
      </w:r>
    </w:p>
    <w:p w:rsidR="007172B9" w:rsidRPr="00A908DA" w:rsidRDefault="002D37FB" w:rsidP="00966874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2 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966874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ستخرج من النص ما الذي سبّبه هذا </w:t>
      </w:r>
    </w:p>
    <w:p w:rsidR="002D37FB" w:rsidRPr="00A908DA" w:rsidRDefault="00966874" w:rsidP="00966874">
      <w:pPr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لخصام للرفيقين </w:t>
      </w:r>
      <w:r w:rsidR="002D37FB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 </w:t>
      </w:r>
      <w:r w:rsidR="007172B9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0.75 )</w:t>
      </w:r>
    </w:p>
    <w:p w:rsidR="002D37FB" w:rsidRPr="00A908DA" w:rsidRDefault="002D37FB" w:rsidP="007172B9">
      <w:pPr>
        <w:rPr>
          <w:rFonts w:asciiTheme="majorBidi" w:hAnsiTheme="majorBidi" w:cstheme="majorBidi"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3 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هات معنى الكلمة التالية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: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0.75 )</w:t>
      </w:r>
    </w:p>
    <w:p w:rsidR="002D37FB" w:rsidRPr="00A908DA" w:rsidRDefault="007172B9" w:rsidP="007172B9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النزاع</w:t>
      </w:r>
      <w:r w:rsidR="002D37FB"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 xml:space="preserve"> 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. ثمّ أدخلها في جملة من إنشائك .</w:t>
      </w:r>
    </w:p>
    <w:p w:rsidR="007E7C87" w:rsidRPr="00A908DA" w:rsidRDefault="007172B9" w:rsidP="007172B9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4 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رتب الجمل التالية حسب تسلسل معانيها في </w:t>
      </w:r>
    </w:p>
    <w:p w:rsidR="007172B9" w:rsidRPr="00A908DA" w:rsidRDefault="007172B9" w:rsidP="007172B9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لنص باستعمال الأرقام من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1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إلى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3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: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7E7C87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0.75 )</w:t>
      </w:r>
    </w:p>
    <w:p w:rsidR="007172B9" w:rsidRPr="00A908DA" w:rsidRDefault="00F743FE" w:rsidP="007E7C87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F743FE">
        <w:rPr>
          <w:rFonts w:asciiTheme="majorBidi" w:hAnsiTheme="majorBidi" w:cstheme="majorBidi"/>
          <w:b/>
          <w:bCs/>
          <w:noProof/>
          <w:sz w:val="32"/>
          <w:szCs w:val="32"/>
          <w:rtl/>
          <w:lang w:val="fr-FR" w:eastAsia="fr-FR"/>
        </w:rPr>
        <w:pict>
          <v:rect id="_x0000_s1146" style="position:absolute;left:0;text-align:left;margin-left:-7.15pt;margin-top:.95pt;width:25.5pt;height:21.75pt;z-index:-251569152"/>
        </w:pict>
      </w:r>
      <w:r w:rsidR="007172B9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*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التفت 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سالم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إلى 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عدنان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و طلب منه العفو</w:t>
      </w:r>
    </w:p>
    <w:p w:rsidR="007172B9" w:rsidRPr="00A908DA" w:rsidRDefault="00F743FE" w:rsidP="007E7C87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F743FE">
        <w:rPr>
          <w:rFonts w:asciiTheme="majorBidi" w:hAnsiTheme="majorBidi" w:cstheme="majorBidi"/>
          <w:b/>
          <w:bCs/>
          <w:noProof/>
          <w:sz w:val="32"/>
          <w:szCs w:val="32"/>
          <w:rtl/>
          <w:lang w:val="fr-FR" w:eastAsia="fr-FR"/>
        </w:rPr>
        <w:pict>
          <v:rect id="_x0000_s1147" style="position:absolute;left:0;text-align:left;margin-left:-7.15pt;margin-top:1.5pt;width:25.5pt;height:21.75pt;z-index:-251568128"/>
        </w:pict>
      </w:r>
      <w:r w:rsidR="007172B9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*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سالم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و </w:t>
      </w:r>
      <w:r w:rsidR="007E7C87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عدنان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تلميذان في مدرسة واحدة </w:t>
      </w:r>
    </w:p>
    <w:p w:rsidR="007172B9" w:rsidRPr="00A908DA" w:rsidRDefault="00F743FE" w:rsidP="007172B9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F743FE">
        <w:rPr>
          <w:rFonts w:asciiTheme="majorBidi" w:hAnsiTheme="majorBidi" w:cstheme="majorBidi"/>
          <w:b/>
          <w:bCs/>
          <w:noProof/>
          <w:sz w:val="32"/>
          <w:szCs w:val="32"/>
          <w:rtl/>
          <w:lang w:val="fr-FR" w:eastAsia="fr-FR"/>
        </w:rPr>
        <w:pict>
          <v:rect id="_x0000_s1148" style="position:absolute;left:0;text-align:left;margin-left:-7.15pt;margin-top:1.85pt;width:25.5pt;height:21.75pt;z-index:-251567104"/>
        </w:pict>
      </w:r>
      <w:r w:rsidR="007172B9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*</w:t>
      </w:r>
      <w:r w:rsidR="007172B9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ذات يوم اختلفا على شيء بسيط .</w:t>
      </w:r>
    </w:p>
    <w:p w:rsidR="007E7C87" w:rsidRPr="00A908DA" w:rsidRDefault="007E7C87" w:rsidP="007172B9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7E7C87" w:rsidRPr="00A908DA" w:rsidRDefault="007E7C87" w:rsidP="007172B9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</w:p>
    <w:p w:rsidR="002D37FB" w:rsidRPr="00A908DA" w:rsidRDefault="002D37FB" w:rsidP="002D37FB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ـ البناء اللغوي :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( 3 ن )</w:t>
      </w:r>
    </w:p>
    <w:p w:rsidR="002D37FB" w:rsidRPr="00A908DA" w:rsidRDefault="002D37FB" w:rsidP="002D37FB">
      <w:pPr>
        <w:rPr>
          <w:rFonts w:asciiTheme="majorBidi" w:hAnsiTheme="majorBidi" w:cstheme="majorBidi"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1 ـ أعرب ما تحته خط في النص .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1 ن )</w:t>
      </w:r>
    </w:p>
    <w:p w:rsidR="002D37FB" w:rsidRPr="00A908DA" w:rsidRDefault="002D37FB" w:rsidP="002D37FB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2 ـ أسند الجملة التي بين قوسين في النص إلى </w:t>
      </w:r>
    </w:p>
    <w:p w:rsidR="002D37FB" w:rsidRPr="00A908DA" w:rsidRDefault="002D37FB" w:rsidP="00A908DA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لضمير 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( </w:t>
      </w:r>
      <w:r w:rsidR="007E7C87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أنتم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)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.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( </w:t>
      </w:r>
      <w:r w:rsidR="00A908DA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1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 ن </w:t>
      </w:r>
      <w:r w:rsidRPr="00A908DA"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  <w:t>)</w:t>
      </w:r>
    </w:p>
    <w:p w:rsidR="002D37FB" w:rsidRPr="00A908DA" w:rsidRDefault="00A908DA" w:rsidP="002D37FB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3</w:t>
      </w:r>
      <w:r w:rsidR="002D37FB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ـ اضبط بالشكل الجملة التالية :</w:t>
      </w:r>
    </w:p>
    <w:p w:rsidR="002D37FB" w:rsidRPr="00A908DA" w:rsidRDefault="002D37FB" w:rsidP="00A908DA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(</w:t>
      </w:r>
      <w:r w:rsidR="00A908DA"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لن نتنازع أبدا يا رفيقي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)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.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1 ن )</w:t>
      </w:r>
    </w:p>
    <w:p w:rsidR="002D37FB" w:rsidRPr="00A908DA" w:rsidRDefault="002D37FB" w:rsidP="002D37FB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الوضعية الإدماجية :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  ( 4 ن ) </w:t>
      </w: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 xml:space="preserve">                                            </w:t>
      </w:r>
    </w:p>
    <w:p w:rsidR="00A908DA" w:rsidRDefault="00A908DA" w:rsidP="002D37FB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وقع شجار في ساحة المدرسة بين سمير و علي </w:t>
      </w:r>
    </w:p>
    <w:p w:rsidR="002D37FB" w:rsidRPr="00A908DA" w:rsidRDefault="00A908DA" w:rsidP="002D37FB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>فتدخلت لتصلح بينهما .</w:t>
      </w:r>
    </w:p>
    <w:p w:rsidR="002D37FB" w:rsidRPr="00A908DA" w:rsidRDefault="002D37FB" w:rsidP="002D37FB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* اكتب فقرة من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6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إلى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10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أسطر تتحدث فيها </w:t>
      </w:r>
    </w:p>
    <w:p w:rsidR="00A908DA" w:rsidRPr="00A908DA" w:rsidRDefault="002D37FB" w:rsidP="00A908DA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عن </w:t>
      </w:r>
      <w:r w:rsidR="00A908DA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سبب الشجار و كيف أصلحت بينهما </w:t>
      </w:r>
    </w:p>
    <w:p w:rsidR="002D37FB" w:rsidRPr="00A908DA" w:rsidRDefault="00A908DA" w:rsidP="00A908DA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مستعملا فعل الأمر و أسلوب التعجب </w:t>
      </w:r>
      <w:r w:rsidR="002D37FB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. </w:t>
      </w:r>
    </w:p>
    <w:p w:rsidR="00A908DA" w:rsidRPr="00A908DA" w:rsidRDefault="00A908DA" w:rsidP="00A908DA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A908DA" w:rsidRPr="00A908DA" w:rsidRDefault="00A908DA" w:rsidP="00A908DA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و الله الموفق</w:t>
      </w:r>
    </w:p>
    <w:p w:rsidR="002D37FB" w:rsidRPr="00A908DA" w:rsidRDefault="002D37FB" w:rsidP="002D37FB">
      <w:pPr>
        <w:rPr>
          <w:rFonts w:asciiTheme="majorBidi" w:hAnsiTheme="majorBidi" w:cstheme="majorBidi"/>
          <w:sz w:val="32"/>
          <w:szCs w:val="32"/>
          <w:rtl/>
          <w:lang w:val="fr-FR" w:bidi="ar-DZ"/>
        </w:rPr>
        <w:sectPr w:rsidR="002D37FB" w:rsidRPr="00A908DA" w:rsidSect="00B920B3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</w:p>
    <w:p w:rsidR="00366D4D" w:rsidRPr="007C5247" w:rsidRDefault="00366D4D" w:rsidP="00DE168B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شهر </w:t>
      </w:r>
      <w:r w:rsidR="00DE168B">
        <w:rPr>
          <w:rFonts w:hint="cs"/>
          <w:b/>
          <w:bCs/>
          <w:sz w:val="36"/>
          <w:szCs w:val="36"/>
          <w:u w:val="single"/>
          <w:rtl/>
          <w:lang w:val="fr-FR" w:bidi="ar-DZ"/>
        </w:rPr>
        <w:t>فيفري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لغة العربية </w:t>
      </w:r>
    </w:p>
    <w:p w:rsidR="00366D4D" w:rsidRPr="007C5247" w:rsidRDefault="00366D4D" w:rsidP="00366D4D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7C524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بناء الفكري واللغوي : 06 نقــــاط</w:t>
      </w:r>
    </w:p>
    <w:tbl>
      <w:tblPr>
        <w:tblStyle w:val="a3"/>
        <w:tblW w:w="0" w:type="auto"/>
        <w:tblLook w:val="01E0"/>
      </w:tblPr>
      <w:tblGrid>
        <w:gridCol w:w="2080"/>
        <w:gridCol w:w="6604"/>
        <w:gridCol w:w="1998"/>
      </w:tblGrid>
      <w:tr w:rsidR="00366D4D" w:rsidRPr="003801AC" w:rsidTr="00F65EBD">
        <w:tc>
          <w:tcPr>
            <w:tcW w:w="2080" w:type="dxa"/>
            <w:tcBorders>
              <w:bottom w:val="single" w:sz="4" w:space="0" w:color="auto"/>
            </w:tcBorders>
            <w:vAlign w:val="center"/>
          </w:tcPr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قديــــــــر</w:t>
            </w:r>
          </w:p>
        </w:tc>
        <w:tc>
          <w:tcPr>
            <w:tcW w:w="6604" w:type="dxa"/>
            <w:vAlign w:val="center"/>
          </w:tcPr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جـــــــواب</w:t>
            </w:r>
          </w:p>
        </w:tc>
        <w:tc>
          <w:tcPr>
            <w:tcW w:w="1998" w:type="dxa"/>
            <w:vAlign w:val="center"/>
          </w:tcPr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ســؤال</w:t>
            </w:r>
          </w:p>
        </w:tc>
      </w:tr>
      <w:tr w:rsidR="00366D4D" w:rsidRPr="003801AC" w:rsidTr="00D22120">
        <w:trPr>
          <w:trHeight w:val="754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D22120" w:rsidP="00D22120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75</w:t>
            </w:r>
          </w:p>
        </w:tc>
        <w:tc>
          <w:tcPr>
            <w:tcW w:w="6604" w:type="dxa"/>
            <w:tcBorders>
              <w:bottom w:val="single" w:sz="4" w:space="0" w:color="auto"/>
            </w:tcBorders>
            <w:vAlign w:val="center"/>
          </w:tcPr>
          <w:p w:rsidR="00366D4D" w:rsidRPr="003801AC" w:rsidRDefault="006579F6" w:rsidP="00DE168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A908DA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>التسامح</w:t>
            </w:r>
            <w:r w:rsidR="00DE168B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99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 ــ البناء الفكري</w:t>
            </w:r>
          </w:p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عنوان</w:t>
            </w:r>
          </w:p>
        </w:tc>
      </w:tr>
      <w:tr w:rsidR="00366D4D" w:rsidRPr="003801AC" w:rsidTr="00DE168B">
        <w:trPr>
          <w:trHeight w:val="1080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DE168B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366D4D" w:rsidRPr="003801AC" w:rsidRDefault="00D22120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75</w:t>
            </w:r>
          </w:p>
          <w:p w:rsidR="00366D4D" w:rsidRPr="003801AC" w:rsidRDefault="00366D4D" w:rsidP="00F65EBD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6579F6" w:rsidP="00DE168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A908DA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>ع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ــــ</w:t>
            </w:r>
            <w:r w:rsidRPr="00A908DA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دم انتباه للدرس و ســــرعة نسيان ما </w:t>
            </w:r>
            <w:r w:rsidR="00DE168B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>حفظ</w:t>
            </w:r>
            <w:r w:rsidRPr="00A908DA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>اه</w:t>
            </w:r>
            <w:r w:rsidR="00DE168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.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D4D" w:rsidRPr="003801AC" w:rsidRDefault="00366D4D" w:rsidP="00DE168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DE168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ذي سبّبه هذا الخصام هو للرفيقين :</w:t>
            </w:r>
          </w:p>
        </w:tc>
      </w:tr>
      <w:tr w:rsidR="00366D4D" w:rsidRPr="003801AC" w:rsidTr="00F65EBD">
        <w:trPr>
          <w:trHeight w:val="1125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DE168B" w:rsidP="00F65EBD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366D4D" w:rsidRPr="003801AC" w:rsidRDefault="00D22120" w:rsidP="00F65EBD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5</w:t>
            </w:r>
            <w:r w:rsidR="00DE168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366D4D" w:rsidRPr="003801AC" w:rsidRDefault="00DE168B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366D4D" w:rsidP="00DE168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DE168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نزاع = الخصام ، الشجار ، الخلاف .....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366D4D" w:rsidRPr="003801AC" w:rsidRDefault="00366D4D" w:rsidP="00DE168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 </w:t>
            </w:r>
            <w:r w:rsidR="00DE168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قبل كل جملة يتم فيها الاستعمال الصحيح للكلمة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D4D" w:rsidRPr="003801AC" w:rsidRDefault="00366D4D" w:rsidP="00DE168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شرح والتوظيف</w:t>
            </w:r>
          </w:p>
        </w:tc>
      </w:tr>
      <w:tr w:rsidR="00DE168B" w:rsidRPr="003801AC" w:rsidTr="00DE168B">
        <w:trPr>
          <w:trHeight w:val="1329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168B" w:rsidRPr="003801AC" w:rsidRDefault="00D22120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 ، 0.25</w:t>
            </w: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168B" w:rsidRPr="00A908DA" w:rsidRDefault="00F743FE" w:rsidP="00DE168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 w:rsidRPr="00F743FE">
              <w:rPr>
                <w:rFonts w:asciiTheme="majorBidi" w:hAnsiTheme="majorBidi" w:cstheme="majorBidi"/>
                <w:b/>
                <w:bCs/>
                <w:noProof/>
                <w:sz w:val="32"/>
                <w:szCs w:val="32"/>
                <w:rtl/>
                <w:lang w:val="fr-FR" w:eastAsia="fr-FR"/>
              </w:rPr>
              <w:pict>
                <v:rect id="_x0000_s1157" style="position:absolute;left:0;text-align:left;margin-left:-7.15pt;margin-top:.95pt;width:25.5pt;height:21.75pt;z-index:-251565056;mso-position-horizontal-relative:text;mso-position-vertical-relative:text"/>
              </w:pict>
            </w:r>
            <w:r w:rsidR="00DE168B"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*</w:t>
            </w:r>
            <w:r w:rsidR="00DE168B" w:rsidRPr="00A908DA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التفت سالم إلى عدنان و طلب منه العفو</w:t>
            </w:r>
            <w:r w:rsidR="00DE168B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                        3</w:t>
            </w:r>
          </w:p>
          <w:p w:rsidR="00DE168B" w:rsidRPr="00A908DA" w:rsidRDefault="00F743FE" w:rsidP="00DE168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 w:rsidRPr="00F743FE">
              <w:rPr>
                <w:rFonts w:asciiTheme="majorBidi" w:hAnsiTheme="majorBidi" w:cstheme="majorBidi"/>
                <w:b/>
                <w:bCs/>
                <w:noProof/>
                <w:sz w:val="32"/>
                <w:szCs w:val="32"/>
                <w:rtl/>
                <w:lang w:val="fr-FR" w:eastAsia="fr-FR"/>
              </w:rPr>
              <w:pict>
                <v:rect id="_x0000_s1158" style="position:absolute;left:0;text-align:left;margin-left:-7.15pt;margin-top:1.5pt;width:25.5pt;height:21.75pt;z-index:-251564032"/>
              </w:pict>
            </w:r>
            <w:r w:rsidR="00DE168B"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*</w:t>
            </w:r>
            <w:r w:rsidR="00DE168B" w:rsidRPr="00A908DA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سالم و عدنان تلميذان في مدرسة واحدة</w:t>
            </w:r>
            <w:r w:rsidR="00DE168B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                        1</w:t>
            </w:r>
          </w:p>
          <w:p w:rsidR="00DE168B" w:rsidRPr="00DE168B" w:rsidRDefault="00F743FE" w:rsidP="00DE168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 w:rsidRPr="00F743FE">
              <w:rPr>
                <w:rFonts w:asciiTheme="majorBidi" w:hAnsiTheme="majorBidi" w:cstheme="majorBidi"/>
                <w:b/>
                <w:bCs/>
                <w:noProof/>
                <w:sz w:val="32"/>
                <w:szCs w:val="32"/>
                <w:rtl/>
                <w:lang w:val="fr-FR" w:eastAsia="fr-FR"/>
              </w:rPr>
              <w:pict>
                <v:rect id="_x0000_s1159" style="position:absolute;left:0;text-align:left;margin-left:-7.15pt;margin-top:1.85pt;width:25.5pt;height:21.75pt;z-index:-251563008"/>
              </w:pict>
            </w:r>
            <w:r w:rsidR="00DE168B"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*</w:t>
            </w:r>
            <w:r w:rsidR="00DE168B" w:rsidRPr="00A908DA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ذات يوم اختلفا على شيء بسيط .</w:t>
            </w:r>
            <w:r w:rsidR="00DE168B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                               2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168B" w:rsidRPr="003801AC" w:rsidRDefault="00DE168B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366D4D" w:rsidRPr="003801AC" w:rsidTr="00F65EBD">
        <w:trPr>
          <w:trHeight w:val="1140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D22120" w:rsidP="00D22120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366D4D" w:rsidP="00DE168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D22120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ــ </w:t>
            </w:r>
            <w:r w:rsidR="00D22120" w:rsidRPr="00D22120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سالمٌ :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مبتد</w:t>
            </w:r>
            <w:r w:rsidR="00DE168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أ مرفوع و علامة رفعه الضمّة 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.</w:t>
            </w:r>
          </w:p>
          <w:p w:rsidR="00366D4D" w:rsidRPr="003801AC" w:rsidRDefault="00366D4D" w:rsidP="00D22120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D22120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ــ </w:t>
            </w:r>
            <w:r w:rsidR="00D22120" w:rsidRPr="00D22120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قسمَ :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مفعول به منصوب و علامة نصبه الفتحة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.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2 ــ البناء اللغوي</w:t>
            </w:r>
          </w:p>
          <w:p w:rsidR="00366D4D" w:rsidRPr="003801AC" w:rsidRDefault="00366D4D" w:rsidP="00D22120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D22120" w:rsidRPr="003801AC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عراب</w:t>
            </w:r>
          </w:p>
        </w:tc>
      </w:tr>
      <w:tr w:rsidR="00366D4D" w:rsidRPr="003801AC" w:rsidTr="00F65EBD">
        <w:trPr>
          <w:trHeight w:val="1005"/>
        </w:trPr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66D4D" w:rsidRPr="003801AC" w:rsidRDefault="00D22120" w:rsidP="00D22120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 ، 0.25 ، 0.25</w:t>
            </w:r>
          </w:p>
          <w:p w:rsidR="00366D4D" w:rsidRPr="003801AC" w:rsidRDefault="00366D4D" w:rsidP="00F65EBD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66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6D4D" w:rsidRPr="003801AC" w:rsidRDefault="00D22120" w:rsidP="00F65EBD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أنتم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 xml:space="preserve"> تل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ا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ميذ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أ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ذكيا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ء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 xml:space="preserve"> و رف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ا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ق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ج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ي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 xml:space="preserve">ران 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.</w:t>
            </w:r>
          </w:p>
        </w:tc>
        <w:tc>
          <w:tcPr>
            <w:tcW w:w="199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366D4D" w:rsidRPr="003801AC" w:rsidRDefault="00366D4D" w:rsidP="00D22120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تحويل جمع التكسير</w:t>
            </w:r>
          </w:p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366D4D" w:rsidRPr="003801AC" w:rsidTr="00F65EBD">
        <w:trPr>
          <w:trHeight w:val="843"/>
        </w:trPr>
        <w:tc>
          <w:tcPr>
            <w:tcW w:w="2080" w:type="dxa"/>
            <w:tcBorders>
              <w:top w:val="single" w:sz="4" w:space="0" w:color="auto"/>
            </w:tcBorders>
            <w:vAlign w:val="center"/>
          </w:tcPr>
          <w:p w:rsidR="00366D4D" w:rsidRPr="003801AC" w:rsidRDefault="00366D4D" w:rsidP="00F65EBD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1</w:t>
            </w:r>
          </w:p>
        </w:tc>
        <w:tc>
          <w:tcPr>
            <w:tcW w:w="6604" w:type="dxa"/>
            <w:tcBorders>
              <w:top w:val="single" w:sz="4" w:space="0" w:color="auto"/>
            </w:tcBorders>
            <w:vAlign w:val="center"/>
          </w:tcPr>
          <w:p w:rsidR="00366D4D" w:rsidRPr="003801AC" w:rsidRDefault="00D22120" w:rsidP="00D22120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ل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َ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ن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ْ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 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نتناز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َ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ع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َ    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أب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َ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د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ً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ا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 xml:space="preserve"> ي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َ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ا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ر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َ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ف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ِ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يق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ِ</w:t>
            </w:r>
            <w:r w:rsidRPr="00A908D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  <w:t>ي</w:t>
            </w:r>
          </w:p>
          <w:p w:rsidR="00366D4D" w:rsidRPr="003801AC" w:rsidRDefault="00D22120" w:rsidP="00F65EBD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0.25   0.25   0.25  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  <w:r w:rsidR="00366D4D"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0.25</w:t>
            </w:r>
          </w:p>
        </w:tc>
        <w:tc>
          <w:tcPr>
            <w:tcW w:w="199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ضبط بالشكل</w:t>
            </w:r>
          </w:p>
          <w:p w:rsidR="00366D4D" w:rsidRPr="003801AC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</w:tbl>
    <w:p w:rsidR="00366D4D" w:rsidRDefault="00366D4D" w:rsidP="00366D4D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</w:p>
    <w:p w:rsidR="00366D4D" w:rsidRDefault="00366D4D" w:rsidP="00366D4D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3A7A8C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وضعية الادماجية</w:t>
      </w:r>
      <w:r>
        <w:rPr>
          <w:rFonts w:hint="cs"/>
          <w:b/>
          <w:bCs/>
          <w:sz w:val="32"/>
          <w:szCs w:val="32"/>
          <w:u w:val="single"/>
          <w:rtl/>
          <w:lang w:val="fr-FR" w:bidi="ar-DZ"/>
        </w:rPr>
        <w:t xml:space="preserve"> : 04 نقـــــاط</w:t>
      </w:r>
    </w:p>
    <w:tbl>
      <w:tblPr>
        <w:tblStyle w:val="a3"/>
        <w:tblW w:w="0" w:type="auto"/>
        <w:tblLook w:val="01E0"/>
      </w:tblPr>
      <w:tblGrid>
        <w:gridCol w:w="1718"/>
        <w:gridCol w:w="2551"/>
        <w:gridCol w:w="2806"/>
        <w:gridCol w:w="2504"/>
        <w:gridCol w:w="1103"/>
      </w:tblGrid>
      <w:tr w:rsidR="00366D4D" w:rsidRPr="00096205" w:rsidTr="00F65EBD">
        <w:tc>
          <w:tcPr>
            <w:tcW w:w="1728" w:type="dxa"/>
          </w:tcPr>
          <w:p w:rsidR="00366D4D" w:rsidRPr="00096205" w:rsidRDefault="00366D4D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بـــــداع</w:t>
            </w:r>
          </w:p>
        </w:tc>
        <w:tc>
          <w:tcPr>
            <w:tcW w:w="2573" w:type="dxa"/>
          </w:tcPr>
          <w:p w:rsidR="00366D4D" w:rsidRPr="00096205" w:rsidRDefault="00366D4D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نسجـــــام</w:t>
            </w:r>
          </w:p>
        </w:tc>
        <w:tc>
          <w:tcPr>
            <w:tcW w:w="2827" w:type="dxa"/>
          </w:tcPr>
          <w:p w:rsidR="00366D4D" w:rsidRPr="00096205" w:rsidRDefault="00366D4D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صحيح</w:t>
            </w:r>
          </w:p>
        </w:tc>
        <w:tc>
          <w:tcPr>
            <w:tcW w:w="2520" w:type="dxa"/>
          </w:tcPr>
          <w:p w:rsidR="00366D4D" w:rsidRPr="00096205" w:rsidRDefault="00366D4D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وجاهة والملاءمة</w:t>
            </w:r>
          </w:p>
        </w:tc>
        <w:tc>
          <w:tcPr>
            <w:tcW w:w="1106" w:type="dxa"/>
          </w:tcPr>
          <w:p w:rsidR="00366D4D" w:rsidRPr="00096205" w:rsidRDefault="00366D4D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فرص</w:t>
            </w:r>
          </w:p>
        </w:tc>
      </w:tr>
      <w:tr w:rsidR="00366D4D" w:rsidRPr="00096205" w:rsidTr="00F65EBD">
        <w:tc>
          <w:tcPr>
            <w:tcW w:w="1728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شهاد برسم أو بيت شعري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366D4D" w:rsidRPr="00096205" w:rsidRDefault="00366D4D" w:rsidP="00D22120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فقرة 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نصح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827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أدوات الربط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366D4D" w:rsidRPr="00096205" w:rsidRDefault="00366D4D" w:rsidP="00D22120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الجمل 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D22120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عجبية و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فعل 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أمر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وصف :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أسلوب الوصف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صفة المناسب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أولى</w:t>
            </w:r>
          </w:p>
        </w:tc>
      </w:tr>
      <w:tr w:rsidR="00366D4D" w:rsidRPr="00096205" w:rsidTr="00F65EBD">
        <w:tc>
          <w:tcPr>
            <w:tcW w:w="1728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نظيم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  <w:r w:rsidR="00D22120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2827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قواعد الصرف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همز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وسيل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0.25 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وتوظيفها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نية</w:t>
            </w:r>
          </w:p>
        </w:tc>
      </w:tr>
      <w:tr w:rsidR="00366D4D" w:rsidRPr="00096205" w:rsidTr="00F65EBD">
        <w:tc>
          <w:tcPr>
            <w:tcW w:w="1728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راكيب المناسبة</w:t>
            </w:r>
            <w:r w:rsidR="00D22120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20" w:type="dxa"/>
            <w:vAlign w:val="center"/>
          </w:tcPr>
          <w:p w:rsidR="00366D4D" w:rsidRPr="00096205" w:rsidRDefault="00D22120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نصيحة </w:t>
            </w:r>
            <w:r w:rsidR="00366D4D"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لثة</w:t>
            </w:r>
          </w:p>
        </w:tc>
      </w:tr>
      <w:tr w:rsidR="00366D4D" w:rsidRPr="00096205" w:rsidTr="00F65EBD">
        <w:tc>
          <w:tcPr>
            <w:tcW w:w="1728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827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520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.5</w:t>
            </w:r>
          </w:p>
        </w:tc>
        <w:tc>
          <w:tcPr>
            <w:tcW w:w="1106" w:type="dxa"/>
            <w:vAlign w:val="center"/>
          </w:tcPr>
          <w:p w:rsidR="00366D4D" w:rsidRPr="00096205" w:rsidRDefault="00366D4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</w:tr>
    </w:tbl>
    <w:p w:rsidR="002D37FB" w:rsidRPr="00A908DA" w:rsidRDefault="002D37FB" w:rsidP="002D37FB">
      <w:pPr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 w:bidi="ar-DZ"/>
        </w:rPr>
      </w:pPr>
    </w:p>
    <w:p w:rsidR="00F00D42" w:rsidRPr="00A908DA" w:rsidRDefault="00F00D42" w:rsidP="00F00D42">
      <w:pPr>
        <w:jc w:val="center"/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</w:t>
      </w:r>
      <w:r>
        <w:rPr>
          <w:rFonts w:asciiTheme="majorBidi" w:hAnsiTheme="majorBidi" w:cstheme="majorBidi" w:hint="cs"/>
          <w:b/>
          <w:bCs/>
          <w:sz w:val="40"/>
          <w:szCs w:val="40"/>
          <w:u w:val="single"/>
          <w:rtl/>
          <w:lang w:val="fr-FR" w:bidi="ar-DZ"/>
        </w:rPr>
        <w:t>الفصل الثاني</w:t>
      </w:r>
      <w:r w:rsidRPr="00A908DA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 w:bidi="ar-DZ"/>
        </w:rPr>
        <w:t xml:space="preserve"> في مادة اللغة العربية</w:t>
      </w:r>
    </w:p>
    <w:p w:rsidR="00F00D42" w:rsidRPr="00A908DA" w:rsidRDefault="00F743FE" w:rsidP="00F00D42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F743FE">
        <w:rPr>
          <w:rFonts w:asciiTheme="majorBidi" w:hAnsiTheme="majorBidi" w:cstheme="majorBidi"/>
          <w:noProof/>
          <w:sz w:val="32"/>
          <w:szCs w:val="32"/>
          <w:rtl/>
        </w:rPr>
        <w:pict>
          <v:shape id="_x0000_s1161" type="#_x0000_t65" style="position:absolute;left:0;text-align:left;margin-left:-4.5pt;margin-top:21.35pt;width:534pt;height:181.4pt;z-index:-251560960" adj="18044" fillcolor="#f2f2f2 [3052]">
            <w10:wrap anchorx="page"/>
          </v:shape>
        </w:pict>
      </w:r>
      <w:r w:rsidR="00F00D42"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النص :</w:t>
      </w:r>
    </w:p>
    <w:p w:rsidR="003F1C63" w:rsidRDefault="00F65EBD" w:rsidP="00F65EBD">
      <w:pPr>
        <w:tabs>
          <w:tab w:val="left" w:pos="3566"/>
        </w:tabs>
        <w:spacing w:before="240" w:after="240"/>
        <w:rPr>
          <w:rFonts w:asciiTheme="majorBidi" w:hAnsiTheme="majorBidi" w:cstheme="majorBidi"/>
          <w:sz w:val="40"/>
          <w:szCs w:val="40"/>
          <w:rtl/>
          <w:lang w:val="fr-FR" w:bidi="ar-DZ"/>
        </w:rPr>
      </w:pPr>
      <w:r w:rsidRPr="00F65EBD">
        <w:rPr>
          <w:rFonts w:asciiTheme="majorBidi" w:hAnsiTheme="majorBidi" w:cstheme="majorBidi" w:hint="cs"/>
          <w:sz w:val="40"/>
          <w:szCs w:val="40"/>
          <w:rtl/>
          <w:lang w:val="fr-FR" w:bidi="ar-DZ"/>
        </w:rPr>
        <w:t xml:space="preserve">           </w:t>
      </w:r>
      <w:r w:rsidRPr="00304413">
        <w:rPr>
          <w:rFonts w:asciiTheme="majorBidi" w:hAnsiTheme="majorBidi" w:cstheme="majorBidi" w:hint="cs"/>
          <w:b/>
          <w:bCs/>
          <w:sz w:val="40"/>
          <w:szCs w:val="40"/>
          <w:u w:val="single"/>
          <w:rtl/>
          <w:lang w:val="fr-FR" w:bidi="ar-DZ"/>
        </w:rPr>
        <w:t>النخلة</w:t>
      </w:r>
      <w:r w:rsidRPr="00F65EBD">
        <w:rPr>
          <w:rFonts w:asciiTheme="majorBidi" w:hAnsiTheme="majorBidi" w:cstheme="majorBidi" w:hint="cs"/>
          <w:sz w:val="40"/>
          <w:szCs w:val="40"/>
          <w:rtl/>
          <w:lang w:val="fr-FR" w:bidi="ar-DZ"/>
        </w:rPr>
        <w:t xml:space="preserve"> شجرة باسقة ، تشمخ في واحاتنا و تمنحنا التمر الشهي ، و لعل </w:t>
      </w:r>
      <w:r w:rsidRPr="00304413">
        <w:rPr>
          <w:rFonts w:asciiTheme="majorBidi" w:hAnsiTheme="majorBidi" w:cstheme="majorBidi" w:hint="cs"/>
          <w:b/>
          <w:bCs/>
          <w:sz w:val="40"/>
          <w:szCs w:val="40"/>
          <w:u w:val="single"/>
          <w:rtl/>
          <w:lang w:val="fr-FR" w:bidi="ar-DZ"/>
        </w:rPr>
        <w:t>التمر</w:t>
      </w:r>
      <w:r w:rsidRPr="00F65EBD">
        <w:rPr>
          <w:rFonts w:asciiTheme="majorBidi" w:hAnsiTheme="majorBidi" w:cstheme="majorBidi" w:hint="cs"/>
          <w:sz w:val="40"/>
          <w:szCs w:val="40"/>
          <w:rtl/>
          <w:lang w:val="fr-FR" w:bidi="ar-DZ"/>
        </w:rPr>
        <w:t xml:space="preserve"> </w:t>
      </w:r>
    </w:p>
    <w:p w:rsidR="003F1C63" w:rsidRDefault="00F65EBD" w:rsidP="00F65EBD">
      <w:pPr>
        <w:tabs>
          <w:tab w:val="left" w:pos="3566"/>
        </w:tabs>
        <w:spacing w:before="240" w:after="240"/>
        <w:rPr>
          <w:rFonts w:asciiTheme="majorBidi" w:hAnsiTheme="majorBidi" w:cstheme="majorBidi"/>
          <w:sz w:val="40"/>
          <w:szCs w:val="40"/>
          <w:rtl/>
          <w:lang w:val="fr-FR" w:bidi="ar-DZ"/>
        </w:rPr>
      </w:pPr>
      <w:r w:rsidRPr="00F65EBD">
        <w:rPr>
          <w:rFonts w:asciiTheme="majorBidi" w:hAnsiTheme="majorBidi" w:cstheme="majorBidi" w:hint="cs"/>
          <w:sz w:val="40"/>
          <w:szCs w:val="40"/>
          <w:rtl/>
          <w:lang w:val="fr-FR" w:bidi="ar-DZ"/>
        </w:rPr>
        <w:t xml:space="preserve">أكثر الثمار فائدة ، فهو يزود الإنسان بما يحتاج إليه من حرارة و له مذاق طيّب </w:t>
      </w:r>
    </w:p>
    <w:p w:rsidR="003F1C63" w:rsidRDefault="00F65EBD" w:rsidP="00F65EBD">
      <w:pPr>
        <w:tabs>
          <w:tab w:val="left" w:pos="3566"/>
        </w:tabs>
        <w:spacing w:before="240" w:after="240"/>
        <w:rPr>
          <w:rFonts w:asciiTheme="majorBidi" w:hAnsiTheme="majorBidi" w:cstheme="majorBidi"/>
          <w:sz w:val="40"/>
          <w:szCs w:val="40"/>
          <w:rtl/>
          <w:lang w:val="fr-FR" w:bidi="ar-DZ"/>
        </w:rPr>
      </w:pPr>
      <w:r w:rsidRPr="00F65EBD">
        <w:rPr>
          <w:rFonts w:asciiTheme="majorBidi" w:hAnsiTheme="majorBidi" w:cstheme="majorBidi" w:hint="cs"/>
          <w:sz w:val="40"/>
          <w:szCs w:val="40"/>
          <w:rtl/>
          <w:lang w:val="fr-FR" w:bidi="ar-DZ"/>
        </w:rPr>
        <w:t xml:space="preserve">تشتهيه النفس ، و لقيمته الغذائية فوائد لا تحصى . و قد كان النخيل مصدر وحي و </w:t>
      </w:r>
    </w:p>
    <w:p w:rsidR="00F00D42" w:rsidRPr="00F65EBD" w:rsidRDefault="00F65EBD" w:rsidP="00F65EBD">
      <w:pPr>
        <w:tabs>
          <w:tab w:val="left" w:pos="3566"/>
        </w:tabs>
        <w:spacing w:before="240" w:after="240"/>
        <w:rPr>
          <w:rFonts w:asciiTheme="majorBidi" w:hAnsiTheme="majorBidi" w:cstheme="majorBidi"/>
          <w:sz w:val="40"/>
          <w:szCs w:val="40"/>
          <w:rtl/>
          <w:lang w:val="fr-FR" w:bidi="ar-DZ"/>
        </w:rPr>
      </w:pPr>
      <w:r w:rsidRPr="00F65EBD">
        <w:rPr>
          <w:rFonts w:asciiTheme="majorBidi" w:hAnsiTheme="majorBidi" w:cstheme="majorBidi" w:hint="cs"/>
          <w:sz w:val="40"/>
          <w:szCs w:val="40"/>
          <w:rtl/>
          <w:lang w:val="fr-FR" w:bidi="ar-DZ"/>
        </w:rPr>
        <w:t xml:space="preserve">إلهام للشعراء ، </w:t>
      </w:r>
      <w:r w:rsidRPr="00304413">
        <w:rPr>
          <w:rFonts w:asciiTheme="majorBidi" w:hAnsiTheme="majorBidi" w:cstheme="majorBidi" w:hint="cs"/>
          <w:b/>
          <w:bCs/>
          <w:sz w:val="40"/>
          <w:szCs w:val="40"/>
          <w:rtl/>
          <w:lang w:val="fr-FR" w:bidi="ar-DZ"/>
        </w:rPr>
        <w:t>(</w:t>
      </w:r>
      <w:r w:rsidRPr="00F65EBD">
        <w:rPr>
          <w:rFonts w:asciiTheme="majorBidi" w:hAnsiTheme="majorBidi" w:cstheme="majorBidi" w:hint="cs"/>
          <w:sz w:val="40"/>
          <w:szCs w:val="40"/>
          <w:rtl/>
          <w:lang w:val="fr-FR" w:bidi="ar-DZ"/>
        </w:rPr>
        <w:t xml:space="preserve"> فتغنّوا بمنظره الخلاب و تفنّنوا في وصفه عبر العصور </w:t>
      </w:r>
      <w:r w:rsidRPr="00304413">
        <w:rPr>
          <w:rFonts w:asciiTheme="majorBidi" w:hAnsiTheme="majorBidi" w:cstheme="majorBidi" w:hint="cs"/>
          <w:b/>
          <w:bCs/>
          <w:sz w:val="40"/>
          <w:szCs w:val="40"/>
          <w:rtl/>
          <w:lang w:val="fr-FR" w:bidi="ar-DZ"/>
        </w:rPr>
        <w:t>)</w:t>
      </w:r>
      <w:r w:rsidRPr="00F65EBD">
        <w:rPr>
          <w:rFonts w:asciiTheme="majorBidi" w:hAnsiTheme="majorBidi" w:cstheme="majorBidi" w:hint="cs"/>
          <w:sz w:val="40"/>
          <w:szCs w:val="40"/>
          <w:rtl/>
          <w:lang w:val="fr-FR" w:bidi="ar-DZ"/>
        </w:rPr>
        <w:t xml:space="preserve"> .</w:t>
      </w:r>
    </w:p>
    <w:p w:rsidR="00F65EBD" w:rsidRDefault="00F65EBD" w:rsidP="00F65EBD">
      <w:pPr>
        <w:tabs>
          <w:tab w:val="left" w:pos="3566"/>
        </w:tabs>
        <w:spacing w:before="240" w:after="240"/>
        <w:rPr>
          <w:rFonts w:asciiTheme="majorBidi" w:hAnsiTheme="majorBidi" w:cstheme="majorBidi"/>
          <w:sz w:val="36"/>
          <w:szCs w:val="36"/>
          <w:rtl/>
          <w:lang w:val="fr-FR" w:bidi="ar-DZ"/>
        </w:rPr>
      </w:pPr>
    </w:p>
    <w:p w:rsidR="004E53EB" w:rsidRPr="00F65EBD" w:rsidRDefault="004E53EB" w:rsidP="00F65EBD">
      <w:pPr>
        <w:tabs>
          <w:tab w:val="left" w:pos="3566"/>
        </w:tabs>
        <w:spacing w:before="240" w:after="240"/>
        <w:rPr>
          <w:rFonts w:asciiTheme="majorBidi" w:hAnsiTheme="majorBidi" w:cstheme="majorBidi"/>
          <w:sz w:val="36"/>
          <w:szCs w:val="36"/>
          <w:rtl/>
          <w:lang w:val="fr-FR" w:bidi="ar-DZ"/>
        </w:rPr>
      </w:pPr>
    </w:p>
    <w:p w:rsidR="00F00D42" w:rsidRPr="00A908DA" w:rsidRDefault="00F00D42" w:rsidP="00F00D42">
      <w:pPr>
        <w:tabs>
          <w:tab w:val="left" w:pos="7976"/>
        </w:tabs>
        <w:jc w:val="both"/>
        <w:rPr>
          <w:rFonts w:asciiTheme="majorBidi" w:hAnsiTheme="majorBidi" w:cstheme="majorBidi"/>
          <w:sz w:val="32"/>
          <w:szCs w:val="32"/>
          <w:rtl/>
          <w:lang w:val="fr-FR" w:bidi="ar-DZ"/>
        </w:rPr>
        <w:sectPr w:rsidR="00F00D42" w:rsidRPr="00A908DA" w:rsidSect="00EE4CC1">
          <w:headerReference w:type="default" r:id="rId12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bidi/>
          <w:rtlGutter/>
          <w:docGrid w:linePitch="360"/>
        </w:sectPr>
      </w:pPr>
    </w:p>
    <w:p w:rsidR="00F00D42" w:rsidRPr="00A908DA" w:rsidRDefault="00F00D42" w:rsidP="00F00D42">
      <w:pPr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lastRenderedPageBreak/>
        <w:t xml:space="preserve">ـ البناء الفكري : 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( 3 ن )</w:t>
      </w:r>
    </w:p>
    <w:p w:rsidR="00F00D42" w:rsidRPr="00A908DA" w:rsidRDefault="00F00D42" w:rsidP="00F65EBD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1 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</w:t>
      </w:r>
      <w:r w:rsidR="00F65EB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هات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عنوانا مناسبا للنص </w:t>
      </w:r>
      <w:r w:rsidR="00F65EB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.           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A908DA"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  <w:t xml:space="preserve">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0.75 ن )</w:t>
      </w:r>
    </w:p>
    <w:p w:rsidR="003F1C63" w:rsidRDefault="00F00D42" w:rsidP="003F1C63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2 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F65EB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اشرح كل كلمة من الكلمات التالية </w:t>
      </w:r>
      <w:r w:rsidR="003F1C6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و وظفها </w:t>
      </w:r>
    </w:p>
    <w:p w:rsidR="00F00D42" w:rsidRPr="00A908DA" w:rsidRDefault="003F1C63" w:rsidP="003F1C63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في جملة من إنشائك : </w:t>
      </w:r>
      <w:r w:rsidR="00F00D42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F00D42" w:rsidRPr="00A908DA" w:rsidRDefault="003F1C63" w:rsidP="00304413">
      <w:pPr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تشتهي  ـ  الخلاب</w:t>
      </w:r>
      <w:r w:rsidR="00F00D42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. 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                 </w:t>
      </w:r>
      <w:r w:rsidR="00F00D42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F00D42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( </w:t>
      </w:r>
      <w:r w:rsidR="00304413">
        <w:rPr>
          <w:rFonts w:asciiTheme="majorBidi" w:hAnsiTheme="majorBidi" w:cstheme="majorBidi" w:hint="cs"/>
          <w:b/>
          <w:bCs/>
          <w:sz w:val="20"/>
          <w:szCs w:val="20"/>
          <w:u w:val="single"/>
          <w:rtl/>
          <w:lang w:val="fr-FR" w:bidi="ar-DZ"/>
        </w:rPr>
        <w:t>1 ن</w:t>
      </w:r>
      <w:r w:rsidR="00F00D42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 )</w:t>
      </w:r>
    </w:p>
    <w:p w:rsidR="00F00D42" w:rsidRPr="00304413" w:rsidRDefault="00F00D42" w:rsidP="00304413">
      <w:pPr>
        <w:rPr>
          <w:rFonts w:asciiTheme="majorBidi" w:hAnsiTheme="majorBidi" w:cstheme="majorBidi"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3 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3F1C6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اذكر ، بم تغنى الشعراء ؟               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( </w:t>
      </w:r>
      <w:r w:rsidR="00304413">
        <w:rPr>
          <w:rFonts w:asciiTheme="majorBidi" w:hAnsiTheme="majorBidi" w:cstheme="majorBidi" w:hint="cs"/>
          <w:b/>
          <w:bCs/>
          <w:sz w:val="20"/>
          <w:szCs w:val="20"/>
          <w:u w:val="single"/>
          <w:rtl/>
          <w:lang w:val="fr-FR" w:bidi="ar-DZ"/>
        </w:rPr>
        <w:t>0.5 ن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)</w:t>
      </w:r>
    </w:p>
    <w:p w:rsidR="00F00D42" w:rsidRPr="00A908DA" w:rsidRDefault="00F00D42" w:rsidP="003F1C63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4 ـ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3F1C6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اكتب جملة على هذا المنوال 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: </w:t>
      </w:r>
      <w:r w:rsidR="003F1C6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 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0.75 )</w:t>
      </w:r>
    </w:p>
    <w:p w:rsidR="00304413" w:rsidRPr="00304413" w:rsidRDefault="003F1C63" w:rsidP="00304413">
      <w:pPr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ـ لعل التمر أكثر الثمار</w:t>
      </w:r>
      <w:r w:rsidR="00304413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فائدة  .</w:t>
      </w:r>
    </w:p>
    <w:p w:rsidR="00F00D42" w:rsidRPr="00A908DA" w:rsidRDefault="00F00D42" w:rsidP="00F00D42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ـ البناء اللغوي :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( 3 ن )</w:t>
      </w:r>
    </w:p>
    <w:p w:rsidR="00F00D42" w:rsidRPr="00A908DA" w:rsidRDefault="00F00D42" w:rsidP="00F00D42">
      <w:pPr>
        <w:rPr>
          <w:rFonts w:asciiTheme="majorBidi" w:hAnsiTheme="majorBidi" w:cstheme="majorBidi"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1 ـ أعرب ما تحته خط في النص . </w:t>
      </w:r>
      <w:r w:rsidR="0030441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  </w:t>
      </w:r>
      <w:r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>( 1 ن )</w:t>
      </w:r>
    </w:p>
    <w:p w:rsidR="00F00D42" w:rsidRPr="00A908DA" w:rsidRDefault="00F00D42" w:rsidP="003F1C63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2 ـ </w:t>
      </w:r>
      <w:r w:rsidR="003F1C6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ضبط بالشكل الجملة التالية :</w:t>
      </w: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F00D42" w:rsidRDefault="003F1C63" w:rsidP="0034093B">
      <w:pPr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و قد كان النخيل مصدر وحي </w:t>
      </w:r>
      <w:r w:rsidR="0034093B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ل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لشعراء</w:t>
      </w:r>
      <w:r w:rsidR="00F00D42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.</w:t>
      </w:r>
      <w:r w:rsidR="0030441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</w:t>
      </w:r>
      <w:r w:rsidR="00F00D42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F00D42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( 1 ن </w:t>
      </w:r>
      <w:r w:rsidR="00F00D42" w:rsidRPr="00A908DA"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  <w:t>)</w:t>
      </w:r>
    </w:p>
    <w:p w:rsidR="00304413" w:rsidRDefault="00304413" w:rsidP="00F00D42">
      <w:pPr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</w:pPr>
    </w:p>
    <w:p w:rsidR="00304413" w:rsidRDefault="00304413" w:rsidP="00F00D42">
      <w:pPr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</w:pPr>
    </w:p>
    <w:p w:rsidR="00304413" w:rsidRDefault="00304413" w:rsidP="00F00D42">
      <w:pPr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</w:pPr>
    </w:p>
    <w:p w:rsidR="00304413" w:rsidRDefault="00304413" w:rsidP="00F00D42">
      <w:pPr>
        <w:rPr>
          <w:rFonts w:asciiTheme="majorBidi" w:hAnsiTheme="majorBidi" w:cstheme="majorBidi"/>
          <w:b/>
          <w:bCs/>
          <w:sz w:val="20"/>
          <w:szCs w:val="20"/>
          <w:rtl/>
          <w:lang w:val="fr-FR" w:bidi="ar-DZ"/>
        </w:rPr>
      </w:pPr>
    </w:p>
    <w:p w:rsidR="00304413" w:rsidRPr="00A908DA" w:rsidRDefault="00304413" w:rsidP="00F00D42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3F1C63" w:rsidRDefault="00F00D42" w:rsidP="003F1C63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3 ـ </w:t>
      </w:r>
      <w:r w:rsidR="003F1C6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حول ما بين قوسين في النص إلى المفرد </w:t>
      </w:r>
    </w:p>
    <w:p w:rsidR="00304413" w:rsidRPr="00304413" w:rsidRDefault="003F1C63" w:rsidP="00304413">
      <w:pPr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لمؤنث .</w:t>
      </w:r>
      <w:r w:rsidR="0030441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                                 </w:t>
      </w:r>
      <w:r w:rsidR="00304413" w:rsidRPr="00304413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 </w:t>
      </w:r>
      <w:r w:rsidR="00304413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( </w:t>
      </w:r>
      <w:r w:rsidR="00304413">
        <w:rPr>
          <w:rFonts w:asciiTheme="majorBidi" w:hAnsiTheme="majorBidi" w:cstheme="majorBidi" w:hint="cs"/>
          <w:b/>
          <w:bCs/>
          <w:sz w:val="20"/>
          <w:szCs w:val="20"/>
          <w:u w:val="single"/>
          <w:rtl/>
          <w:lang w:val="fr-FR" w:bidi="ar-DZ"/>
        </w:rPr>
        <w:t>0.5</w:t>
      </w:r>
      <w:r w:rsidR="00304413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 ن )</w:t>
      </w:r>
    </w:p>
    <w:p w:rsidR="003F1C63" w:rsidRDefault="003F1C63" w:rsidP="003F1C63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4 ـ استخرج من النص : جمع تكسير ـ اسم مفرد </w:t>
      </w:r>
    </w:p>
    <w:p w:rsidR="00F00D42" w:rsidRPr="00A908DA" w:rsidRDefault="003F1C63" w:rsidP="00304413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مؤنث .</w:t>
      </w:r>
      <w:r w:rsidR="0030441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                                        </w:t>
      </w:r>
      <w:r w:rsidR="00F00D42" w:rsidRPr="00A908DA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F00D42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( </w:t>
      </w:r>
      <w:r w:rsidR="00304413">
        <w:rPr>
          <w:rFonts w:asciiTheme="majorBidi" w:hAnsiTheme="majorBidi" w:cstheme="majorBidi" w:hint="cs"/>
          <w:b/>
          <w:bCs/>
          <w:sz w:val="20"/>
          <w:szCs w:val="20"/>
          <w:u w:val="single"/>
          <w:rtl/>
          <w:lang w:val="fr-FR" w:bidi="ar-DZ"/>
        </w:rPr>
        <w:t>0.5</w:t>
      </w:r>
      <w:r w:rsidR="00F00D42" w:rsidRPr="00A908DA">
        <w:rPr>
          <w:rFonts w:asciiTheme="majorBidi" w:hAnsiTheme="majorBidi" w:cstheme="majorBidi"/>
          <w:b/>
          <w:bCs/>
          <w:sz w:val="20"/>
          <w:szCs w:val="20"/>
          <w:u w:val="single"/>
          <w:rtl/>
          <w:lang w:val="fr-FR" w:bidi="ar-DZ"/>
        </w:rPr>
        <w:t xml:space="preserve"> ن )</w:t>
      </w:r>
    </w:p>
    <w:p w:rsidR="00F00D42" w:rsidRPr="00A908DA" w:rsidRDefault="00F00D42" w:rsidP="00F00D42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>الوضعية الإدماجية :</w:t>
      </w: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  ( 4 ن ) </w:t>
      </w:r>
      <w:r w:rsidRPr="00A908D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val="fr-FR" w:bidi="ar-DZ"/>
        </w:rPr>
        <w:t xml:space="preserve">                                            </w:t>
      </w:r>
    </w:p>
    <w:p w:rsidR="00304413" w:rsidRDefault="00304413" w:rsidP="00F00D42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للشجرة فوائد كثيرة . اكتب فقرة تذكر فيها ما </w:t>
      </w:r>
    </w:p>
    <w:p w:rsidR="00304413" w:rsidRDefault="00304413" w:rsidP="00F00D42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تعرفه من هذه الفوائد ، و ما هي النصائح التي </w:t>
      </w:r>
    </w:p>
    <w:p w:rsidR="00304413" w:rsidRDefault="00304413" w:rsidP="00F00D42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تقدمه للمحافظة على هذه الشجرة . مستعملا : </w:t>
      </w:r>
    </w:p>
    <w:p w:rsidR="00F00D42" w:rsidRPr="00A908DA" w:rsidRDefault="00304413" w:rsidP="00F00D42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لصفة و النهي .</w:t>
      </w:r>
    </w:p>
    <w:p w:rsidR="00F00D42" w:rsidRPr="00A908DA" w:rsidRDefault="00F00D42" w:rsidP="00F00D42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F00D42" w:rsidRPr="00A908DA" w:rsidRDefault="00F00D42" w:rsidP="00F00D42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و الله الموفق</w:t>
      </w:r>
    </w:p>
    <w:p w:rsidR="00F00D42" w:rsidRPr="00A908DA" w:rsidRDefault="00F00D42" w:rsidP="00F00D42">
      <w:pPr>
        <w:rPr>
          <w:rFonts w:asciiTheme="majorBidi" w:hAnsiTheme="majorBidi" w:cstheme="majorBidi"/>
          <w:sz w:val="32"/>
          <w:szCs w:val="32"/>
          <w:rtl/>
          <w:lang w:val="fr-FR" w:bidi="ar-DZ"/>
        </w:rPr>
        <w:sectPr w:rsidR="00F00D42" w:rsidRPr="00A908DA" w:rsidSect="00B920B3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</w:p>
    <w:p w:rsidR="00F00D42" w:rsidRPr="007C5247" w:rsidRDefault="00F00D42" w:rsidP="00F00D42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فصل الثاني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لغة العربية </w:t>
      </w:r>
    </w:p>
    <w:p w:rsidR="00F00D42" w:rsidRPr="007C5247" w:rsidRDefault="00F00D42" w:rsidP="00F00D42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7C524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بناء الفكري واللغوي : 06 نقــــاط</w:t>
      </w:r>
    </w:p>
    <w:tbl>
      <w:tblPr>
        <w:tblStyle w:val="a3"/>
        <w:tblW w:w="0" w:type="auto"/>
        <w:tblLook w:val="01E0"/>
      </w:tblPr>
      <w:tblGrid>
        <w:gridCol w:w="1915"/>
        <w:gridCol w:w="5375"/>
        <w:gridCol w:w="1696"/>
        <w:gridCol w:w="1696"/>
      </w:tblGrid>
      <w:tr w:rsidR="00EE69C5" w:rsidRPr="003801AC" w:rsidTr="00EE69C5"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قديــــــــر</w:t>
            </w:r>
          </w:p>
        </w:tc>
        <w:tc>
          <w:tcPr>
            <w:tcW w:w="5375" w:type="dxa"/>
            <w:vAlign w:val="center"/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جـــــــواب</w:t>
            </w:r>
          </w:p>
        </w:tc>
        <w:tc>
          <w:tcPr>
            <w:tcW w:w="1696" w:type="dxa"/>
            <w:vAlign w:val="center"/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ســؤال</w:t>
            </w:r>
          </w:p>
        </w:tc>
        <w:tc>
          <w:tcPr>
            <w:tcW w:w="1696" w:type="dxa"/>
          </w:tcPr>
          <w:p w:rsidR="00EE69C5" w:rsidRPr="003801AC" w:rsidRDefault="0090235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راحل</w:t>
            </w:r>
          </w:p>
        </w:tc>
      </w:tr>
      <w:tr w:rsidR="00EE69C5" w:rsidRPr="003801AC" w:rsidTr="000B2A98">
        <w:trPr>
          <w:trHeight w:val="634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75</w:t>
            </w:r>
          </w:p>
        </w:tc>
        <w:tc>
          <w:tcPr>
            <w:tcW w:w="5375" w:type="dxa"/>
            <w:tcBorders>
              <w:bottom w:val="single" w:sz="4" w:space="0" w:color="auto"/>
            </w:tcBorders>
            <w:vAlign w:val="center"/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النخلة ـ ملهمة الشعراء ـ قيمة التمر ـ ................</w:t>
            </w:r>
          </w:p>
        </w:tc>
        <w:tc>
          <w:tcPr>
            <w:tcW w:w="169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عنوان</w:t>
            </w:r>
          </w:p>
        </w:tc>
        <w:tc>
          <w:tcPr>
            <w:tcW w:w="1696" w:type="dxa"/>
            <w:vMerge w:val="restart"/>
            <w:tcBorders>
              <w:right w:val="single" w:sz="4" w:space="0" w:color="auto"/>
            </w:tcBorders>
            <w:vAlign w:val="center"/>
          </w:tcPr>
          <w:p w:rsidR="00EE69C5" w:rsidRPr="003801AC" w:rsidRDefault="00EE69C5" w:rsidP="00EE69C5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 ــ البناء الفكري</w:t>
            </w:r>
          </w:p>
        </w:tc>
      </w:tr>
      <w:tr w:rsidR="00EE69C5" w:rsidRPr="003801AC" w:rsidTr="00EE69C5">
        <w:trPr>
          <w:trHeight w:val="1080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9C5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</w:t>
            </w:r>
          </w:p>
          <w:p w:rsidR="00EE69C5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</w:t>
            </w:r>
          </w:p>
          <w:p w:rsidR="00EE69C5" w:rsidRDefault="00EE69C5" w:rsidP="00EE69C5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</w:t>
            </w:r>
          </w:p>
          <w:p w:rsidR="00EE69C5" w:rsidRPr="003801AC" w:rsidRDefault="00EE69C5" w:rsidP="00EE69C5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53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9C5" w:rsidRDefault="00EE69C5" w:rsidP="00F65EBD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ـ تشتهي : تحب ـ تفضل ـ تبغي ..............</w:t>
            </w:r>
          </w:p>
          <w:p w:rsidR="00EE69C5" w:rsidRDefault="00EE69C5" w:rsidP="00EE69C5">
            <w:pPr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     ـ الخلاب : الجميل ـ الرائع ـ البديع ـ ........ </w:t>
            </w:r>
          </w:p>
          <w:p w:rsidR="00EE69C5" w:rsidRPr="003801AC" w:rsidRDefault="00EE69C5" w:rsidP="00EE69C5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تقبل كل جملة يتم فيها الاستعمال الصحيح للكلمتين .</w:t>
            </w:r>
          </w:p>
        </w:tc>
        <w:tc>
          <w:tcPr>
            <w:tcW w:w="16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شرح والتوظيف</w:t>
            </w:r>
          </w:p>
        </w:tc>
        <w:tc>
          <w:tcPr>
            <w:tcW w:w="1696" w:type="dxa"/>
            <w:vMerge/>
            <w:tcBorders>
              <w:right w:val="single" w:sz="4" w:space="0" w:color="auto"/>
            </w:tcBorders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EE69C5" w:rsidRPr="003801AC" w:rsidTr="000B2A98">
        <w:trPr>
          <w:trHeight w:val="808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9C5" w:rsidRPr="003801AC" w:rsidRDefault="00EE69C5" w:rsidP="00F65EBD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EE69C5" w:rsidRPr="003801AC" w:rsidRDefault="00EE69C5" w:rsidP="00F65EBD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0.5 </w:t>
            </w:r>
          </w:p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53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9C5" w:rsidRPr="003801AC" w:rsidRDefault="00EE69C5" w:rsidP="00F65EBD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منظر النخلة الخلاب .</w:t>
            </w:r>
          </w:p>
        </w:tc>
        <w:tc>
          <w:tcPr>
            <w:tcW w:w="16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غنى الشعراء بـ:</w:t>
            </w:r>
          </w:p>
        </w:tc>
        <w:tc>
          <w:tcPr>
            <w:tcW w:w="1696" w:type="dxa"/>
            <w:vMerge/>
            <w:tcBorders>
              <w:right w:val="single" w:sz="4" w:space="0" w:color="auto"/>
            </w:tcBorders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EE69C5" w:rsidRPr="003801AC" w:rsidTr="000B2A98">
        <w:trPr>
          <w:trHeight w:val="951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9C5" w:rsidRPr="003801AC" w:rsidRDefault="0034093B" w:rsidP="003409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>0.75</w:t>
            </w:r>
            <w:r w:rsidR="00401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EE69C5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401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53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15F9" w:rsidRDefault="004015F9" w:rsidP="00F65EBD">
            <w:pPr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ـ لعل التمر أكثر الثمار فائدة  .</w:t>
            </w:r>
          </w:p>
          <w:p w:rsidR="00EE69C5" w:rsidRPr="004015F9" w:rsidRDefault="004015F9" w:rsidP="00F65EBD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 w:rsidRPr="004015F9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يقبل كل استعمال سليم </w:t>
            </w:r>
          </w:p>
        </w:tc>
        <w:tc>
          <w:tcPr>
            <w:tcW w:w="16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5F9" w:rsidRPr="003801AC" w:rsidRDefault="004015F9" w:rsidP="000B2A9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كتب جملة على منوال :</w:t>
            </w:r>
          </w:p>
        </w:tc>
        <w:tc>
          <w:tcPr>
            <w:tcW w:w="169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E69C5" w:rsidRPr="003801AC" w:rsidRDefault="00EE69C5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4015F9" w:rsidRPr="003801AC" w:rsidTr="000B2A98">
        <w:trPr>
          <w:trHeight w:val="837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15F9" w:rsidRPr="003801AC" w:rsidRDefault="004015F9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4015F9" w:rsidRPr="003801AC" w:rsidRDefault="004015F9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53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15F9" w:rsidRPr="003801AC" w:rsidRDefault="004015F9" w:rsidP="004015F9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D22120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ــ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نخلة</w:t>
            </w:r>
            <w:r w:rsidRPr="00D22120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: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مبتدأ مرفوع و علامة رفعه الضمّة 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.</w:t>
            </w:r>
          </w:p>
          <w:p w:rsidR="004015F9" w:rsidRPr="003801AC" w:rsidRDefault="004015F9" w:rsidP="004015F9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D22120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ــ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تمرَ</w:t>
            </w:r>
            <w:r w:rsidRPr="00D22120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: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اسم لعل منصوب و علامة نصبه الفتحة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.</w:t>
            </w:r>
          </w:p>
        </w:tc>
        <w:tc>
          <w:tcPr>
            <w:tcW w:w="16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5F9" w:rsidRPr="003801AC" w:rsidRDefault="004015F9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Pr="003801AC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عراب</w:t>
            </w:r>
          </w:p>
        </w:tc>
        <w:tc>
          <w:tcPr>
            <w:tcW w:w="1696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4015F9" w:rsidRPr="003801AC" w:rsidRDefault="004015F9" w:rsidP="004015F9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2 ــ البناء اللغوي</w:t>
            </w:r>
          </w:p>
          <w:p w:rsidR="004015F9" w:rsidRPr="003801AC" w:rsidRDefault="004015F9" w:rsidP="004015F9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4015F9" w:rsidRPr="003801AC" w:rsidTr="000B2A98">
        <w:trPr>
          <w:trHeight w:val="1005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15F9" w:rsidRPr="003801AC" w:rsidRDefault="004015F9" w:rsidP="00EE69C5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 ، 0.25 ، 0.25</w:t>
            </w:r>
          </w:p>
        </w:tc>
        <w:tc>
          <w:tcPr>
            <w:tcW w:w="53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15F9" w:rsidRPr="003801AC" w:rsidRDefault="004015F9" w:rsidP="003409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و قدْ كان  النخيلُ  مَصْدرَ   وَحْيّ </w:t>
            </w:r>
            <w:r w:rsidR="0034093B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ل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لشعراءِ</w:t>
            </w:r>
          </w:p>
          <w:p w:rsidR="004015F9" w:rsidRPr="003801AC" w:rsidRDefault="004015F9" w:rsidP="004015F9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0.25   0.25   0.25  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0.25</w:t>
            </w:r>
          </w:p>
        </w:tc>
        <w:tc>
          <w:tcPr>
            <w:tcW w:w="16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5F9" w:rsidRPr="003801AC" w:rsidRDefault="004015F9" w:rsidP="000B2A9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ضبط بالشكل</w:t>
            </w:r>
          </w:p>
        </w:tc>
        <w:tc>
          <w:tcPr>
            <w:tcW w:w="1696" w:type="dxa"/>
            <w:vMerge/>
            <w:tcBorders>
              <w:right w:val="single" w:sz="4" w:space="0" w:color="auto"/>
            </w:tcBorders>
          </w:tcPr>
          <w:p w:rsidR="004015F9" w:rsidRPr="003801AC" w:rsidRDefault="004015F9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4015F9" w:rsidRPr="003801AC" w:rsidTr="004015F9">
        <w:trPr>
          <w:trHeight w:val="843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15F9" w:rsidRDefault="004015F9" w:rsidP="00F65EBD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</w:t>
            </w:r>
          </w:p>
          <w:p w:rsidR="004015F9" w:rsidRPr="003801AC" w:rsidRDefault="004015F9" w:rsidP="00F65EBD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53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15F9" w:rsidRPr="004015F9" w:rsidRDefault="004015F9" w:rsidP="00F65EBD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4015F9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فتغنت </w:t>
            </w:r>
            <w:r w:rsidRPr="004015F9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بمنظره الخلاب و </w:t>
            </w:r>
            <w:r w:rsidRPr="004015F9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تفننت </w:t>
            </w:r>
            <w:r w:rsidRPr="004015F9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في وصفه عبر العصور </w:t>
            </w:r>
            <w:r w:rsidRPr="004015F9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</w:t>
            </w:r>
            <w:r w:rsidRPr="004015F9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.</w:t>
            </w:r>
          </w:p>
        </w:tc>
        <w:tc>
          <w:tcPr>
            <w:tcW w:w="16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5F9" w:rsidRPr="003801AC" w:rsidRDefault="004015F9" w:rsidP="000B2A9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تحويل إلى المفرد المؤنث</w:t>
            </w:r>
          </w:p>
        </w:tc>
        <w:tc>
          <w:tcPr>
            <w:tcW w:w="1696" w:type="dxa"/>
            <w:vMerge/>
            <w:tcBorders>
              <w:right w:val="single" w:sz="4" w:space="0" w:color="auto"/>
            </w:tcBorders>
          </w:tcPr>
          <w:p w:rsidR="004015F9" w:rsidRPr="003801AC" w:rsidRDefault="004015F9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4015F9" w:rsidRPr="003801AC" w:rsidTr="0075123D">
        <w:trPr>
          <w:trHeight w:val="843"/>
        </w:trPr>
        <w:tc>
          <w:tcPr>
            <w:tcW w:w="1915" w:type="dxa"/>
            <w:tcBorders>
              <w:top w:val="single" w:sz="4" w:space="0" w:color="auto"/>
            </w:tcBorders>
            <w:vAlign w:val="center"/>
          </w:tcPr>
          <w:p w:rsidR="004015F9" w:rsidRDefault="000B2A98" w:rsidP="00F65EBD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5375" w:type="dxa"/>
            <w:tcBorders>
              <w:top w:val="single" w:sz="4" w:space="0" w:color="auto"/>
            </w:tcBorders>
            <w:vAlign w:val="center"/>
          </w:tcPr>
          <w:p w:rsidR="000B2A98" w:rsidRDefault="000B2A98" w:rsidP="00F65EBD">
            <w:pPr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 w:rsidRPr="000B2A98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ـ جمع تكسير :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الثمار ـ فوائد ـ النخيل ـ الشعراء ـ ..</w:t>
            </w:r>
          </w:p>
          <w:p w:rsidR="004015F9" w:rsidRPr="000B2A98" w:rsidRDefault="000B2A98" w:rsidP="00F65EBD">
            <w:pPr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 w:rsidRPr="000B2A98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fr-FR" w:bidi="ar-DZ"/>
              </w:rPr>
              <w:t>ـ الاسم المفرد المؤنث :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النخلة ـ حرارة ـ </w:t>
            </w:r>
            <w:r w:rsidRPr="000B2A98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69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4015F9" w:rsidRPr="003801AC" w:rsidRDefault="000B2A98" w:rsidP="004015F9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ستخرج من النص :</w:t>
            </w:r>
          </w:p>
        </w:tc>
        <w:tc>
          <w:tcPr>
            <w:tcW w:w="1696" w:type="dxa"/>
            <w:vMerge/>
            <w:tcBorders>
              <w:right w:val="single" w:sz="4" w:space="0" w:color="auto"/>
            </w:tcBorders>
          </w:tcPr>
          <w:p w:rsidR="004015F9" w:rsidRPr="003801AC" w:rsidRDefault="004015F9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</w:tbl>
    <w:p w:rsidR="00F00D42" w:rsidRDefault="00F00D42" w:rsidP="00EE69C5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3A7A8C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وضعية الادماجية</w:t>
      </w:r>
      <w:r>
        <w:rPr>
          <w:rFonts w:hint="cs"/>
          <w:b/>
          <w:bCs/>
          <w:sz w:val="32"/>
          <w:szCs w:val="32"/>
          <w:u w:val="single"/>
          <w:rtl/>
          <w:lang w:val="fr-FR" w:bidi="ar-DZ"/>
        </w:rPr>
        <w:t xml:space="preserve"> : 04 نقـــــاط</w:t>
      </w:r>
    </w:p>
    <w:tbl>
      <w:tblPr>
        <w:tblStyle w:val="a3"/>
        <w:tblW w:w="0" w:type="auto"/>
        <w:tblLook w:val="01E0"/>
      </w:tblPr>
      <w:tblGrid>
        <w:gridCol w:w="1718"/>
        <w:gridCol w:w="2552"/>
        <w:gridCol w:w="2806"/>
        <w:gridCol w:w="2503"/>
        <w:gridCol w:w="1103"/>
      </w:tblGrid>
      <w:tr w:rsidR="00F00D42" w:rsidRPr="00096205" w:rsidTr="00F65EBD">
        <w:tc>
          <w:tcPr>
            <w:tcW w:w="1728" w:type="dxa"/>
          </w:tcPr>
          <w:p w:rsidR="00F00D42" w:rsidRPr="00096205" w:rsidRDefault="0034093B" w:rsidP="003409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بداع</w:t>
            </w:r>
          </w:p>
        </w:tc>
        <w:tc>
          <w:tcPr>
            <w:tcW w:w="2573" w:type="dxa"/>
          </w:tcPr>
          <w:p w:rsidR="00F00D42" w:rsidRPr="00096205" w:rsidRDefault="00F00D42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نسجـــــام</w:t>
            </w:r>
          </w:p>
        </w:tc>
        <w:tc>
          <w:tcPr>
            <w:tcW w:w="2827" w:type="dxa"/>
          </w:tcPr>
          <w:p w:rsidR="00F00D42" w:rsidRPr="00096205" w:rsidRDefault="00F00D42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صحيح</w:t>
            </w:r>
          </w:p>
        </w:tc>
        <w:tc>
          <w:tcPr>
            <w:tcW w:w="2520" w:type="dxa"/>
          </w:tcPr>
          <w:p w:rsidR="00F00D42" w:rsidRPr="00096205" w:rsidRDefault="00F00D42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وجاهة والملاءمة</w:t>
            </w:r>
          </w:p>
        </w:tc>
        <w:tc>
          <w:tcPr>
            <w:tcW w:w="1106" w:type="dxa"/>
          </w:tcPr>
          <w:p w:rsidR="00F00D42" w:rsidRPr="00096205" w:rsidRDefault="00F00D42" w:rsidP="00F65EBD">
            <w:pPr>
              <w:jc w:val="right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فرص</w:t>
            </w:r>
          </w:p>
        </w:tc>
      </w:tr>
      <w:tr w:rsidR="00F00D42" w:rsidRPr="00096205" w:rsidTr="00F65EBD">
        <w:tc>
          <w:tcPr>
            <w:tcW w:w="1728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شهاد برسم أو بيت شعري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فقرة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نصح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827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أدوات الربط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F00D42" w:rsidRPr="00096205" w:rsidRDefault="00F00D42" w:rsidP="000B2A9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الجمل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0B2A9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استفهامية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وصف :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أسلوب الوصف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  <w:p w:rsidR="00F00D42" w:rsidRPr="00096205" w:rsidRDefault="000B2A98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نهي</w:t>
            </w:r>
            <w:r w:rsidR="00F00D42"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أولى</w:t>
            </w:r>
          </w:p>
        </w:tc>
      </w:tr>
      <w:tr w:rsidR="00F00D42" w:rsidRPr="00096205" w:rsidTr="00F65EBD">
        <w:tc>
          <w:tcPr>
            <w:tcW w:w="1728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نظيم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2827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قواعد الصرف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همز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وسيلة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0.25 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وتوظيفها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نية</w:t>
            </w:r>
          </w:p>
        </w:tc>
      </w:tr>
      <w:tr w:rsidR="00F00D42" w:rsidRPr="00096205" w:rsidTr="00F65EBD">
        <w:tc>
          <w:tcPr>
            <w:tcW w:w="1728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راكيب المناسبة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20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نصيحة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لثة</w:t>
            </w:r>
          </w:p>
        </w:tc>
      </w:tr>
      <w:tr w:rsidR="00F00D42" w:rsidRPr="00096205" w:rsidTr="00F65EBD">
        <w:tc>
          <w:tcPr>
            <w:tcW w:w="1728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827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520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.5</w:t>
            </w:r>
          </w:p>
        </w:tc>
        <w:tc>
          <w:tcPr>
            <w:tcW w:w="1106" w:type="dxa"/>
            <w:vAlign w:val="center"/>
          </w:tcPr>
          <w:p w:rsidR="00F00D42" w:rsidRPr="00096205" w:rsidRDefault="00F00D42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</w:tr>
    </w:tbl>
    <w:p w:rsidR="008F0D05" w:rsidRDefault="008F0D05" w:rsidP="002D37FB">
      <w:pPr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D5779D" w:rsidRDefault="00D5779D" w:rsidP="002D37FB">
      <w:pPr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D5779D" w:rsidRDefault="00D5779D" w:rsidP="00D5779D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</w:t>
      </w:r>
      <w:r w:rsidRPr="00D5779D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فصل الثاني</w:t>
      </w: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 xml:space="preserve">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رياضيات</w:t>
      </w:r>
    </w:p>
    <w:p w:rsidR="00D5779D" w:rsidRDefault="00D5779D" w:rsidP="00D5779D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أول :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3B043A" w:rsidRDefault="003B043A" w:rsidP="003B043A">
      <w:pPr>
        <w:bidi w:val="0"/>
        <w:spacing w:after="120"/>
        <w:rPr>
          <w:rFonts w:asciiTheme="minorBidi" w:hAnsiTheme="minorBidi"/>
          <w:sz w:val="32"/>
          <w:szCs w:val="32"/>
          <w:lang w:bidi="ar-DZ"/>
        </w:rPr>
      </w:pPr>
      <w:r w:rsidRPr="001619DF">
        <w:rPr>
          <w:rFonts w:asciiTheme="minorBidi" w:hAnsiTheme="minorBidi"/>
          <w:sz w:val="32"/>
          <w:szCs w:val="32"/>
          <w:lang w:bidi="ar-DZ"/>
        </w:rPr>
        <w:t>9</w:t>
      </w:r>
      <w:r>
        <w:rPr>
          <w:rFonts w:asciiTheme="minorBidi" w:hAnsiTheme="minorBidi" w:hint="cs"/>
          <w:sz w:val="32"/>
          <w:szCs w:val="32"/>
          <w:rtl/>
          <w:lang w:bidi="ar-DZ"/>
        </w:rPr>
        <w:t>0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</w:t>
      </w:r>
      <w:r>
        <w:rPr>
          <w:rFonts w:asciiTheme="minorBidi" w:hAnsiTheme="minorBidi"/>
          <w:sz w:val="32"/>
          <w:szCs w:val="32"/>
          <w:lang w:bidi="ar-DZ"/>
        </w:rPr>
        <w:t>min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= ….. </w:t>
      </w:r>
      <w:r>
        <w:rPr>
          <w:rFonts w:asciiTheme="minorBidi" w:hAnsiTheme="minorBidi"/>
          <w:sz w:val="32"/>
          <w:szCs w:val="32"/>
          <w:lang w:bidi="ar-DZ"/>
        </w:rPr>
        <w:t>h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 </w:t>
      </w:r>
      <w:r>
        <w:rPr>
          <w:rFonts w:asciiTheme="minorBidi" w:hAnsiTheme="minorBidi" w:hint="cs"/>
          <w:sz w:val="32"/>
          <w:szCs w:val="32"/>
          <w:rtl/>
          <w:lang w:bidi="ar-DZ"/>
        </w:rPr>
        <w:t xml:space="preserve"> و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…..  </w:t>
      </w:r>
      <w:r>
        <w:rPr>
          <w:rFonts w:asciiTheme="minorBidi" w:hAnsiTheme="minorBidi"/>
          <w:sz w:val="32"/>
          <w:szCs w:val="32"/>
          <w:lang w:bidi="ar-DZ"/>
        </w:rPr>
        <w:t>min</w:t>
      </w:r>
    </w:p>
    <w:p w:rsidR="003B043A" w:rsidRDefault="003B043A" w:rsidP="003B043A">
      <w:pPr>
        <w:bidi w:val="0"/>
        <w:spacing w:after="120"/>
        <w:rPr>
          <w:rFonts w:asciiTheme="minorBidi" w:hAnsiTheme="minorBidi"/>
          <w:sz w:val="32"/>
          <w:szCs w:val="32"/>
          <w:lang w:bidi="ar-DZ"/>
        </w:rPr>
      </w:pPr>
      <w:r>
        <w:rPr>
          <w:rFonts w:asciiTheme="minorBidi" w:hAnsiTheme="minorBidi"/>
          <w:sz w:val="32"/>
          <w:szCs w:val="32"/>
          <w:lang w:bidi="ar-DZ"/>
        </w:rPr>
        <w:t>2 h 22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</w:t>
      </w:r>
      <w:r>
        <w:rPr>
          <w:rFonts w:asciiTheme="minorBidi" w:hAnsiTheme="minorBidi"/>
          <w:sz w:val="32"/>
          <w:szCs w:val="32"/>
          <w:lang w:bidi="ar-DZ"/>
        </w:rPr>
        <w:t>min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= …..  </w:t>
      </w:r>
      <w:r>
        <w:rPr>
          <w:rFonts w:asciiTheme="minorBidi" w:hAnsiTheme="minorBidi"/>
          <w:sz w:val="32"/>
          <w:szCs w:val="32"/>
          <w:lang w:bidi="ar-DZ"/>
        </w:rPr>
        <w:t>min</w:t>
      </w:r>
    </w:p>
    <w:p w:rsidR="003B043A" w:rsidRDefault="003B043A" w:rsidP="003B043A">
      <w:pPr>
        <w:bidi w:val="0"/>
        <w:spacing w:after="120"/>
        <w:rPr>
          <w:rFonts w:asciiTheme="minorBidi" w:hAnsiTheme="minorBidi"/>
          <w:sz w:val="32"/>
          <w:szCs w:val="32"/>
          <w:lang w:bidi="ar-DZ"/>
        </w:rPr>
      </w:pPr>
      <w:r>
        <w:rPr>
          <w:rFonts w:asciiTheme="minorBidi" w:hAnsiTheme="minorBidi"/>
          <w:sz w:val="32"/>
          <w:szCs w:val="32"/>
          <w:lang w:bidi="ar-DZ"/>
        </w:rPr>
        <w:t>75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</w:t>
      </w:r>
      <w:r>
        <w:rPr>
          <w:rFonts w:asciiTheme="minorBidi" w:hAnsiTheme="minorBidi"/>
          <w:sz w:val="32"/>
          <w:szCs w:val="32"/>
          <w:lang w:bidi="ar-DZ"/>
        </w:rPr>
        <w:t>min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= ….. </w:t>
      </w:r>
      <w:r>
        <w:rPr>
          <w:rFonts w:asciiTheme="minorBidi" w:hAnsiTheme="minorBidi"/>
          <w:sz w:val="32"/>
          <w:szCs w:val="32"/>
          <w:lang w:bidi="ar-DZ"/>
        </w:rPr>
        <w:t>h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bidi="ar-DZ"/>
        </w:rPr>
        <w:t>و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…..  </w:t>
      </w:r>
      <w:r>
        <w:rPr>
          <w:rFonts w:asciiTheme="minorBidi" w:hAnsiTheme="minorBidi"/>
          <w:sz w:val="32"/>
          <w:szCs w:val="32"/>
          <w:lang w:bidi="ar-DZ"/>
        </w:rPr>
        <w:t>min</w:t>
      </w:r>
    </w:p>
    <w:p w:rsidR="003B043A" w:rsidRPr="001619DF" w:rsidRDefault="003B043A" w:rsidP="003B043A">
      <w:pPr>
        <w:bidi w:val="0"/>
        <w:spacing w:after="120"/>
        <w:rPr>
          <w:rFonts w:asciiTheme="minorBidi" w:hAnsiTheme="minorBidi"/>
          <w:sz w:val="32"/>
          <w:szCs w:val="32"/>
          <w:lang w:bidi="ar-DZ"/>
        </w:rPr>
      </w:pPr>
      <w:r>
        <w:rPr>
          <w:rFonts w:asciiTheme="minorBidi" w:hAnsiTheme="minorBidi"/>
          <w:sz w:val="32"/>
          <w:szCs w:val="32"/>
          <w:lang w:bidi="ar-DZ"/>
        </w:rPr>
        <w:t>3 h</w:t>
      </w:r>
      <w:r w:rsidRPr="001619DF">
        <w:rPr>
          <w:rFonts w:asciiTheme="minorBidi" w:hAnsiTheme="minorBidi"/>
          <w:sz w:val="32"/>
          <w:szCs w:val="32"/>
          <w:lang w:bidi="ar-DZ"/>
        </w:rPr>
        <w:t xml:space="preserve"> = …..  </w:t>
      </w:r>
      <w:r>
        <w:rPr>
          <w:rFonts w:asciiTheme="minorBidi" w:hAnsiTheme="minorBidi"/>
          <w:sz w:val="32"/>
          <w:szCs w:val="32"/>
          <w:lang w:bidi="ar-DZ"/>
        </w:rPr>
        <w:t>min</w:t>
      </w:r>
    </w:p>
    <w:p w:rsidR="00D5779D" w:rsidRDefault="00D5779D" w:rsidP="00D5779D">
      <w:pPr>
        <w:spacing w:after="12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D5779D" w:rsidRDefault="00D5779D" w:rsidP="003B043A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 w:rsidRPr="00323842">
        <w:rPr>
          <w:rFonts w:asciiTheme="minorBidi" w:hAnsiTheme="minorBidi" w:hint="cs"/>
          <w:sz w:val="32"/>
          <w:szCs w:val="32"/>
          <w:rtl/>
          <w:lang w:val="fr-FR" w:bidi="ar-DZ"/>
        </w:rPr>
        <w:t>أك</w:t>
      </w:r>
      <w:r w:rsidR="003B043A">
        <w:rPr>
          <w:rFonts w:asciiTheme="minorBidi" w:hAnsiTheme="minorBidi" w:hint="cs"/>
          <w:sz w:val="32"/>
          <w:szCs w:val="32"/>
          <w:rtl/>
          <w:lang w:val="fr-FR" w:bidi="ar-DZ"/>
        </w:rPr>
        <w:t>تب كل كسر من الكسور التالية في شكل عدد عشري</w:t>
      </w:r>
      <w:r w:rsidRPr="0032384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3B043A" w:rsidRPr="004C2771" w:rsidRDefault="00F743FE" w:rsidP="003B043A">
      <w:pPr>
        <w:spacing w:after="120"/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</w:pPr>
      <m:oMath>
        <m:f>
          <m:fPr>
            <m:ctrlPr>
              <w:rPr>
                <w:rFonts w:ascii="Cambria Math" w:hAnsiTheme="majorBidi" w:cstheme="majorBidi"/>
                <w:b/>
                <w:bCs/>
                <w:sz w:val="36"/>
                <w:szCs w:val="36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205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100</m:t>
            </m:r>
          </m:den>
        </m:f>
      </m:oMath>
      <w:r w:rsidR="003B043A" w:rsidRPr="004C2771">
        <w:rPr>
          <w:rFonts w:asciiTheme="majorBidi" w:eastAsiaTheme="minorEastAsia" w:hAnsiTheme="majorBidi" w:cstheme="majorBidi"/>
          <w:b/>
          <w:bCs/>
          <w:sz w:val="36"/>
          <w:szCs w:val="36"/>
          <w:rtl/>
          <w:lang w:val="fr-FR" w:bidi="ar-DZ"/>
        </w:rPr>
        <w:t xml:space="preserve">  ،  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36"/>
                <w:szCs w:val="36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25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100</m:t>
            </m:r>
          </m:den>
        </m:f>
      </m:oMath>
      <w:r w:rsidR="003B043A" w:rsidRPr="004C2771">
        <w:rPr>
          <w:rFonts w:asciiTheme="majorBidi" w:eastAsiaTheme="minorEastAsia" w:hAnsiTheme="majorBidi" w:cstheme="majorBidi"/>
          <w:b/>
          <w:bCs/>
          <w:sz w:val="36"/>
          <w:szCs w:val="36"/>
          <w:rtl/>
          <w:lang w:val="fr-FR" w:bidi="ar-DZ"/>
        </w:rPr>
        <w:t xml:space="preserve">   ، 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36"/>
                <w:szCs w:val="36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2050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1000</m:t>
            </m:r>
          </m:den>
        </m:f>
      </m:oMath>
      <w:r w:rsidR="003B043A" w:rsidRPr="004C2771">
        <w:rPr>
          <w:rFonts w:asciiTheme="majorBidi" w:eastAsiaTheme="minorEastAsia" w:hAnsiTheme="majorBidi" w:cstheme="majorBidi"/>
          <w:b/>
          <w:bCs/>
          <w:sz w:val="36"/>
          <w:szCs w:val="36"/>
          <w:rtl/>
          <w:lang w:val="fr-FR" w:bidi="ar-DZ"/>
        </w:rPr>
        <w:t xml:space="preserve">   ، 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36"/>
                <w:szCs w:val="36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2005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10</m:t>
            </m:r>
          </m:den>
        </m:f>
      </m:oMath>
      <w:r w:rsidR="003B043A" w:rsidRPr="004C2771">
        <w:rPr>
          <w:rFonts w:asciiTheme="majorBidi" w:eastAsiaTheme="minorEastAsia" w:hAnsiTheme="majorBidi" w:cstheme="majorBidi"/>
          <w:b/>
          <w:bCs/>
          <w:sz w:val="36"/>
          <w:szCs w:val="36"/>
          <w:rtl/>
          <w:lang w:val="fr-FR" w:bidi="ar-DZ"/>
        </w:rPr>
        <w:t xml:space="preserve">   ، 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36"/>
                <w:szCs w:val="36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25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10</m:t>
            </m:r>
          </m:den>
        </m:f>
      </m:oMath>
      <w:r w:rsidR="003B043A" w:rsidRPr="004C2771">
        <w:rPr>
          <w:rFonts w:asciiTheme="majorBidi" w:eastAsiaTheme="minorEastAsia" w:hAnsiTheme="majorBidi" w:cstheme="majorBidi"/>
          <w:b/>
          <w:bCs/>
          <w:sz w:val="36"/>
          <w:szCs w:val="36"/>
          <w:rtl/>
          <w:lang w:val="fr-FR" w:bidi="ar-DZ"/>
        </w:rPr>
        <w:t xml:space="preserve">   ،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36"/>
                <w:szCs w:val="36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205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fr-FR" w:bidi="ar-DZ"/>
              </w:rPr>
              <m:t>1000</m:t>
            </m:r>
          </m:den>
        </m:f>
      </m:oMath>
    </w:p>
    <w:p w:rsidR="00D5779D" w:rsidRDefault="00D5779D" w:rsidP="00D5779D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Pr="008D65C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D5779D" w:rsidRDefault="003B043A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تزن علبة حلوى  </w:t>
      </w:r>
      <w:r w:rsidRPr="004C2771">
        <w:rPr>
          <w:rFonts w:asciiTheme="minorBidi" w:hAnsiTheme="minorBidi"/>
          <w:b/>
          <w:bCs/>
          <w:sz w:val="32"/>
          <w:szCs w:val="32"/>
          <w:lang w:val="fr-FR" w:bidi="ar-DZ"/>
        </w:rPr>
        <w:t xml:space="preserve">780 </w:t>
      </w:r>
      <w:r w:rsidR="0074064F" w:rsidRPr="004C2771">
        <w:rPr>
          <w:rFonts w:asciiTheme="minorBidi" w:hAnsiTheme="minorBidi"/>
          <w:b/>
          <w:bCs/>
          <w:sz w:val="32"/>
          <w:szCs w:val="32"/>
          <w:lang w:val="fr-FR" w:bidi="ar-DZ"/>
        </w:rPr>
        <w:t>g</w:t>
      </w:r>
      <w:r w:rsidR="0074064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( غراما )</w:t>
      </w:r>
    </w:p>
    <w:p w:rsidR="0074064F" w:rsidRDefault="0074064F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ما هو وزن القطعة الواحدة ، إذا علمت أن العلبة تحتوي على  </w:t>
      </w:r>
      <w:r w:rsidRPr="004C277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0 علبة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؟</w:t>
      </w:r>
    </w:p>
    <w:p w:rsidR="00D5779D" w:rsidRDefault="00D5779D" w:rsidP="00D5779D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ابع :</w:t>
      </w:r>
      <w:r w:rsidRPr="000E35F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D5779D" w:rsidRDefault="0074064F" w:rsidP="00D5779D">
      <w:pPr>
        <w:tabs>
          <w:tab w:val="left" w:pos="938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قارن بين الكسر و العدد الطبيعي مستعملا  &lt;  أو </w:t>
      </w:r>
      <w:r>
        <w:rPr>
          <w:rFonts w:asciiTheme="minorBidi" w:hAnsiTheme="minorBidi" w:hint="cs"/>
          <w:sz w:val="32"/>
          <w:szCs w:val="32"/>
          <w:rtl/>
          <w:lang w:val="fr-FR"/>
        </w:rPr>
        <w:t xml:space="preserve">&gt;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أو = </w:t>
      </w:r>
      <w:r w:rsidR="00D5779D">
        <w:rPr>
          <w:rFonts w:asciiTheme="minorBidi" w:hAnsiTheme="minorBidi" w:hint="cs"/>
          <w:sz w:val="32"/>
          <w:szCs w:val="32"/>
          <w:rtl/>
          <w:lang w:val="fr-FR" w:bidi="ar-DZ"/>
        </w:rPr>
        <w:t>:</w:t>
      </w:r>
    </w:p>
    <w:p w:rsidR="00D5779D" w:rsidRPr="0074064F" w:rsidRDefault="0074064F" w:rsidP="0074064F">
      <w:pPr>
        <w:tabs>
          <w:tab w:val="left" w:pos="9386"/>
        </w:tabs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inorBidi" w:eastAsiaTheme="minorEastAsia" w:hAnsiTheme="minorBidi" w:hint="cs"/>
          <w:b/>
          <w:bCs/>
          <w:sz w:val="40"/>
          <w:szCs w:val="40"/>
          <w:rtl/>
          <w:lang w:val="fr-FR" w:bidi="ar-DZ"/>
        </w:rPr>
        <w:t xml:space="preserve">   </w:t>
      </w:r>
      <w:r w:rsidRPr="0074064F">
        <w:rPr>
          <w:rFonts w:asciiTheme="majorBidi" w:eastAsiaTheme="minorEastAsia" w:hAnsiTheme="majorBidi" w:cstheme="majorBidi"/>
          <w:b/>
          <w:bCs/>
          <w:sz w:val="40"/>
          <w:szCs w:val="40"/>
          <w:rtl/>
          <w:lang w:val="fr-FR" w:bidi="ar-DZ"/>
        </w:rPr>
        <w:t xml:space="preserve">  </w:t>
      </w:r>
      <w:r w:rsidRPr="004C2771">
        <w:rPr>
          <w:rFonts w:asciiTheme="majorBidi" w:eastAsiaTheme="minorEastAsia" w:hAnsiTheme="majorBidi" w:cstheme="majorBidi"/>
          <w:b/>
          <w:bCs/>
          <w:sz w:val="40"/>
          <w:szCs w:val="40"/>
          <w:rtl/>
          <w:lang w:val="fr-FR" w:bidi="ar-DZ"/>
        </w:rPr>
        <w:t xml:space="preserve">1  .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4</m:t>
            </m:r>
          </m:den>
        </m:f>
      </m:oMath>
      <w:r w:rsidRPr="004C2771">
        <w:rPr>
          <w:rFonts w:asciiTheme="majorBidi" w:eastAsiaTheme="minorEastAsia" w:hAnsiTheme="majorBidi" w:cstheme="majorBidi"/>
          <w:b/>
          <w:bCs/>
          <w:sz w:val="40"/>
          <w:szCs w:val="40"/>
          <w:rtl/>
          <w:lang w:val="fr-FR" w:bidi="ar-DZ"/>
        </w:rPr>
        <w:t xml:space="preserve">    ،  3  .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7</m:t>
            </m:r>
          </m:den>
        </m:f>
      </m:oMath>
      <w:r w:rsidRPr="004C2771">
        <w:rPr>
          <w:rFonts w:asciiTheme="majorBidi" w:eastAsiaTheme="minorEastAsia" w:hAnsiTheme="majorBidi" w:cstheme="majorBidi"/>
          <w:b/>
          <w:bCs/>
          <w:sz w:val="40"/>
          <w:szCs w:val="40"/>
          <w:rtl/>
          <w:lang w:val="fr-FR" w:bidi="ar-DZ"/>
        </w:rPr>
        <w:t xml:space="preserve">      ،  5  .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20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4</m:t>
            </m:r>
          </m:den>
        </m:f>
      </m:oMath>
      <w:r w:rsidRPr="0074064F">
        <w:rPr>
          <w:rFonts w:asciiTheme="majorBidi" w:eastAsiaTheme="minorEastAsia" w:hAnsiTheme="majorBidi" w:cstheme="majorBidi"/>
          <w:b/>
          <w:bCs/>
          <w:sz w:val="40"/>
          <w:szCs w:val="40"/>
          <w:rtl/>
          <w:lang w:val="fr-FR" w:bidi="ar-DZ"/>
        </w:rPr>
        <w:t xml:space="preserve">      .</w:t>
      </w:r>
      <w:r w:rsidR="00D5779D" w:rsidRPr="0074064F">
        <w:rPr>
          <w:rFonts w:asciiTheme="majorBidi" w:hAnsiTheme="majorBidi" w:cstheme="majorBidi"/>
          <w:sz w:val="32"/>
          <w:szCs w:val="32"/>
          <w:rtl/>
          <w:lang w:val="fr-FR" w:bidi="ar-DZ"/>
        </w:rPr>
        <w:tab/>
      </w:r>
    </w:p>
    <w:p w:rsidR="00D5779D" w:rsidRDefault="00D5779D" w:rsidP="00D5779D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مسألة :</w:t>
      </w:r>
      <w:r w:rsidRPr="00BE0C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4 ن )</w:t>
      </w:r>
    </w:p>
    <w:p w:rsidR="00D5779D" w:rsidRDefault="0074064F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حقل مستطيل الشكل طوله  </w:t>
      </w:r>
      <w:r w:rsidRPr="004C2771">
        <w:rPr>
          <w:rFonts w:asciiTheme="minorBidi" w:hAnsiTheme="minorBidi"/>
          <w:b/>
          <w:bCs/>
          <w:sz w:val="32"/>
          <w:szCs w:val="32"/>
          <w:lang w:val="fr-FR" w:bidi="ar-DZ"/>
        </w:rPr>
        <w:t>45 m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و عرضه </w:t>
      </w:r>
      <w:r w:rsidR="004C2771" w:rsidRPr="004C2771">
        <w:rPr>
          <w:rFonts w:asciiTheme="minorBidi" w:hAnsiTheme="minorBidi"/>
          <w:b/>
          <w:bCs/>
          <w:sz w:val="32"/>
          <w:szCs w:val="32"/>
          <w:lang w:val="fr-FR" w:bidi="ar-DZ"/>
        </w:rPr>
        <w:t>32 m</w:t>
      </w:r>
      <w:r w:rsidR="004C2771">
        <w:rPr>
          <w:rFonts w:asciiTheme="minorBidi" w:hAnsiTheme="minorBidi"/>
          <w:sz w:val="32"/>
          <w:szCs w:val="32"/>
          <w:lang w:val="fr-FR" w:bidi="ar-DZ"/>
        </w:rPr>
        <w:t xml:space="preserve"> </w:t>
      </w:r>
      <w:r w:rsidR="004C277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.</w:t>
      </w:r>
    </w:p>
    <w:p w:rsidR="004C2771" w:rsidRDefault="004C2771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ا هو محيطه ؟</w:t>
      </w:r>
    </w:p>
    <w:p w:rsidR="004C2771" w:rsidRDefault="004C2771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ا هي مساحته ؟</w:t>
      </w:r>
    </w:p>
    <w:p w:rsidR="004C2771" w:rsidRDefault="004C2771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جزأ الفلاح حقله إلى  </w:t>
      </w:r>
      <w:r w:rsidRPr="004C277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0 أجزاء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تساوية ، فغرس  </w:t>
      </w:r>
      <w:r w:rsidRPr="004C277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جزاء بصلا و </w:t>
      </w:r>
      <w:r w:rsidRPr="004C2771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4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جزاء طماطما .</w:t>
      </w:r>
    </w:p>
    <w:p w:rsidR="004C2771" w:rsidRDefault="004C2771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ا هي مساحة الأجزاء المغروسة بصلا و طماطما ؟</w:t>
      </w:r>
    </w:p>
    <w:p w:rsidR="004C2771" w:rsidRDefault="004C2771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ا هي مساحة الأرض الباقية ( غير المغروسة ) ؟</w:t>
      </w:r>
    </w:p>
    <w:p w:rsidR="004C2771" w:rsidRDefault="004C2771" w:rsidP="00D5779D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4C2771" w:rsidRPr="004C2771" w:rsidRDefault="004C2771" w:rsidP="004C2771">
      <w:pPr>
        <w:jc w:val="center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و الله الموفق</w:t>
      </w:r>
    </w:p>
    <w:p w:rsidR="00D5779D" w:rsidRDefault="00D5779D" w:rsidP="00D5779D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فصل الثاني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D5779D" w:rsidRDefault="00D5779D" w:rsidP="00F962D5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Style w:val="a3"/>
        <w:tblW w:w="0" w:type="auto"/>
        <w:tblLayout w:type="fixed"/>
        <w:tblLook w:val="01E0"/>
      </w:tblPr>
      <w:tblGrid>
        <w:gridCol w:w="1086"/>
        <w:gridCol w:w="1857"/>
        <w:gridCol w:w="4566"/>
        <w:gridCol w:w="1867"/>
        <w:gridCol w:w="1306"/>
      </w:tblGrid>
      <w:tr w:rsidR="00D5779D" w:rsidRPr="00355346" w:rsidTr="00F65EBD">
        <w:tc>
          <w:tcPr>
            <w:tcW w:w="1086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57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4566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ليم للأدوات</w:t>
            </w:r>
          </w:p>
        </w:tc>
        <w:tc>
          <w:tcPr>
            <w:tcW w:w="1867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306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D5779D" w:rsidRPr="00355346" w:rsidTr="00F962D5">
        <w:trPr>
          <w:trHeight w:val="2057"/>
        </w:trPr>
        <w:tc>
          <w:tcPr>
            <w:tcW w:w="1086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D5779D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</w:t>
            </w:r>
          </w:p>
          <w:p w:rsidR="00D5779D" w:rsidRDefault="001A15B1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</w:t>
            </w:r>
          </w:p>
          <w:p w:rsidR="00D5779D" w:rsidRDefault="001A15B1" w:rsidP="001A15B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0.25 </w:t>
            </w:r>
            <w:r w:rsidR="00D5779D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، 0.25</w:t>
            </w:r>
          </w:p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، 0.25</w:t>
            </w:r>
          </w:p>
        </w:tc>
        <w:tc>
          <w:tcPr>
            <w:tcW w:w="4566" w:type="dxa"/>
            <w:vAlign w:val="center"/>
          </w:tcPr>
          <w:p w:rsidR="005C38DF" w:rsidRDefault="005C38DF" w:rsidP="001A15B1">
            <w:pPr>
              <w:bidi w:val="0"/>
              <w:spacing w:after="120"/>
              <w:rPr>
                <w:rFonts w:asciiTheme="minorBidi" w:hAnsiTheme="minorBidi"/>
                <w:sz w:val="32"/>
                <w:szCs w:val="32"/>
                <w:lang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>9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0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min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= </w:t>
            </w:r>
            <w:r w:rsidR="001A15B1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1 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h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 w:rsidR="001A15B1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و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</w:t>
            </w:r>
            <w:r w:rsidR="001A15B1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30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min</w:t>
            </w:r>
          </w:p>
          <w:p w:rsidR="005C38DF" w:rsidRDefault="005C38DF" w:rsidP="001A15B1">
            <w:pPr>
              <w:bidi w:val="0"/>
              <w:spacing w:after="120"/>
              <w:rPr>
                <w:rFonts w:asciiTheme="minorBidi" w:hAnsiTheme="minorBidi"/>
                <w:sz w:val="32"/>
                <w:szCs w:val="32"/>
                <w:lang w:bidi="ar-DZ"/>
              </w:rPr>
            </w:pPr>
            <w:r>
              <w:rPr>
                <w:rFonts w:asciiTheme="minorBidi" w:hAnsiTheme="minorBidi"/>
                <w:sz w:val="32"/>
                <w:szCs w:val="32"/>
                <w:lang w:bidi="ar-DZ"/>
              </w:rPr>
              <w:t>2 h 22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min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= </w:t>
            </w:r>
            <w:r w:rsidR="001A15B1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142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min</w:t>
            </w:r>
          </w:p>
          <w:p w:rsidR="005C38DF" w:rsidRDefault="005C38DF" w:rsidP="001A15B1">
            <w:pPr>
              <w:bidi w:val="0"/>
              <w:spacing w:after="120"/>
              <w:rPr>
                <w:rFonts w:asciiTheme="minorBidi" w:hAnsiTheme="minorBidi"/>
                <w:sz w:val="32"/>
                <w:szCs w:val="32"/>
                <w:lang w:bidi="ar-DZ"/>
              </w:rPr>
            </w:pPr>
            <w:r>
              <w:rPr>
                <w:rFonts w:asciiTheme="minorBidi" w:hAnsiTheme="minorBidi"/>
                <w:sz w:val="32"/>
                <w:szCs w:val="32"/>
                <w:lang w:bidi="ar-DZ"/>
              </w:rPr>
              <w:t>75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min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= </w:t>
            </w:r>
            <w:r w:rsidR="001A15B1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1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h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و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 w:rsidR="001A15B1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15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min</w:t>
            </w:r>
          </w:p>
          <w:p w:rsidR="00D5779D" w:rsidRPr="005C38DF" w:rsidRDefault="005C38DF" w:rsidP="001A15B1">
            <w:pPr>
              <w:bidi w:val="0"/>
              <w:spacing w:after="120"/>
              <w:rPr>
                <w:rFonts w:asciiTheme="minorBidi" w:hAnsiTheme="minorBidi"/>
                <w:sz w:val="32"/>
                <w:szCs w:val="32"/>
                <w:lang w:bidi="ar-DZ"/>
              </w:rPr>
            </w:pPr>
            <w:r>
              <w:rPr>
                <w:rFonts w:asciiTheme="minorBidi" w:hAnsiTheme="minorBidi"/>
                <w:sz w:val="32"/>
                <w:szCs w:val="32"/>
                <w:lang w:bidi="ar-DZ"/>
              </w:rPr>
              <w:t>3 h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= </w:t>
            </w:r>
            <w:r w:rsidR="001A15B1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>180</w:t>
            </w:r>
            <w:r w:rsidRPr="001619DF">
              <w:rPr>
                <w:rFonts w:asciiTheme="minorBidi" w:hAnsiTheme="minorBidi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min</w:t>
            </w:r>
          </w:p>
        </w:tc>
        <w:tc>
          <w:tcPr>
            <w:tcW w:w="1867" w:type="dxa"/>
            <w:vAlign w:val="center"/>
          </w:tcPr>
          <w:p w:rsidR="00D5779D" w:rsidRPr="00355346" w:rsidRDefault="00D5779D" w:rsidP="00F962D5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 w:rsidR="005C38DF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تحويل من الدقائق إلى الساعات و من الساعات إلى</w:t>
            </w:r>
            <w:r w:rsidR="00F962D5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...</w:t>
            </w:r>
            <w:r w:rsidR="005C38DF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F962D5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306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</w:t>
            </w:r>
            <w:r w:rsidRPr="00355346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لأول</w:t>
            </w:r>
          </w:p>
        </w:tc>
      </w:tr>
      <w:tr w:rsidR="005C38DF" w:rsidRPr="00355346" w:rsidTr="00EE69C5">
        <w:tc>
          <w:tcPr>
            <w:tcW w:w="1086" w:type="dxa"/>
            <w:vAlign w:val="center"/>
          </w:tcPr>
          <w:p w:rsidR="005C38DF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5C38DF" w:rsidRPr="00355346" w:rsidRDefault="001A15B1" w:rsidP="001A15B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5C38DF"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</w:t>
            </w:r>
            <w:r w:rsidR="005C38DF"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5C38DF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 w:rsidR="001A15B1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0.25</w:t>
            </w:r>
          </w:p>
          <w:p w:rsidR="005C38DF" w:rsidRPr="00355346" w:rsidRDefault="001A15B1" w:rsidP="001A15B1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bottom w:val="single" w:sz="4" w:space="0" w:color="auto"/>
            </w:tcBorders>
          </w:tcPr>
          <w:p w:rsidR="005C38DF" w:rsidRDefault="00F743FE"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6"/>
                      <w:szCs w:val="36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20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100</m:t>
                  </m:r>
                </m:den>
              </m:f>
            </m:oMath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 </w:t>
            </w:r>
            <w:r w:rsidR="005C38DF"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 xml:space="preserve">= 2.05 </w:t>
            </w:r>
            <w:r w:rsidR="005C38DF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، </w:t>
            </w:r>
            <w:r w:rsidR="005C38DF"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 xml:space="preserve">  </w:t>
            </w:r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6"/>
                      <w:szCs w:val="36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2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100</m:t>
                  </m:r>
                </m:den>
              </m:f>
            </m:oMath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 </w:t>
            </w:r>
            <w:r w:rsidR="005C38DF"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>= 0.25</w:t>
            </w:r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، 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6"/>
                      <w:szCs w:val="36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205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1000</m:t>
                  </m:r>
                </m:den>
              </m:f>
            </m:oMath>
            <w:r w:rsidR="005C38DF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w:r w:rsidR="005C38DF"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>= 2.050</w:t>
            </w:r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w:r w:rsidR="005C38DF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، </w:t>
            </w:r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6"/>
                      <w:szCs w:val="36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200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10</m:t>
                  </m:r>
                </m:den>
              </m:f>
            </m:oMath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w:r w:rsidR="005C38DF"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>= 200.5</w:t>
            </w:r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 ، 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6"/>
                      <w:szCs w:val="36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2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10</m:t>
                  </m:r>
                </m:den>
              </m:f>
            </m:oMath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 </w:t>
            </w:r>
            <w:r w:rsidR="005C38DF"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>= 2.5</w:t>
            </w:r>
            <w:r w:rsidR="005C38DF" w:rsidRPr="009B4D35">
              <w:rPr>
                <w:rFonts w:asciiTheme="majorBidi" w:eastAsiaTheme="minorEastAsia" w:hAnsiTheme="majorBidi" w:cstheme="majorBidi"/>
                <w:b/>
                <w:bCs/>
                <w:sz w:val="36"/>
                <w:szCs w:val="36"/>
                <w:rtl/>
                <w:lang w:val="fr-FR" w:bidi="ar-DZ"/>
              </w:rPr>
              <w:t xml:space="preserve"> ،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6"/>
                      <w:szCs w:val="36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20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  <w:lang w:val="fr-FR" w:bidi="ar-DZ"/>
                    </w:rPr>
                    <m:t>1000</m:t>
                  </m:r>
                </m:den>
              </m:f>
            </m:oMath>
            <w:r w:rsidR="005C38DF"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 xml:space="preserve"> = 0.205 .</w:t>
            </w:r>
          </w:p>
        </w:tc>
        <w:tc>
          <w:tcPr>
            <w:tcW w:w="1867" w:type="dxa"/>
            <w:vAlign w:val="center"/>
          </w:tcPr>
          <w:p w:rsidR="005C38DF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تمكن من الكتابة العشرية للكسر العشري</w:t>
            </w:r>
          </w:p>
        </w:tc>
        <w:tc>
          <w:tcPr>
            <w:tcW w:w="1306" w:type="dxa"/>
            <w:vAlign w:val="center"/>
          </w:tcPr>
          <w:p w:rsidR="005C38DF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5C38DF" w:rsidRPr="00355346" w:rsidTr="00EE69C5">
        <w:tc>
          <w:tcPr>
            <w:tcW w:w="1086" w:type="dxa"/>
            <w:vAlign w:val="center"/>
          </w:tcPr>
          <w:p w:rsidR="005C38DF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1A15B1" w:rsidRDefault="001A15B1" w:rsidP="001A15B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0.25 ، 0.25 ، 0.25 </w:t>
            </w:r>
          </w:p>
          <w:p w:rsidR="005C38DF" w:rsidRPr="00355346" w:rsidRDefault="001A15B1" w:rsidP="001A15B1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0.5   </w:t>
            </w:r>
          </w:p>
        </w:tc>
        <w:tc>
          <w:tcPr>
            <w:tcW w:w="4566" w:type="dxa"/>
            <w:tcBorders>
              <w:top w:val="single" w:sz="4" w:space="0" w:color="auto"/>
            </w:tcBorders>
          </w:tcPr>
          <w:p w:rsidR="005C38DF" w:rsidRPr="005C38DF" w:rsidRDefault="005C38DF">
            <w:pPr>
              <w:rPr>
                <w:rFonts w:eastAsiaTheme="minorEastAsia"/>
                <w:sz w:val="36"/>
                <w:szCs w:val="36"/>
                <w:rtl/>
                <w:lang w:val="fr-FR" w:bidi="ar-DZ"/>
              </w:rPr>
            </w:pPr>
            <w:r>
              <w:rPr>
                <w:rFonts w:eastAsiaTheme="minorEastAsia" w:hint="cs"/>
                <w:b/>
                <w:bCs/>
                <w:sz w:val="36"/>
                <w:szCs w:val="36"/>
                <w:rtl/>
                <w:lang w:val="fr-FR" w:bidi="ar-DZ"/>
              </w:rPr>
              <w:t xml:space="preserve">           </w:t>
            </w:r>
            <w:r w:rsidRPr="005C38DF">
              <w:rPr>
                <w:rFonts w:eastAsiaTheme="minorEastAsia" w:hint="cs"/>
                <w:sz w:val="36"/>
                <w:szCs w:val="36"/>
                <w:rtl/>
                <w:lang w:val="fr-FR" w:bidi="ar-DZ"/>
              </w:rPr>
              <w:t xml:space="preserve"> 26  = 30 ÷ 780</w:t>
            </w:r>
          </w:p>
          <w:p w:rsidR="005C38DF" w:rsidRPr="005C38DF" w:rsidRDefault="005C38DF">
            <w:pPr>
              <w:rPr>
                <w:sz w:val="32"/>
                <w:szCs w:val="32"/>
                <w:lang w:val="fr-FR"/>
              </w:rPr>
            </w:pP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</w:rPr>
              <w:t xml:space="preserve">وزن القطعة الواحدة هو : </w:t>
            </w:r>
            <w:r w:rsidRPr="005C38DF">
              <w:rPr>
                <w:b/>
                <w:bCs/>
                <w:sz w:val="32"/>
                <w:szCs w:val="32"/>
                <w:lang w:val="fr-FR"/>
              </w:rPr>
              <w:t>26 g</w:t>
            </w:r>
          </w:p>
        </w:tc>
        <w:tc>
          <w:tcPr>
            <w:tcW w:w="1867" w:type="dxa"/>
            <w:vAlign w:val="center"/>
          </w:tcPr>
          <w:p w:rsidR="005C38DF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قسمة عدد طبيعي على عدد طبيعي </w:t>
            </w:r>
          </w:p>
        </w:tc>
        <w:tc>
          <w:tcPr>
            <w:tcW w:w="1306" w:type="dxa"/>
            <w:vAlign w:val="center"/>
          </w:tcPr>
          <w:p w:rsidR="005C38DF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5C38DF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لث</w:t>
            </w:r>
          </w:p>
          <w:p w:rsidR="005C38DF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</w:tr>
      <w:tr w:rsidR="00D5779D" w:rsidRPr="00355346" w:rsidTr="00F65EBD">
        <w:tc>
          <w:tcPr>
            <w:tcW w:w="1086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D5779D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D5779D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4566" w:type="dxa"/>
            <w:vAlign w:val="center"/>
          </w:tcPr>
          <w:p w:rsidR="00D5779D" w:rsidRPr="00355346" w:rsidRDefault="005C38DF" w:rsidP="007D39B9">
            <w:pPr>
              <w:tabs>
                <w:tab w:val="left" w:pos="9386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4C2771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1 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/>
              </w:rPr>
              <w:t>&gt;</w:t>
            </w:r>
            <w:r w:rsidRPr="004C2771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40"/>
                      <w:szCs w:val="40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lang w:val="fr-FR" w:bidi="ar-DZ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lang w:val="fr-FR" w:bidi="ar-DZ"/>
                    </w:rPr>
                    <m:t>4</m:t>
                  </m:r>
                </m:den>
              </m:f>
            </m:oMath>
            <w:r w:rsidRPr="004C2771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    ،  3 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/>
              </w:rPr>
              <w:t>&gt;</w:t>
            </w:r>
            <w:r w:rsidRPr="004C2771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40"/>
                      <w:szCs w:val="40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lang w:val="fr-FR" w:bidi="ar-DZ"/>
                    </w:rPr>
                    <m:t>7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lang w:val="fr-FR" w:bidi="ar-DZ"/>
                    </w:rPr>
                    <m:t>7</m:t>
                  </m:r>
                </m:den>
              </m:f>
            </m:oMath>
            <w:r w:rsidRPr="004C2771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      ،</w:t>
            </w:r>
            <w:r w:rsidR="007D39B9">
              <w:rPr>
                <w:rFonts w:asciiTheme="majorBidi" w:eastAsiaTheme="minorEastAsia" w:hAnsiTheme="majorBidi" w:cstheme="majorBidi" w:hint="cs"/>
                <w:b/>
                <w:bCs/>
                <w:sz w:val="40"/>
                <w:szCs w:val="40"/>
                <w:rtl/>
                <w:lang w:val="fr-FR" w:bidi="ar-DZ"/>
              </w:rPr>
              <w:t xml:space="preserve">          </w:t>
            </w:r>
            <w:r w:rsidRPr="004C2771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  5  </w:t>
            </w:r>
            <w:r w:rsidR="007D39B9">
              <w:rPr>
                <w:rFonts w:asciiTheme="majorBidi" w:eastAsiaTheme="minorEastAsia" w:hAnsiTheme="majorBidi" w:cstheme="majorBidi" w:hint="cs"/>
                <w:b/>
                <w:bCs/>
                <w:sz w:val="40"/>
                <w:szCs w:val="40"/>
                <w:rtl/>
                <w:lang w:val="fr-FR" w:bidi="ar-DZ"/>
              </w:rPr>
              <w:t>=</w:t>
            </w:r>
            <w:r w:rsidRPr="004C2771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40"/>
                      <w:szCs w:val="40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lang w:val="fr-FR" w:bidi="ar-DZ"/>
                    </w:rPr>
                    <m:t>2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lang w:val="fr-FR" w:bidi="ar-DZ"/>
                    </w:rPr>
                    <m:t>4</m:t>
                  </m:r>
                </m:den>
              </m:f>
            </m:oMath>
            <w:r w:rsidRPr="0074064F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     </w:t>
            </w:r>
          </w:p>
        </w:tc>
        <w:tc>
          <w:tcPr>
            <w:tcW w:w="1867" w:type="dxa"/>
            <w:vAlign w:val="center"/>
          </w:tcPr>
          <w:p w:rsidR="00D5779D" w:rsidRPr="00355346" w:rsidRDefault="005C38DF" w:rsidP="00F65EB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قارن بين الكسر و العدد الطبيعي </w:t>
            </w:r>
          </w:p>
        </w:tc>
        <w:tc>
          <w:tcPr>
            <w:tcW w:w="1306" w:type="dxa"/>
            <w:vAlign w:val="center"/>
          </w:tcPr>
          <w:p w:rsidR="00D5779D" w:rsidRPr="00355346" w:rsidRDefault="00D5779D" w:rsidP="00F65EBD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D5779D" w:rsidRDefault="00D5779D" w:rsidP="00F962D5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Style w:val="a3"/>
        <w:tblW w:w="0" w:type="auto"/>
        <w:tblLook w:val="01E0"/>
      </w:tblPr>
      <w:tblGrid>
        <w:gridCol w:w="2683"/>
        <w:gridCol w:w="2627"/>
        <w:gridCol w:w="3560"/>
        <w:gridCol w:w="1812"/>
      </w:tblGrid>
      <w:tr w:rsidR="00D5779D" w:rsidTr="00F65EBD">
        <w:tc>
          <w:tcPr>
            <w:tcW w:w="2683" w:type="dxa"/>
            <w:vAlign w:val="center"/>
          </w:tcPr>
          <w:p w:rsidR="00D5779D" w:rsidRDefault="00D5779D" w:rsidP="00F962D5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</w:t>
            </w:r>
            <w:r w:rsidR="00F962D5">
              <w:rPr>
                <w:rFonts w:hint="cs"/>
                <w:sz w:val="36"/>
                <w:szCs w:val="36"/>
                <w:rtl/>
                <w:lang w:val="fr-FR" w:bidi="ar-DZ"/>
              </w:rPr>
              <w:t>25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+0.25+0.25</w:t>
            </w:r>
          </w:p>
        </w:tc>
        <w:tc>
          <w:tcPr>
            <w:tcW w:w="2627" w:type="dxa"/>
            <w:vAlign w:val="center"/>
          </w:tcPr>
          <w:p w:rsidR="00D5779D" w:rsidRDefault="00F962D5" w:rsidP="00F65EBD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محيط الحقل هو : </w:t>
            </w:r>
            <w:r>
              <w:rPr>
                <w:sz w:val="36"/>
                <w:szCs w:val="36"/>
                <w:lang w:val="fr-FR" w:bidi="ar-DZ"/>
              </w:rPr>
              <w:t>154 m</w:t>
            </w:r>
            <w:r w:rsidR="000A0A1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</w:p>
        </w:tc>
        <w:tc>
          <w:tcPr>
            <w:tcW w:w="3560" w:type="dxa"/>
            <w:vAlign w:val="center"/>
          </w:tcPr>
          <w:p w:rsidR="00D5779D" w:rsidRDefault="000A0A19" w:rsidP="000A0A19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154 </w:t>
            </w:r>
            <w:r w:rsidR="00D5779D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sz w:val="36"/>
                <w:szCs w:val="36"/>
                <w:lang w:val="fr-FR" w:bidi="ar-DZ"/>
              </w:rPr>
              <w:t>=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2 × (</w:t>
            </w:r>
            <w:r w:rsidR="00D5779D">
              <w:rPr>
                <w:sz w:val="36"/>
                <w:szCs w:val="36"/>
                <w:lang w:val="fr-FR" w:bidi="ar-DZ"/>
              </w:rPr>
              <w:t xml:space="preserve"> 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32</w:t>
            </w:r>
            <w:r w:rsidR="00D5779D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+</w:t>
            </w:r>
            <w:r w:rsidR="00D5779D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45)</w:t>
            </w:r>
          </w:p>
        </w:tc>
        <w:tc>
          <w:tcPr>
            <w:tcW w:w="1812" w:type="dxa"/>
            <w:vAlign w:val="center"/>
          </w:tcPr>
          <w:p w:rsidR="00D5779D" w:rsidRDefault="00D5779D" w:rsidP="00F65EBD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D5779D" w:rsidTr="0061419A">
        <w:trPr>
          <w:trHeight w:val="480"/>
        </w:trPr>
        <w:tc>
          <w:tcPr>
            <w:tcW w:w="2683" w:type="dxa"/>
            <w:tcBorders>
              <w:bottom w:val="single" w:sz="4" w:space="0" w:color="auto"/>
            </w:tcBorders>
            <w:vAlign w:val="center"/>
          </w:tcPr>
          <w:p w:rsidR="00D5779D" w:rsidRDefault="00D5779D" w:rsidP="00F962D5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</w:t>
            </w:r>
            <w:r w:rsidR="00F962D5">
              <w:rPr>
                <w:rFonts w:hint="cs"/>
                <w:sz w:val="36"/>
                <w:szCs w:val="36"/>
                <w:rtl/>
                <w:lang w:val="fr-FR" w:bidi="ar-DZ"/>
              </w:rPr>
              <w:t>25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+0.25+0.25</w:t>
            </w:r>
          </w:p>
        </w:tc>
        <w:tc>
          <w:tcPr>
            <w:tcW w:w="2627" w:type="dxa"/>
            <w:tcBorders>
              <w:bottom w:val="single" w:sz="4" w:space="0" w:color="auto"/>
            </w:tcBorders>
            <w:vAlign w:val="center"/>
          </w:tcPr>
          <w:p w:rsidR="00D5779D" w:rsidRDefault="00F962D5" w:rsidP="00F65EBD">
            <w:pPr>
              <w:bidi w:val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الحقل هي :</w:t>
            </w:r>
            <w:r>
              <w:rPr>
                <w:sz w:val="36"/>
                <w:szCs w:val="36"/>
                <w:lang w:val="fr-FR" w:bidi="ar-DZ"/>
              </w:rPr>
              <w:t xml:space="preserve"> 1440 m</w:t>
            </w:r>
            <w:r w:rsidRPr="000A0A19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vAlign w:val="center"/>
          </w:tcPr>
          <w:p w:rsidR="00D5779D" w:rsidRDefault="000A0A19" w:rsidP="000A0A19">
            <w:pPr>
              <w:bidi w:val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1440</w:t>
            </w:r>
            <w:r w:rsidR="00D5779D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= 3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2</w:t>
            </w:r>
            <w:r w:rsidR="00D5779D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×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45</w:t>
            </w:r>
          </w:p>
        </w:tc>
        <w:tc>
          <w:tcPr>
            <w:tcW w:w="1812" w:type="dxa"/>
            <w:tcBorders>
              <w:bottom w:val="single" w:sz="4" w:space="0" w:color="auto"/>
            </w:tcBorders>
            <w:vAlign w:val="center"/>
          </w:tcPr>
          <w:p w:rsidR="00D5779D" w:rsidRDefault="00D5779D" w:rsidP="00F65EBD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D5779D" w:rsidTr="0061419A">
        <w:trPr>
          <w:trHeight w:val="405"/>
        </w:trPr>
        <w:tc>
          <w:tcPr>
            <w:tcW w:w="2683" w:type="dxa"/>
            <w:tcBorders>
              <w:top w:val="single" w:sz="4" w:space="0" w:color="auto"/>
            </w:tcBorders>
            <w:vAlign w:val="center"/>
          </w:tcPr>
          <w:p w:rsidR="00D5779D" w:rsidRDefault="00F962D5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</w:t>
            </w:r>
          </w:p>
        </w:tc>
        <w:tc>
          <w:tcPr>
            <w:tcW w:w="2627" w:type="dxa"/>
            <w:tcBorders>
              <w:top w:val="single" w:sz="4" w:space="0" w:color="auto"/>
            </w:tcBorders>
            <w:vAlign w:val="center"/>
          </w:tcPr>
          <w:p w:rsidR="00F962D5" w:rsidRDefault="00F962D5" w:rsidP="00F962D5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الجزء</w:t>
            </w:r>
          </w:p>
          <w:p w:rsidR="00D5779D" w:rsidRDefault="00F962D5" w:rsidP="00F962D5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m</w:t>
            </w:r>
            <w:r w:rsidRPr="00F962D5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44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vAlign w:val="center"/>
          </w:tcPr>
          <w:p w:rsidR="00D5779D" w:rsidRDefault="000A0A19" w:rsidP="000A0A19">
            <w:pPr>
              <w:bidi w:val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144</w:t>
            </w:r>
            <w:r w:rsidR="00D5779D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=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0</w:t>
            </w:r>
            <w:r w:rsidR="00D5779D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÷</w:t>
            </w:r>
            <w:r w:rsidR="00D5779D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440</w:t>
            </w:r>
          </w:p>
        </w:tc>
        <w:tc>
          <w:tcPr>
            <w:tcW w:w="1812" w:type="dxa"/>
            <w:tcBorders>
              <w:top w:val="single" w:sz="4" w:space="0" w:color="auto"/>
            </w:tcBorders>
            <w:vAlign w:val="center"/>
          </w:tcPr>
          <w:p w:rsidR="00D5779D" w:rsidRDefault="00D5779D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</w:tr>
      <w:tr w:rsidR="0061419A" w:rsidTr="0061419A">
        <w:trPr>
          <w:trHeight w:val="420"/>
        </w:trPr>
        <w:tc>
          <w:tcPr>
            <w:tcW w:w="2683" w:type="dxa"/>
            <w:vMerge w:val="restart"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+0.25+0.25</w:t>
            </w:r>
          </w:p>
        </w:tc>
        <w:tc>
          <w:tcPr>
            <w:tcW w:w="2627" w:type="dxa"/>
            <w:vMerge w:val="restart"/>
            <w:vAlign w:val="center"/>
          </w:tcPr>
          <w:p w:rsidR="0061419A" w:rsidRDefault="00F962D5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 w:rsidRPr="00F962D5">
              <w:rPr>
                <w:rFonts w:hint="cs"/>
                <w:sz w:val="36"/>
                <w:szCs w:val="36"/>
                <w:rtl/>
                <w:lang w:val="fr-FR" w:bidi="ar-DZ"/>
              </w:rPr>
              <w:t>مساحة</w:t>
            </w:r>
            <w:r w:rsidRPr="00F962D5">
              <w:rPr>
                <w:rFonts w:hint="cs"/>
                <w:sz w:val="36"/>
                <w:szCs w:val="36"/>
                <w:vertAlign w:val="superscript"/>
                <w:rtl/>
                <w:lang w:val="fr-FR" w:bidi="ar-DZ"/>
              </w:rPr>
              <w:t xml:space="preserve"> </w:t>
            </w:r>
            <w:r w:rsidRPr="00F962D5">
              <w:rPr>
                <w:rFonts w:hint="cs"/>
                <w:sz w:val="36"/>
                <w:szCs w:val="36"/>
                <w:rtl/>
                <w:lang w:val="fr-FR" w:bidi="ar-DZ"/>
              </w:rPr>
              <w:t>الأ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جزاء</w:t>
            </w:r>
            <w:r w:rsidRPr="00F962D5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المغروسة بصلا و طماطما هي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:</w:t>
            </w:r>
          </w:p>
          <w:p w:rsidR="00F962D5" w:rsidRDefault="00F962D5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1008 m</w:t>
            </w:r>
            <w:r w:rsidRPr="0061419A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  <w:r>
              <w:rPr>
                <w:rFonts w:hint="cs"/>
                <w:sz w:val="36"/>
                <w:szCs w:val="36"/>
                <w:vertAlign w:val="superscript"/>
                <w:rtl/>
                <w:lang w:val="fr-FR" w:bidi="ar-DZ"/>
              </w:rPr>
              <w:t xml:space="preserve">  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61419A" w:rsidRPr="0061419A" w:rsidRDefault="0061419A" w:rsidP="0061419A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b/>
                <w:bCs/>
                <w:sz w:val="32"/>
                <w:szCs w:val="32"/>
                <w:lang w:val="fr-FR" w:bidi="ar-DZ"/>
              </w:rPr>
              <w:t xml:space="preserve">  </w:t>
            </w:r>
            <w:r w:rsidRPr="0061419A">
              <w:rPr>
                <w:rFonts w:hint="cs"/>
                <w:sz w:val="36"/>
                <w:szCs w:val="36"/>
                <w:shd w:val="clear" w:color="auto" w:fill="D9D9D9" w:themeFill="background1" w:themeFillShade="D9"/>
                <w:rtl/>
                <w:lang w:val="fr-FR" w:bidi="ar-DZ"/>
              </w:rPr>
              <w:t>1008 = 7 × 144</w:t>
            </w:r>
          </w:p>
        </w:tc>
        <w:tc>
          <w:tcPr>
            <w:tcW w:w="1812" w:type="dxa"/>
            <w:vMerge w:val="restart"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  <w:tr w:rsidR="0061419A" w:rsidTr="0061419A">
        <w:trPr>
          <w:trHeight w:val="720"/>
        </w:trPr>
        <w:tc>
          <w:tcPr>
            <w:tcW w:w="2683" w:type="dxa"/>
            <w:vMerge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  <w:tc>
          <w:tcPr>
            <w:tcW w:w="2627" w:type="dxa"/>
            <w:vMerge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lang w:val="fr-FR" w:bidi="ar-DZ"/>
              </w:rPr>
            </w:pPr>
          </w:p>
        </w:tc>
        <w:tc>
          <w:tcPr>
            <w:tcW w:w="3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419A" w:rsidRDefault="0061419A" w:rsidP="0061419A">
            <w:pPr>
              <w:jc w:val="center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432 = 3 × 144</w:t>
            </w:r>
          </w:p>
          <w:p w:rsidR="0061419A" w:rsidRDefault="0061419A" w:rsidP="0061419A">
            <w:pPr>
              <w:jc w:val="center"/>
              <w:rPr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576 = 4 × 144</w:t>
            </w:r>
          </w:p>
        </w:tc>
        <w:tc>
          <w:tcPr>
            <w:tcW w:w="1812" w:type="dxa"/>
            <w:vMerge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</w:tr>
      <w:tr w:rsidR="0061419A" w:rsidTr="0061419A">
        <w:trPr>
          <w:trHeight w:val="465"/>
        </w:trPr>
        <w:tc>
          <w:tcPr>
            <w:tcW w:w="2683" w:type="dxa"/>
            <w:vMerge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  <w:tc>
          <w:tcPr>
            <w:tcW w:w="2627" w:type="dxa"/>
            <w:vMerge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lang w:val="fr-FR" w:bidi="ar-DZ"/>
              </w:rPr>
            </w:pPr>
          </w:p>
        </w:tc>
        <w:tc>
          <w:tcPr>
            <w:tcW w:w="356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61419A" w:rsidRDefault="0061419A" w:rsidP="0061419A">
            <w:pPr>
              <w:jc w:val="center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1008 = 576 + 432 </w:t>
            </w:r>
          </w:p>
        </w:tc>
        <w:tc>
          <w:tcPr>
            <w:tcW w:w="1812" w:type="dxa"/>
            <w:vMerge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</w:tr>
      <w:tr w:rsidR="0061419A" w:rsidTr="0061419A">
        <w:trPr>
          <w:trHeight w:val="465"/>
        </w:trPr>
        <w:tc>
          <w:tcPr>
            <w:tcW w:w="2683" w:type="dxa"/>
            <w:vAlign w:val="center"/>
          </w:tcPr>
          <w:p w:rsidR="0061419A" w:rsidRPr="0061419A" w:rsidRDefault="00F962D5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</w:t>
            </w:r>
          </w:p>
        </w:tc>
        <w:tc>
          <w:tcPr>
            <w:tcW w:w="2627" w:type="dxa"/>
            <w:vAlign w:val="center"/>
          </w:tcPr>
          <w:p w:rsidR="00F962D5" w:rsidRPr="00F962D5" w:rsidRDefault="00F962D5" w:rsidP="00F962D5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الأرض الباقية هي:</w:t>
            </w:r>
            <w:r>
              <w:rPr>
                <w:sz w:val="36"/>
                <w:szCs w:val="36"/>
                <w:lang w:val="fr-FR" w:bidi="ar-DZ"/>
              </w:rPr>
              <w:t xml:space="preserve"> 432 m</w:t>
            </w:r>
            <w:r w:rsidRPr="00F962D5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61419A" w:rsidRPr="0061419A" w:rsidRDefault="0061419A" w:rsidP="0061419A">
            <w:pPr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432 = 1008 - 1440</w:t>
            </w:r>
          </w:p>
        </w:tc>
        <w:tc>
          <w:tcPr>
            <w:tcW w:w="1812" w:type="dxa"/>
            <w:vAlign w:val="center"/>
          </w:tcPr>
          <w:p w:rsidR="0061419A" w:rsidRDefault="0061419A" w:rsidP="00F65EB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رابع</w:t>
            </w:r>
          </w:p>
        </w:tc>
      </w:tr>
    </w:tbl>
    <w:p w:rsidR="00D5779D" w:rsidRDefault="00D5779D" w:rsidP="00F962D5">
      <w:pPr>
        <w:jc w:val="center"/>
        <w:rPr>
          <w:sz w:val="36"/>
          <w:szCs w:val="36"/>
          <w:rtl/>
          <w:lang w:val="fr-FR" w:bidi="ar-DZ"/>
        </w:rPr>
      </w:pPr>
      <w:r>
        <w:rPr>
          <w:rFonts w:hint="cs"/>
          <w:sz w:val="36"/>
          <w:szCs w:val="36"/>
          <w:rtl/>
          <w:lang w:val="fr-FR" w:bidi="ar-DZ"/>
        </w:rPr>
        <w:t xml:space="preserve">ملاحظة :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5 </w:t>
      </w:r>
      <w:r>
        <w:rPr>
          <w:rFonts w:hint="cs"/>
          <w:sz w:val="36"/>
          <w:szCs w:val="36"/>
          <w:rtl/>
          <w:lang w:val="fr-FR" w:bidi="ar-DZ"/>
        </w:rPr>
        <w:t xml:space="preserve">للطريقة </w:t>
      </w:r>
      <w:r w:rsidR="00F962D5">
        <w:rPr>
          <w:rFonts w:hint="cs"/>
          <w:b/>
          <w:bCs/>
          <w:sz w:val="36"/>
          <w:szCs w:val="36"/>
          <w:rtl/>
          <w:lang w:val="fr-FR" w:bidi="ar-DZ"/>
        </w:rPr>
        <w:t xml:space="preserve"> </w:t>
      </w:r>
      <w:r>
        <w:rPr>
          <w:rFonts w:hint="cs"/>
          <w:sz w:val="36"/>
          <w:szCs w:val="36"/>
          <w:rtl/>
          <w:lang w:val="fr-FR" w:bidi="ar-DZ"/>
        </w:rPr>
        <w:t xml:space="preserve">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25 </w:t>
      </w:r>
      <w:r>
        <w:rPr>
          <w:rFonts w:hint="cs"/>
          <w:sz w:val="36"/>
          <w:szCs w:val="36"/>
          <w:rtl/>
          <w:lang w:val="fr-FR" w:bidi="ar-DZ"/>
        </w:rPr>
        <w:t>للوحدة</w:t>
      </w:r>
    </w:p>
    <w:p w:rsidR="00BC01FA" w:rsidRPr="0070563C" w:rsidRDefault="00BC01FA" w:rsidP="00BC01FA">
      <w:pPr>
        <w:tabs>
          <w:tab w:val="left" w:pos="491"/>
          <w:tab w:val="left" w:pos="5040"/>
          <w:tab w:val="left" w:pos="5700"/>
        </w:tabs>
        <w:spacing w:after="120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lastRenderedPageBreak/>
        <w:t xml:space="preserve">الاختبار الثلاثي الثاني في المحفوظات </w:t>
      </w:r>
    </w:p>
    <w:p w:rsidR="00BC01FA" w:rsidRPr="0070563C" w:rsidRDefault="00BC01FA" w:rsidP="00BC01FA">
      <w:pPr>
        <w:tabs>
          <w:tab w:val="left" w:pos="491"/>
          <w:tab w:val="left" w:pos="5040"/>
          <w:tab w:val="left" w:pos="5700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70563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تمرين الأول</w:t>
      </w:r>
      <w:r w:rsidRPr="0070563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: ( 2.5 ن )</w:t>
      </w:r>
    </w:p>
    <w:p w:rsidR="00BC01FA" w:rsidRDefault="00BC01FA" w:rsidP="00BC01FA">
      <w:pPr>
        <w:tabs>
          <w:tab w:val="left" w:pos="491"/>
          <w:tab w:val="left" w:pos="5040"/>
          <w:tab w:val="left" w:pos="5700"/>
        </w:tabs>
        <w:spacing w:after="120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ردّ كل كلمة من الكلمات التالية إلى مكانها المناسب :</w:t>
      </w:r>
    </w:p>
    <w:p w:rsidR="00BC01FA" w:rsidRDefault="00BC01FA" w:rsidP="00BC01FA">
      <w:pPr>
        <w:tabs>
          <w:tab w:val="left" w:pos="491"/>
          <w:tab w:val="left" w:pos="5040"/>
          <w:tab w:val="left" w:pos="5700"/>
        </w:tabs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ريح  ـ</w:t>
      </w:r>
      <w:r w:rsidRPr="009C40A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جــــن</w:t>
      </w:r>
      <w:r w:rsidRPr="009C40A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ـ </w:t>
      </w:r>
      <w:r w:rsidRPr="009C40A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طعن</w:t>
      </w:r>
      <w:r w:rsidRPr="009C40A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ـ</w:t>
      </w:r>
      <w:r w:rsidRPr="009C40A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فــــــــرسانا</w:t>
      </w:r>
      <w:r w:rsidRPr="009C40A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  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ـ</w:t>
      </w:r>
      <w:r w:rsidRPr="009C40A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ظن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.     </w:t>
      </w:r>
    </w:p>
    <w:p w:rsidR="00BC01FA" w:rsidRPr="005C40B5" w:rsidRDefault="00BC01FA" w:rsidP="00BC01FA">
      <w:pPr>
        <w:tabs>
          <w:tab w:val="left" w:pos="491"/>
          <w:tab w:val="left" w:pos="5040"/>
          <w:tab w:val="left" w:pos="5700"/>
        </w:tabs>
        <w:spacing w:after="12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C40B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نشيد الألعاب الرياضية</w:t>
      </w:r>
    </w:p>
    <w:p w:rsidR="00BC01FA" w:rsidRPr="005C40B5" w:rsidRDefault="00BC01FA" w:rsidP="00BC01FA">
      <w:pPr>
        <w:tabs>
          <w:tab w:val="left" w:pos="491"/>
          <w:tab w:val="left" w:pos="3097"/>
          <w:tab w:val="left" w:pos="4972"/>
          <w:tab w:val="left" w:pos="5034"/>
          <w:tab w:val="left" w:pos="5366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لنا الألعــــاب ميدانا      نزلنا فيه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..............</w:t>
      </w:r>
    </w:p>
    <w:p w:rsidR="00BC01FA" w:rsidRPr="005C40B5" w:rsidRDefault="00BC01FA" w:rsidP="00BC01FA">
      <w:pPr>
        <w:tabs>
          <w:tab w:val="left" w:pos="491"/>
          <w:tab w:val="left" w:pos="5034"/>
          <w:tab w:val="left" w:pos="5442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نلاقي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.......</w:t>
      </w:r>
      <w:r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إخوانا      و لا نرضـــاه عدوانا</w:t>
      </w:r>
    </w:p>
    <w:p w:rsidR="00BC01FA" w:rsidRPr="005C40B5" w:rsidRDefault="00BC01FA" w:rsidP="00BC01FA">
      <w:pPr>
        <w:tabs>
          <w:tab w:val="left" w:pos="491"/>
          <w:tab w:val="left" w:pos="5034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و قد جئنا مــن الفن      بمــا لم يجر في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.......</w:t>
      </w:r>
    </w:p>
    <w:p w:rsidR="00BC01FA" w:rsidRPr="005C40B5" w:rsidRDefault="00BC01FA" w:rsidP="00BC01FA">
      <w:pPr>
        <w:tabs>
          <w:tab w:val="left" w:pos="491"/>
          <w:tab w:val="left" w:pos="5034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رزقنا وثبة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.........</w:t>
      </w:r>
      <w:r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و عـــدو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........</w:t>
      </w:r>
      <w:r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أحيانا</w:t>
      </w:r>
    </w:p>
    <w:p w:rsidR="00BC01FA" w:rsidRDefault="00BC01FA" w:rsidP="00BC01FA">
      <w:pPr>
        <w:tabs>
          <w:tab w:val="left" w:pos="491"/>
          <w:tab w:val="center" w:pos="3570"/>
          <w:tab w:val="left" w:pos="5089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الثاني :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( 2.5 ن )</w:t>
      </w:r>
    </w:p>
    <w:p w:rsidR="00BC01FA" w:rsidRPr="009C40A1" w:rsidRDefault="00BC01FA" w:rsidP="00BC01FA">
      <w:pPr>
        <w:tabs>
          <w:tab w:val="left" w:pos="491"/>
          <w:tab w:val="center" w:pos="3570"/>
          <w:tab w:val="left" w:pos="5089"/>
        </w:tabs>
        <w:spacing w:after="120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صل كل شطر من البيت بالشطر الذي يناسبه :</w:t>
      </w:r>
    </w:p>
    <w:p w:rsidR="00BC01FA" w:rsidRPr="005C40B5" w:rsidRDefault="00BC01FA" w:rsidP="00BC01FA">
      <w:pPr>
        <w:tabs>
          <w:tab w:val="left" w:pos="491"/>
          <w:tab w:val="left" w:pos="4768"/>
          <w:tab w:val="left" w:pos="4863"/>
          <w:tab w:val="left" w:pos="5040"/>
        </w:tabs>
        <w:spacing w:after="120"/>
        <w:jc w:val="center"/>
        <w:rPr>
          <w:rFonts w:asciiTheme="majorBidi" w:hAnsiTheme="majorBidi" w:cstheme="majorBidi"/>
          <w:sz w:val="32"/>
          <w:szCs w:val="32"/>
          <w:rtl/>
        </w:rPr>
      </w:pPr>
      <w:r w:rsidRPr="005C40B5">
        <w:rPr>
          <w:rFonts w:asciiTheme="majorBidi" w:hAnsiTheme="majorBidi" w:cstheme="majorBidi" w:hint="cs"/>
          <w:b/>
          <w:bCs/>
          <w:sz w:val="32"/>
          <w:szCs w:val="32"/>
          <w:rtl/>
        </w:rPr>
        <w:t>القمــــــــر</w:t>
      </w:r>
    </w:p>
    <w:p w:rsidR="00BC01FA" w:rsidRPr="005C40B5" w:rsidRDefault="00BC01FA" w:rsidP="00BC01FA">
      <w:pPr>
        <w:tabs>
          <w:tab w:val="left" w:pos="491"/>
          <w:tab w:val="left" w:pos="3097"/>
          <w:tab w:val="left" w:pos="4972"/>
          <w:tab w:val="left" w:pos="5034"/>
          <w:tab w:val="left" w:pos="5366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</w:rPr>
      </w:pPr>
      <w:r w:rsidRPr="005C40B5">
        <w:rPr>
          <w:rFonts w:asciiTheme="majorBidi" w:hAnsiTheme="majorBidi" w:cstheme="majorBidi" w:hint="cs"/>
          <w:sz w:val="32"/>
          <w:szCs w:val="32"/>
          <w:rtl/>
        </w:rPr>
        <w:t>فضــــض الماء يا قمر      و مــع الشمس في البكر</w:t>
      </w:r>
    </w:p>
    <w:p w:rsidR="00BC01FA" w:rsidRPr="005C40B5" w:rsidRDefault="00BC01FA" w:rsidP="00BC01FA">
      <w:pPr>
        <w:tabs>
          <w:tab w:val="left" w:pos="491"/>
          <w:tab w:val="left" w:pos="5034"/>
          <w:tab w:val="left" w:pos="5442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</w:rPr>
      </w:pPr>
      <w:r w:rsidRPr="005C40B5">
        <w:rPr>
          <w:rFonts w:asciiTheme="majorBidi" w:hAnsiTheme="majorBidi" w:cstheme="majorBidi" w:hint="cs"/>
          <w:sz w:val="32"/>
          <w:szCs w:val="32"/>
          <w:rtl/>
        </w:rPr>
        <w:t>و انظم الغصن بالندى       راحــــــة النوم و السهر</w:t>
      </w:r>
    </w:p>
    <w:p w:rsidR="00BC01FA" w:rsidRPr="005C40B5" w:rsidRDefault="00BC01FA" w:rsidP="00BC01FA">
      <w:pPr>
        <w:tabs>
          <w:tab w:val="left" w:pos="491"/>
          <w:tab w:val="left" w:pos="5034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</w:rPr>
      </w:pPr>
      <w:r w:rsidRPr="005C40B5">
        <w:rPr>
          <w:rFonts w:asciiTheme="majorBidi" w:hAnsiTheme="majorBidi" w:cstheme="majorBidi" w:hint="cs"/>
          <w:sz w:val="32"/>
          <w:szCs w:val="32"/>
          <w:rtl/>
        </w:rPr>
        <w:t xml:space="preserve">و اجعل الكون ضاحكا      و انقش النور في الحجر  </w:t>
      </w:r>
    </w:p>
    <w:p w:rsidR="00BC01FA" w:rsidRPr="005C40B5" w:rsidRDefault="00BC01FA" w:rsidP="00BC01FA">
      <w:pPr>
        <w:tabs>
          <w:tab w:val="left" w:pos="491"/>
          <w:tab w:val="left" w:pos="5034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</w:rPr>
      </w:pPr>
      <w:r w:rsidRPr="005C40B5">
        <w:rPr>
          <w:rFonts w:asciiTheme="majorBidi" w:hAnsiTheme="majorBidi" w:cstheme="majorBidi" w:hint="cs"/>
          <w:sz w:val="32"/>
          <w:szCs w:val="32"/>
          <w:rtl/>
        </w:rPr>
        <w:t>و املك الليل مفــــــردا       و الثم الزهـر في الشجر</w:t>
      </w:r>
    </w:p>
    <w:p w:rsidR="00BC01FA" w:rsidRPr="005C40B5" w:rsidRDefault="00BC01FA" w:rsidP="00BC01FA">
      <w:pPr>
        <w:tabs>
          <w:tab w:val="left" w:pos="491"/>
          <w:tab w:val="left" w:pos="5034"/>
        </w:tabs>
        <w:spacing w:after="0"/>
        <w:jc w:val="center"/>
        <w:rPr>
          <w:rFonts w:asciiTheme="majorBidi" w:hAnsiTheme="majorBidi" w:cstheme="majorBidi"/>
          <w:sz w:val="32"/>
          <w:szCs w:val="32"/>
          <w:rtl/>
        </w:rPr>
      </w:pPr>
      <w:r w:rsidRPr="005C40B5">
        <w:rPr>
          <w:rFonts w:asciiTheme="majorBidi" w:hAnsiTheme="majorBidi" w:cstheme="majorBidi" w:hint="cs"/>
          <w:sz w:val="32"/>
          <w:szCs w:val="32"/>
          <w:rtl/>
        </w:rPr>
        <w:t>في مجاليك راحــــــــة       عن سماء مـــــــن الغرر</w:t>
      </w:r>
    </w:p>
    <w:p w:rsidR="00BC01FA" w:rsidRPr="005C40B5" w:rsidRDefault="00BC01FA" w:rsidP="00BC01FA">
      <w:pPr>
        <w:tabs>
          <w:tab w:val="left" w:pos="491"/>
          <w:tab w:val="left" w:pos="3138"/>
          <w:tab w:val="center" w:pos="3570"/>
          <w:tab w:val="left" w:pos="4755"/>
          <w:tab w:val="left" w:pos="4986"/>
          <w:tab w:val="left" w:pos="5034"/>
          <w:tab w:val="left" w:pos="5475"/>
        </w:tabs>
        <w:spacing w:after="120"/>
        <w:rPr>
          <w:rFonts w:asciiTheme="majorBidi" w:hAnsiTheme="majorBidi" w:cstheme="majorBidi"/>
          <w:sz w:val="32"/>
          <w:szCs w:val="32"/>
        </w:rPr>
      </w:pPr>
      <w:r w:rsidRPr="005C40B5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التمرين الثالث : 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( 3 ن )</w:t>
      </w:r>
      <w:r w:rsidRPr="005C40B5">
        <w:rPr>
          <w:rFonts w:asciiTheme="majorBidi" w:hAnsiTheme="majorBidi" w:cstheme="majorBidi" w:hint="cs"/>
          <w:sz w:val="32"/>
          <w:szCs w:val="32"/>
          <w:rtl/>
        </w:rPr>
        <w:t xml:space="preserve">               </w:t>
      </w:r>
    </w:p>
    <w:p w:rsidR="00BC01FA" w:rsidRPr="005C40B5" w:rsidRDefault="00BC01FA" w:rsidP="00BC01FA">
      <w:pPr>
        <w:tabs>
          <w:tab w:val="left" w:pos="491"/>
          <w:tab w:val="center" w:pos="3570"/>
          <w:tab w:val="left" w:pos="5089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رتب الأبيات التالية باستخدام الأرقام من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</w:rPr>
        <w:t>1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إلى </w:t>
      </w:r>
      <w:r w:rsidRPr="009C40A1">
        <w:rPr>
          <w:rFonts w:asciiTheme="majorBidi" w:hAnsiTheme="majorBidi" w:cstheme="majorBidi" w:hint="cs"/>
          <w:b/>
          <w:bCs/>
          <w:sz w:val="32"/>
          <w:szCs w:val="32"/>
          <w:rtl/>
        </w:rPr>
        <w:t>3</w:t>
      </w:r>
      <w:r w:rsidRPr="005C40B5">
        <w:rPr>
          <w:rFonts w:asciiTheme="majorBidi" w:hAnsiTheme="majorBidi" w:cstheme="majorBidi" w:hint="cs"/>
          <w:sz w:val="32"/>
          <w:szCs w:val="32"/>
          <w:rtl/>
        </w:rPr>
        <w:t xml:space="preserve">     </w:t>
      </w:r>
    </w:p>
    <w:p w:rsidR="00BC01FA" w:rsidRPr="005C40B5" w:rsidRDefault="00F743FE" w:rsidP="00BC01FA">
      <w:pPr>
        <w:tabs>
          <w:tab w:val="left" w:pos="491"/>
          <w:tab w:val="left" w:pos="4768"/>
          <w:tab w:val="left" w:pos="4863"/>
          <w:tab w:val="left" w:pos="5040"/>
        </w:tabs>
        <w:spacing w:after="12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F743FE">
        <w:rPr>
          <w:rFonts w:asciiTheme="majorBidi" w:hAnsiTheme="majorBidi" w:cstheme="majorBidi"/>
          <w:noProof/>
          <w:sz w:val="24"/>
          <w:szCs w:val="24"/>
          <w:rtl/>
          <w:lang w:val="fr-FR" w:eastAsia="fr-FR"/>
        </w:rPr>
        <w:pict>
          <v:oval id="_x0000_s1163" style="position:absolute;left:0;text-align:left;margin-left:77.25pt;margin-top:25.65pt;width:45pt;height:18pt;z-index:251757568"/>
        </w:pict>
      </w:r>
      <w:r w:rsidR="00BC01FA" w:rsidRPr="005C40B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نشيد لوطني</w:t>
      </w:r>
    </w:p>
    <w:p w:rsidR="00BC01FA" w:rsidRPr="005C40B5" w:rsidRDefault="00BC01FA" w:rsidP="00BC01FA">
      <w:pPr>
        <w:tabs>
          <w:tab w:val="left" w:pos="491"/>
          <w:tab w:val="left" w:pos="5034"/>
        </w:tabs>
        <w:spacing w:after="12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>وطني الخلد و إنـــي     طــــالب فيه الخلودا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</w:t>
      </w:r>
    </w:p>
    <w:p w:rsidR="00BC01FA" w:rsidRPr="005C40B5" w:rsidRDefault="00F743FE" w:rsidP="00BC01FA">
      <w:pPr>
        <w:tabs>
          <w:tab w:val="left" w:pos="491"/>
          <w:tab w:val="left" w:pos="5034"/>
          <w:tab w:val="left" w:pos="5442"/>
        </w:tabs>
        <w:spacing w:after="12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F743FE">
        <w:rPr>
          <w:rFonts w:asciiTheme="majorBidi" w:hAnsiTheme="majorBidi" w:cstheme="majorBidi"/>
          <w:noProof/>
          <w:sz w:val="24"/>
          <w:szCs w:val="24"/>
          <w:rtl/>
          <w:lang w:val="fr-FR" w:eastAsia="fr-FR"/>
        </w:rPr>
        <w:pict>
          <v:oval id="_x0000_s1164" style="position:absolute;left:0;text-align:left;margin-left:77.25pt;margin-top:2.1pt;width:45pt;height:18.75pt;z-index:251758592"/>
        </w:pict>
      </w:r>
      <w:r w:rsidR="00BC01FA"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>ســـــــألبي يا بلادي     و ســـــــأبني للغـــد</w:t>
      </w:r>
    </w:p>
    <w:p w:rsidR="00BC01FA" w:rsidRPr="006A1AD3" w:rsidRDefault="00F743FE" w:rsidP="00BC01FA">
      <w:pPr>
        <w:tabs>
          <w:tab w:val="left" w:pos="491"/>
          <w:tab w:val="center" w:pos="3570"/>
          <w:tab w:val="left" w:pos="5252"/>
        </w:tabs>
        <w:spacing w:after="120"/>
        <w:jc w:val="center"/>
        <w:rPr>
          <w:rFonts w:asciiTheme="majorBidi" w:hAnsiTheme="majorBidi" w:cstheme="majorBidi"/>
          <w:b/>
          <w:bCs/>
          <w:sz w:val="18"/>
          <w:szCs w:val="18"/>
          <w:rtl/>
          <w:lang w:bidi="ar-DZ"/>
        </w:rPr>
      </w:pPr>
      <w:r w:rsidRPr="00F743FE">
        <w:rPr>
          <w:rFonts w:asciiTheme="majorBidi" w:hAnsiTheme="majorBidi" w:cstheme="majorBidi"/>
          <w:noProof/>
          <w:sz w:val="24"/>
          <w:szCs w:val="24"/>
          <w:rtl/>
          <w:lang w:val="fr-FR" w:eastAsia="fr-FR"/>
        </w:rPr>
        <w:pict>
          <v:oval id="_x0000_s1165" style="position:absolute;left:0;text-align:left;margin-left:77.25pt;margin-top:4.95pt;width:45pt;height:18.75pt;z-index:251759616"/>
        </w:pict>
      </w:r>
      <w:r w:rsidR="00BC01FA" w:rsidRPr="005C40B5">
        <w:rPr>
          <w:rFonts w:asciiTheme="majorBidi" w:hAnsiTheme="majorBidi" w:cstheme="majorBidi" w:hint="cs"/>
          <w:sz w:val="32"/>
          <w:szCs w:val="32"/>
          <w:rtl/>
          <w:lang w:bidi="ar-DZ"/>
        </w:rPr>
        <w:t>بدمـــــــائي بفؤادي      بلســــــــاني ، بيدي</w:t>
      </w:r>
      <w:r w:rsidR="00BC01FA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</w:p>
    <w:p w:rsidR="00BC01FA" w:rsidRDefault="00BC01FA" w:rsidP="00BC01FA">
      <w:pPr>
        <w:tabs>
          <w:tab w:val="left" w:pos="491"/>
          <w:tab w:val="center" w:pos="3570"/>
          <w:tab w:val="left" w:pos="5089"/>
        </w:tabs>
        <w:spacing w:after="120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التمرين الرابع : 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( 2 ن )</w:t>
      </w:r>
    </w:p>
    <w:p w:rsidR="00BC01FA" w:rsidRPr="00105D78" w:rsidRDefault="00BC01FA" w:rsidP="00BC01FA">
      <w:pPr>
        <w:tabs>
          <w:tab w:val="left" w:pos="491"/>
          <w:tab w:val="center" w:pos="3570"/>
          <w:tab w:val="left" w:pos="5089"/>
        </w:tabs>
        <w:spacing w:after="120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هذه أبيات انسبها إلى القصيدة المناسبة .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       </w:t>
      </w:r>
    </w:p>
    <w:p w:rsidR="00BC01FA" w:rsidRPr="0070563C" w:rsidRDefault="00BC01FA" w:rsidP="00BC01FA">
      <w:pPr>
        <w:tabs>
          <w:tab w:val="left" w:pos="491"/>
          <w:tab w:val="center" w:pos="3570"/>
        </w:tabs>
        <w:spacing w:after="120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0563C">
        <w:rPr>
          <w:rFonts w:asciiTheme="majorBidi" w:hAnsiTheme="majorBidi" w:cstheme="majorBidi" w:hint="cs"/>
          <w:sz w:val="32"/>
          <w:szCs w:val="32"/>
          <w:rtl/>
        </w:rPr>
        <w:t xml:space="preserve">الغدير الطموح ـ الماء سر هذه الحياة ـ الكشافة </w:t>
      </w:r>
      <w:r>
        <w:rPr>
          <w:rFonts w:asciiTheme="majorBidi" w:hAnsiTheme="majorBidi" w:cstheme="majorBidi" w:hint="cs"/>
          <w:sz w:val="32"/>
          <w:szCs w:val="32"/>
          <w:rtl/>
        </w:rPr>
        <w:t>.</w:t>
      </w:r>
    </w:p>
    <w:p w:rsidR="00BC01FA" w:rsidRPr="0070563C" w:rsidRDefault="00BC01FA" w:rsidP="00BC01FA">
      <w:pPr>
        <w:tabs>
          <w:tab w:val="left" w:pos="3065"/>
        </w:tabs>
        <w:spacing w:after="120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                 </w:t>
      </w: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>و ل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ــــــ</w:t>
      </w: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ن تدوم صحة الأجسام 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</w:t>
      </w: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بدون تنظيف علــ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ـــــ</w:t>
      </w: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>ى الدوام</w:t>
      </w:r>
    </w:p>
    <w:p w:rsidR="00BC01FA" w:rsidRPr="0070563C" w:rsidRDefault="00BC01FA" w:rsidP="00BC01FA">
      <w:pPr>
        <w:tabs>
          <w:tab w:val="left" w:pos="3065"/>
        </w:tabs>
        <w:spacing w:after="12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فاحرص على نظافة الأبدان و     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حــرص على نظافة المكــــان</w:t>
      </w:r>
    </w:p>
    <w:p w:rsidR="00BC01FA" w:rsidRPr="0070563C" w:rsidRDefault="00BC01FA" w:rsidP="00EB017D">
      <w:pPr>
        <w:tabs>
          <w:tab w:val="left" w:pos="3065"/>
          <w:tab w:val="left" w:pos="5279"/>
        </w:tabs>
        <w:spacing w:after="120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                 فلن ت</w:t>
      </w:r>
      <w:r w:rsidR="00EB017D">
        <w:rPr>
          <w:rFonts w:asciiTheme="majorBidi" w:hAnsiTheme="majorBidi" w:cstheme="majorBidi" w:hint="cs"/>
          <w:sz w:val="32"/>
          <w:szCs w:val="32"/>
          <w:rtl/>
          <w:lang w:bidi="ar-DZ"/>
        </w:rPr>
        <w:t>ـ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كـــــــون ولــــ</w:t>
      </w: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ــدا </w:t>
      </w:r>
      <w:r w:rsidR="00EB017D">
        <w:rPr>
          <w:rFonts w:asciiTheme="majorBidi" w:hAnsiTheme="majorBidi" w:cstheme="majorBidi" w:hint="cs"/>
          <w:sz w:val="32"/>
          <w:szCs w:val="32"/>
          <w:rtl/>
          <w:lang w:bidi="ar-DZ"/>
        </w:rPr>
        <w:t>لط</w:t>
      </w: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يفا    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</w:t>
      </w:r>
      <w:r w:rsidRPr="0070563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ما لم تكن طول المـــدى نظيفا</w:t>
      </w:r>
    </w:p>
    <w:p w:rsidR="00BC01FA" w:rsidRPr="004C2771" w:rsidRDefault="00BC01FA" w:rsidP="00BC01FA">
      <w:pPr>
        <w:jc w:val="center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A908DA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و الله الموفق</w:t>
      </w:r>
    </w:p>
    <w:p w:rsidR="00BC01FA" w:rsidRDefault="00277B09" w:rsidP="00F962D5">
      <w:pPr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cs="PT Bold Mirror" w:hint="cs"/>
          <w:sz w:val="32"/>
          <w:szCs w:val="32"/>
          <w:rtl/>
          <w:lang w:bidi="ar-DZ"/>
        </w:rPr>
        <w:lastRenderedPageBreak/>
        <w:t>نمو</w:t>
      </w:r>
      <w:r w:rsidRPr="00EE4CC1">
        <w:rPr>
          <w:rFonts w:cs="PT Bold Mirror" w:hint="cs"/>
          <w:sz w:val="32"/>
          <w:szCs w:val="32"/>
          <w:rtl/>
          <w:lang w:bidi="ar-DZ"/>
        </w:rPr>
        <w:t>ذج من اختبارات نهاية مرحلة التعليم الابتدائي</w:t>
      </w:r>
    </w:p>
    <w:p w:rsidR="009C7CE6" w:rsidRDefault="009C7CE6" w:rsidP="009C7CE6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أول :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9C7CE6" w:rsidRDefault="009C7CE6" w:rsidP="007A3AEB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ضع العلامة المناسبة مكان النقطة  </w:t>
      </w:r>
      <w:r w:rsidR="0075123D">
        <w:rPr>
          <w:rFonts w:asciiTheme="minorBidi" w:hAnsiTheme="minorBidi" w:hint="cs"/>
          <w:sz w:val="32"/>
          <w:szCs w:val="32"/>
          <w:rtl/>
          <w:lang w:val="fr-FR" w:bidi="ar-DZ"/>
        </w:rPr>
        <w:t>( &gt; أو &lt; أو = )</w:t>
      </w:r>
      <w:r w:rsidR="007A3AEB" w:rsidRPr="007A3AE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7A3AEB">
        <w:rPr>
          <w:rFonts w:asciiTheme="minorBidi" w:hAnsiTheme="minorBidi" w:hint="cs"/>
          <w:sz w:val="32"/>
          <w:szCs w:val="32"/>
          <w:rtl/>
          <w:lang w:val="fr-FR" w:bidi="ar-DZ"/>
        </w:rPr>
        <w:t>:</w:t>
      </w:r>
    </w:p>
    <w:p w:rsidR="0075123D" w:rsidRPr="001619DF" w:rsidRDefault="0075123D" w:rsidP="009C7CE6">
      <w:pPr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4325  .  4315   ،   12.6  .  12.60   ،   5.08  .  50.8</w:t>
      </w:r>
    </w:p>
    <w:p w:rsidR="009C7CE6" w:rsidRDefault="009C7CE6" w:rsidP="009C7CE6">
      <w:pPr>
        <w:spacing w:after="12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( 1.5 ن )</w:t>
      </w:r>
    </w:p>
    <w:p w:rsidR="009C7CE6" w:rsidRDefault="009C7CE6" w:rsidP="009C7CE6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 w:rsidRPr="00323842">
        <w:rPr>
          <w:rFonts w:asciiTheme="minorBidi" w:hAnsiTheme="minorBidi" w:hint="cs"/>
          <w:sz w:val="32"/>
          <w:szCs w:val="32"/>
          <w:rtl/>
          <w:lang w:val="fr-FR" w:bidi="ar-DZ"/>
        </w:rPr>
        <w:t>أكمل ما يلي :</w:t>
      </w:r>
    </w:p>
    <w:p w:rsidR="0075123D" w:rsidRPr="00323842" w:rsidRDefault="0075123D" w:rsidP="0075123D">
      <w:pPr>
        <w:bidi w:val="0"/>
        <w:spacing w:after="120"/>
        <w:rPr>
          <w:rFonts w:asciiTheme="minorBidi" w:hAnsiTheme="minorBidi"/>
          <w:sz w:val="32"/>
          <w:szCs w:val="32"/>
          <w:lang w:val="fr-FR" w:bidi="ar-DZ"/>
        </w:rPr>
      </w:pPr>
      <w:r>
        <w:rPr>
          <w:rFonts w:asciiTheme="minorBidi" w:hAnsiTheme="minorBidi"/>
          <w:sz w:val="32"/>
          <w:szCs w:val="32"/>
          <w:lang w:val="fr-FR" w:bidi="ar-DZ"/>
        </w:rPr>
        <w:t>1 t = ….. q   ,   15000 g = …… kg ,  25 m = ….. dm = …… cm</w:t>
      </w:r>
    </w:p>
    <w:p w:rsidR="009C7CE6" w:rsidRDefault="009C7CE6" w:rsidP="009C7CE6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Pr="008D65C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9C7CE6" w:rsidRDefault="009C7CE6" w:rsidP="009C7CE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ثمن القارورة الواحدة من العصير  </w:t>
      </w:r>
      <w:r>
        <w:rPr>
          <w:rFonts w:asciiTheme="minorBidi" w:hAnsiTheme="minorBidi"/>
          <w:sz w:val="32"/>
          <w:szCs w:val="32"/>
          <w:lang w:val="fr-FR" w:bidi="ar-DZ"/>
        </w:rPr>
        <w:t>45 DA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.</w:t>
      </w:r>
    </w:p>
    <w:p w:rsidR="009C7CE6" w:rsidRDefault="009C7CE6" w:rsidP="009C7CE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نقل الجدول الآتي ثم أكمله :</w:t>
      </w:r>
    </w:p>
    <w:tbl>
      <w:tblPr>
        <w:tblStyle w:val="a3"/>
        <w:bidiVisual/>
        <w:tblW w:w="0" w:type="auto"/>
        <w:tblLook w:val="04A0"/>
      </w:tblPr>
      <w:tblGrid>
        <w:gridCol w:w="2121"/>
        <w:gridCol w:w="2121"/>
        <w:gridCol w:w="2121"/>
        <w:gridCol w:w="2121"/>
        <w:gridCol w:w="2122"/>
      </w:tblGrid>
      <w:tr w:rsidR="009C7CE6" w:rsidTr="009C7CE6">
        <w:tc>
          <w:tcPr>
            <w:tcW w:w="2121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</w:t>
            </w:r>
          </w:p>
        </w:tc>
        <w:tc>
          <w:tcPr>
            <w:tcW w:w="2121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9</w:t>
            </w:r>
          </w:p>
        </w:tc>
        <w:tc>
          <w:tcPr>
            <w:tcW w:w="2121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</w:t>
            </w:r>
          </w:p>
        </w:tc>
        <w:tc>
          <w:tcPr>
            <w:tcW w:w="2121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3</w:t>
            </w:r>
          </w:p>
        </w:tc>
        <w:tc>
          <w:tcPr>
            <w:tcW w:w="2122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عدد القارورات</w:t>
            </w:r>
          </w:p>
        </w:tc>
      </w:tr>
      <w:tr w:rsidR="009C7CE6" w:rsidTr="009C7CE6">
        <w:tc>
          <w:tcPr>
            <w:tcW w:w="2121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450</w:t>
            </w:r>
          </w:p>
        </w:tc>
        <w:tc>
          <w:tcPr>
            <w:tcW w:w="2121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</w:t>
            </w:r>
          </w:p>
        </w:tc>
        <w:tc>
          <w:tcPr>
            <w:tcW w:w="2121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70</w:t>
            </w:r>
          </w:p>
        </w:tc>
        <w:tc>
          <w:tcPr>
            <w:tcW w:w="2121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</w:t>
            </w:r>
          </w:p>
        </w:tc>
        <w:tc>
          <w:tcPr>
            <w:tcW w:w="2122" w:type="dxa"/>
            <w:vAlign w:val="center"/>
          </w:tcPr>
          <w:p w:rsidR="009C7CE6" w:rsidRDefault="009C7CE6" w:rsidP="009C7CE6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ثمن بالدينار</w:t>
            </w:r>
          </w:p>
        </w:tc>
      </w:tr>
    </w:tbl>
    <w:p w:rsidR="009C7CE6" w:rsidRDefault="009C7CE6" w:rsidP="009C7CE6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ابع :</w:t>
      </w:r>
      <w:r w:rsidRPr="000E35F6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9C7CE6" w:rsidRDefault="00F743FE" w:rsidP="009C7CE6">
      <w:pPr>
        <w:tabs>
          <w:tab w:val="left" w:pos="938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oval id="_x0000_s1171" style="position:absolute;left:0;text-align:left;margin-left:-8.25pt;margin-top:26.9pt;width:48pt;height:42.75pt;z-index:-251551744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oval id="_x0000_s1174" style="position:absolute;left:0;text-align:left;margin-left:111.75pt;margin-top:26.9pt;width:48pt;height:42.75pt;z-index:-251548672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oval id="_x0000_s1172" style="position:absolute;left:0;text-align:left;margin-left:381pt;margin-top:26.9pt;width:48pt;height:42.75pt;z-index:-251550720"/>
        </w:pict>
      </w:r>
      <w:r w:rsidRPr="00F743FE">
        <w:rPr>
          <w:rFonts w:asciiTheme="minorBidi" w:hAnsiTheme="minorBidi"/>
          <w:noProof/>
          <w:sz w:val="32"/>
          <w:szCs w:val="32"/>
          <w:rtl/>
          <w:lang w:val="fr-FR" w:eastAsia="fr-FR"/>
        </w:rPr>
        <w:pict>
          <v:oval id="_x0000_s1173" style="position:absolute;left:0;text-align:left;margin-left:246.75pt;margin-top:26.9pt;width:48pt;height:42.75pt;z-index:-251549696"/>
        </w:pict>
      </w:r>
      <w:r w:rsidR="0075123D">
        <w:rPr>
          <w:rFonts w:asciiTheme="minorBidi" w:hAnsiTheme="minorBidi"/>
          <w:sz w:val="32"/>
          <w:szCs w:val="32"/>
          <w:lang w:val="fr-FR" w:bidi="ar-DZ"/>
        </w:rPr>
        <w:t xml:space="preserve"> </w:t>
      </w:r>
      <w:r w:rsidR="0075123D">
        <w:rPr>
          <w:rFonts w:asciiTheme="minorBidi" w:hAnsiTheme="minorBidi" w:hint="cs"/>
          <w:sz w:val="32"/>
          <w:szCs w:val="32"/>
          <w:rtl/>
          <w:lang w:val="fr-FR" w:bidi="ar-DZ"/>
        </w:rPr>
        <w:t>لون القيم المتساوية بنفس اللون :</w:t>
      </w:r>
    </w:p>
    <w:p w:rsidR="009C7CE6" w:rsidRPr="00277B09" w:rsidRDefault="00F743FE" w:rsidP="00277B09">
      <w:pPr>
        <w:tabs>
          <w:tab w:val="left" w:pos="9386"/>
        </w:tabs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b/>
          <w:bCs/>
          <w:noProof/>
          <w:sz w:val="32"/>
          <w:szCs w:val="32"/>
          <w:rtl/>
          <w:lang w:val="fr-FR" w:eastAsia="fr-FR"/>
        </w:rPr>
        <w:pict>
          <v:oval id="_x0000_s1169" style="position:absolute;left:0;text-align:left;margin-left:43.5pt;margin-top:.25pt;width:63pt;height:38.25pt;z-index:-251553792"/>
        </w:pict>
      </w:r>
      <w:r w:rsidRPr="00F743FE">
        <w:rPr>
          <w:rFonts w:asciiTheme="minorBidi" w:hAnsiTheme="minorBidi"/>
          <w:b/>
          <w:bCs/>
          <w:noProof/>
          <w:sz w:val="32"/>
          <w:szCs w:val="32"/>
          <w:rtl/>
          <w:lang w:val="fr-FR" w:eastAsia="fr-FR"/>
        </w:rPr>
        <w:pict>
          <v:oval id="_x0000_s1175" style="position:absolute;left:0;text-align:left;margin-left:164.25pt;margin-top:.25pt;width:77.25pt;height:38.25pt;z-index:-251547648"/>
        </w:pict>
      </w:r>
      <w:r w:rsidRPr="00F743FE">
        <w:rPr>
          <w:rFonts w:asciiTheme="minorBidi" w:hAnsiTheme="minorBidi"/>
          <w:b/>
          <w:bCs/>
          <w:noProof/>
          <w:sz w:val="32"/>
          <w:szCs w:val="32"/>
          <w:rtl/>
          <w:lang w:val="fr-FR" w:eastAsia="fr-FR"/>
        </w:rPr>
        <w:pict>
          <v:oval id="_x0000_s1176" style="position:absolute;left:0;text-align:left;margin-left:299.25pt;margin-top:.25pt;width:77.25pt;height:38.25pt;z-index:-251546624"/>
        </w:pict>
      </w:r>
      <w:r w:rsidRPr="00F743FE">
        <w:rPr>
          <w:rFonts w:asciiTheme="minorBidi" w:hAnsiTheme="minorBidi"/>
          <w:b/>
          <w:bCs/>
          <w:noProof/>
          <w:sz w:val="32"/>
          <w:szCs w:val="32"/>
          <w:rtl/>
          <w:lang w:val="fr-FR" w:eastAsia="fr-FR"/>
        </w:rPr>
        <w:pict>
          <v:oval id="_x0000_s1170" style="position:absolute;left:0;text-align:left;margin-left:434.25pt;margin-top:.25pt;width:81.75pt;height:38.25pt;z-index:-251552768"/>
        </w:pict>
      </w:r>
      <w:r w:rsidR="00626F47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 نصف          </w:t>
      </w:r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4</m:t>
            </m:r>
          </m:den>
        </m:f>
      </m:oMath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</w:t>
      </w:r>
      <w:r w:rsidR="00626F47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ثلاثة أرباع       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2</m:t>
            </m:r>
          </m:den>
        </m:f>
      </m:oMath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</w:t>
      </w:r>
      <w:r w:rsidR="00626F47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</w:t>
      </w:r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عشر         </w:t>
      </w:r>
      <w:r w:rsidR="00626F47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4</m:t>
            </m:r>
          </m:den>
        </m:f>
      </m:oMath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</w:t>
      </w:r>
      <w:r w:rsidR="00626F47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</w:t>
      </w:r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ربع       </w:t>
      </w:r>
      <w:r w:rsidR="00626F47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75123D" w:rsidRPr="00626F4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40"/>
                <w:szCs w:val="40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40"/>
                <w:szCs w:val="40"/>
                <w:lang w:val="fr-FR" w:bidi="ar-DZ"/>
              </w:rPr>
              <m:t xml:space="preserve">10 </m:t>
            </m:r>
          </m:den>
        </m:f>
      </m:oMath>
      <w:r w:rsidR="009C7CE6"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9C7CE6" w:rsidRDefault="009C7CE6" w:rsidP="009C7CE6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مسألة :</w:t>
      </w:r>
      <w:r w:rsidRPr="00BE0C8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4 ن )</w:t>
      </w:r>
    </w:p>
    <w:p w:rsidR="009C7CE6" w:rsidRDefault="009C7CE6" w:rsidP="00486B71">
      <w:pPr>
        <w:rPr>
          <w:rFonts w:asciiTheme="minorBidi" w:hAnsiTheme="minorBidi"/>
          <w:b/>
          <w:bCs/>
          <w:sz w:val="32"/>
          <w:szCs w:val="32"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486B7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يملك فلاح أرضا مستطيلة الشكل طولها  </w:t>
      </w:r>
      <w:r w:rsidR="00486B71" w:rsidRPr="00486B71">
        <w:rPr>
          <w:rFonts w:asciiTheme="minorBidi" w:hAnsiTheme="minorBidi"/>
          <w:b/>
          <w:bCs/>
          <w:sz w:val="32"/>
          <w:szCs w:val="32"/>
          <w:lang w:val="fr-FR" w:bidi="ar-DZ"/>
        </w:rPr>
        <w:t>554 m</w:t>
      </w:r>
      <w:r w:rsidR="00486B71">
        <w:rPr>
          <w:rFonts w:asciiTheme="minorBidi" w:hAnsiTheme="minorBidi"/>
          <w:sz w:val="32"/>
          <w:szCs w:val="32"/>
          <w:lang w:val="fr-FR" w:bidi="ar-DZ"/>
        </w:rPr>
        <w:t xml:space="preserve"> </w:t>
      </w:r>
      <w:r w:rsidR="00486B71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و عرضها  </w:t>
      </w:r>
      <w:r w:rsidR="00486B71" w:rsidRPr="00486B71">
        <w:rPr>
          <w:rFonts w:asciiTheme="minorBidi" w:hAnsiTheme="minorBidi"/>
          <w:b/>
          <w:bCs/>
          <w:sz w:val="32"/>
          <w:szCs w:val="32"/>
          <w:lang w:val="fr-FR" w:bidi="ar-DZ"/>
        </w:rPr>
        <w:t>95 m</w:t>
      </w:r>
    </w:p>
    <w:p w:rsidR="009C7CE6" w:rsidRDefault="00486B71" w:rsidP="009C7CE6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1 ـ </w:t>
      </w:r>
      <w:r w:rsidRPr="00486B71">
        <w:rPr>
          <w:rFonts w:asciiTheme="minorBidi" w:hAnsiTheme="minorBidi" w:hint="cs"/>
          <w:sz w:val="32"/>
          <w:szCs w:val="32"/>
          <w:rtl/>
          <w:lang w:val="fr-FR" w:bidi="ar-DZ"/>
        </w:rPr>
        <w:t>احسب محيط هذه الأرض .</w:t>
      </w:r>
    </w:p>
    <w:p w:rsidR="00486B71" w:rsidRDefault="00486B71" w:rsidP="009C7CE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2 ـ </w:t>
      </w:r>
      <w:r w:rsidRPr="00486B71">
        <w:rPr>
          <w:rFonts w:asciiTheme="minorBidi" w:hAnsiTheme="minorBidi" w:hint="cs"/>
          <w:sz w:val="32"/>
          <w:szCs w:val="32"/>
          <w:rtl/>
          <w:lang w:val="fr-FR" w:bidi="ar-DZ"/>
        </w:rPr>
        <w:t>احسب مساحة هذه الأرض .</w:t>
      </w:r>
    </w:p>
    <w:p w:rsidR="004D7FFD" w:rsidRDefault="00486B71" w:rsidP="009C7CE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إذا علمت أن هذا الفلاح بنى </w:t>
      </w:r>
      <w:r w:rsidR="004D7FF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حوضا مربع الشكل في هذه الأرض طول ضلعه  </w:t>
      </w:r>
      <w:r w:rsidR="004D7FFD" w:rsidRPr="004D7FFD">
        <w:rPr>
          <w:rFonts w:asciiTheme="minorBidi" w:hAnsiTheme="minorBidi"/>
          <w:b/>
          <w:bCs/>
          <w:sz w:val="32"/>
          <w:szCs w:val="32"/>
          <w:lang w:val="fr-FR" w:bidi="ar-DZ"/>
        </w:rPr>
        <w:t>12 m</w:t>
      </w:r>
      <w:r w:rsidR="004D7FF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4D7FFD" w:rsidRPr="004D7FF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 خصص باقي </w:t>
      </w:r>
    </w:p>
    <w:p w:rsidR="00486B71" w:rsidRPr="004D7FFD" w:rsidRDefault="004D7FFD" w:rsidP="009C7CE6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4D7FF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مساحة للزراعة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:rsidR="004D7FFD" w:rsidRDefault="004D7FFD" w:rsidP="009C7CE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3 ـ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احسب مساحة هذا الحوض .</w:t>
      </w:r>
    </w:p>
    <w:p w:rsidR="004D7FFD" w:rsidRDefault="004D7FFD" w:rsidP="009C7CE6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4 ـ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ما هي المساحة المخصصة للزراعة ؟</w:t>
      </w:r>
    </w:p>
    <w:p w:rsidR="004D7FFD" w:rsidRDefault="004D7FFD" w:rsidP="004D7FFD">
      <w:pPr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4D7FF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و الله الموفق</w:t>
      </w:r>
    </w:p>
    <w:p w:rsidR="00BD2A4B" w:rsidRPr="007E5961" w:rsidRDefault="00BD2A4B" w:rsidP="00241063">
      <w:pPr>
        <w:spacing w:after="0"/>
        <w:jc w:val="center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lastRenderedPageBreak/>
        <w:t>تحضير امتحان نهاية التعليم الابتدائي</w:t>
      </w:r>
    </w:p>
    <w:p w:rsidR="00BD2A4B" w:rsidRPr="00241063" w:rsidRDefault="00BD2A4B" w:rsidP="00241063">
      <w:pPr>
        <w:spacing w:after="0"/>
        <w:jc w:val="center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>موضوع رقم 1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ستعمـال الآلـة الحاسبـة غيـر مسمـوح بـه (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في كل هذا الموضوع</w:t>
      </w: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)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1 </w:t>
      </w:r>
    </w:p>
    <w:p w:rsidR="00BD2A4B" w:rsidRPr="007E5961" w:rsidRDefault="00BD2A4B" w:rsidP="00241063">
      <w:pPr>
        <w:spacing w:after="0"/>
        <w:ind w:left="36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نقل وأنجز العملية: </w:t>
      </w:r>
    </w:p>
    <w:tbl>
      <w:tblPr>
        <w:tblStyle w:val="a3"/>
        <w:bidiVisual/>
        <w:tblW w:w="0" w:type="auto"/>
        <w:jc w:val="center"/>
        <w:tblInd w:w="940" w:type="dxa"/>
        <w:tblLook w:val="01E0"/>
      </w:tblPr>
      <w:tblGrid>
        <w:gridCol w:w="2044"/>
        <w:gridCol w:w="2054"/>
        <w:gridCol w:w="2054"/>
      </w:tblGrid>
      <w:tr w:rsidR="00BD2A4B" w:rsidRPr="007E5961" w:rsidTr="00316132">
        <w:trPr>
          <w:trHeight w:val="435"/>
          <w:jc w:val="center"/>
        </w:trPr>
        <w:tc>
          <w:tcPr>
            <w:tcW w:w="2044" w:type="dxa"/>
          </w:tcPr>
          <w:p w:rsidR="00BD2A4B" w:rsidRPr="007E5961" w:rsidRDefault="00BD2A4B" w:rsidP="00241063">
            <w:pPr>
              <w:ind w:left="602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457</w:t>
            </w:r>
          </w:p>
          <w:p w:rsidR="00BD2A4B" w:rsidRPr="007E5961" w:rsidRDefault="00BD2A4B" w:rsidP="00241063">
            <w:pPr>
              <w:ind w:left="602"/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  <w:t>54 ×</w:t>
            </w:r>
          </w:p>
          <w:p w:rsidR="00BD2A4B" w:rsidRPr="007E5961" w:rsidRDefault="00BD2A4B" w:rsidP="00241063">
            <w:pP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     </w:t>
            </w:r>
            <w:r w:rsidRPr="007E5961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  <w:t xml:space="preserve">      </w:t>
            </w:r>
            <w:r w:rsidRPr="007E596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=</w:t>
            </w:r>
          </w:p>
        </w:tc>
        <w:tc>
          <w:tcPr>
            <w:tcW w:w="2054" w:type="dxa"/>
          </w:tcPr>
          <w:p w:rsidR="00BD2A4B" w:rsidRPr="007E5961" w:rsidRDefault="00BD2A4B" w:rsidP="00241063">
            <w:pPr>
              <w:ind w:left="360"/>
              <w:rPr>
                <w:rFonts w:asciiTheme="majorBidi" w:hAnsiTheme="majorBidi" w:cstheme="majorBidi"/>
                <w:b/>
                <w:bCs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position w:val="-8"/>
                <w:lang w:bidi="ar-DZ"/>
              </w:rPr>
              <w:object w:dxaOrig="740" w:dyaOrig="300">
                <v:shape id="_x0000_i1026" type="#_x0000_t75" style="width:51.75pt;height:21pt" o:ole="">
                  <v:imagedata r:id="rId13" o:title=""/>
                </v:shape>
                <o:OLEObject Type="Embed" ProgID="Equation.DSMT4" ShapeID="_x0000_i1026" DrawAspect="Content" ObjectID="_1350044985" r:id="rId14"/>
              </w:object>
            </w:r>
          </w:p>
          <w:p w:rsidR="00BD2A4B" w:rsidRPr="007E5961" w:rsidRDefault="00BD2A4B" w:rsidP="00241063">
            <w:pPr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    </w:t>
            </w:r>
            <w:r w:rsidRPr="007E5961">
              <w:rPr>
                <w:rFonts w:asciiTheme="majorBidi" w:hAnsiTheme="majorBidi" w:cstheme="majorBidi"/>
                <w:b/>
                <w:bCs/>
                <w:position w:val="-8"/>
                <w:u w:val="single"/>
                <w:lang w:bidi="ar-DZ"/>
              </w:rPr>
              <w:object w:dxaOrig="639" w:dyaOrig="300">
                <v:shape id="_x0000_i1027" type="#_x0000_t75" style="width:45.75pt;height:21.75pt" o:ole="">
                  <v:imagedata r:id="rId15" o:title=""/>
                </v:shape>
                <o:OLEObject Type="Embed" ProgID="Equation.DSMT4" ShapeID="_x0000_i1027" DrawAspect="Content" ObjectID="_1350044986" r:id="rId16"/>
              </w:object>
            </w:r>
            <w:r w:rsidRPr="007E5961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+ </w:t>
            </w:r>
          </w:p>
          <w:p w:rsidR="00BD2A4B" w:rsidRPr="007E5961" w:rsidRDefault="00BD2A4B" w:rsidP="00241063">
            <w:pPr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           =        </w:t>
            </w:r>
          </w:p>
        </w:tc>
        <w:tc>
          <w:tcPr>
            <w:tcW w:w="2054" w:type="dxa"/>
          </w:tcPr>
          <w:p w:rsidR="00BD2A4B" w:rsidRPr="007E5961" w:rsidRDefault="00BD2A4B" w:rsidP="00241063">
            <w:pPr>
              <w:ind w:left="360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978 </w:t>
            </w:r>
          </w:p>
          <w:p w:rsidR="00BD2A4B" w:rsidRPr="007E5961" w:rsidRDefault="00BD2A4B" w:rsidP="00241063">
            <w:pPr>
              <w:ind w:left="360"/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  <w:t>73  –</w:t>
            </w:r>
          </w:p>
          <w:p w:rsidR="00BD2A4B" w:rsidRPr="007E5961" w:rsidRDefault="00BD2A4B" w:rsidP="00241063">
            <w:pPr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=</w:t>
            </w:r>
          </w:p>
        </w:tc>
      </w:tr>
    </w:tbl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 2  </w:t>
      </w:r>
    </w:p>
    <w:p w:rsidR="00BD2A4B" w:rsidRPr="007E5961" w:rsidRDefault="00BD2A4B" w:rsidP="00241063">
      <w:pPr>
        <w:spacing w:after="0"/>
        <w:ind w:left="252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اكتب عددا محصورا بين</w: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position w:val="-8"/>
          <w:sz w:val="32"/>
          <w:szCs w:val="32"/>
          <w:lang w:bidi="ar-DZ"/>
        </w:rPr>
        <w:object w:dxaOrig="499" w:dyaOrig="300">
          <v:shape id="_x0000_i1028" type="#_x0000_t75" style="width:25.5pt;height:16.5pt" o:ole="">
            <v:imagedata r:id="rId17" o:title=""/>
          </v:shape>
          <o:OLEObject Type="Embed" ProgID="Equation.DSMT4" ShapeID="_x0000_i1028" DrawAspect="Content" ObjectID="_1350044987" r:id="rId18"/>
        </w:objec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و </w:t>
      </w:r>
      <w:r w:rsidRPr="007E5961">
        <w:rPr>
          <w:rFonts w:asciiTheme="majorBidi" w:hAnsiTheme="majorBidi" w:cstheme="majorBidi"/>
          <w:b/>
          <w:bCs/>
          <w:position w:val="-8"/>
          <w:sz w:val="32"/>
          <w:szCs w:val="32"/>
          <w:lang w:bidi="ar-DZ"/>
        </w:rPr>
        <w:object w:dxaOrig="499" w:dyaOrig="300">
          <v:shape id="_x0000_i1029" type="#_x0000_t75" style="width:36pt;height:22.5pt" o:ole="">
            <v:imagedata r:id="rId19" o:title=""/>
          </v:shape>
          <o:OLEObject Type="Embed" ProgID="Equation.DSMT4" ShapeID="_x0000_i1029" DrawAspect="Content" ObjectID="_1350044988" r:id="rId20"/>
        </w:object>
      </w:r>
    </w:p>
    <w:p w:rsidR="00BD2A4B" w:rsidRPr="007E5961" w:rsidRDefault="00BD2A4B" w:rsidP="00241063">
      <w:pPr>
        <w:spacing w:after="0"/>
        <w:ind w:left="252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اكتب عددا محصورا بين</w: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position w:val="-8"/>
          <w:sz w:val="32"/>
          <w:szCs w:val="32"/>
          <w:lang w:bidi="ar-DZ"/>
        </w:rPr>
        <w:object w:dxaOrig="499" w:dyaOrig="300">
          <v:shape id="_x0000_i1030" type="#_x0000_t75" style="width:28.5pt;height:17.25pt" o:ole="">
            <v:imagedata r:id="rId21" o:title=""/>
          </v:shape>
          <o:OLEObject Type="Embed" ProgID="Equation.DSMT4" ShapeID="_x0000_i1030" DrawAspect="Content" ObjectID="_1350044989" r:id="rId22"/>
        </w:objec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و </w:t>
      </w:r>
      <w:r w:rsidRPr="007E5961">
        <w:rPr>
          <w:rFonts w:asciiTheme="majorBidi" w:hAnsiTheme="majorBidi" w:cstheme="majorBidi"/>
          <w:b/>
          <w:bCs/>
          <w:position w:val="-8"/>
          <w:sz w:val="32"/>
          <w:szCs w:val="32"/>
          <w:lang w:bidi="ar-DZ"/>
        </w:rPr>
        <w:object w:dxaOrig="520" w:dyaOrig="300">
          <v:shape id="_x0000_i1031" type="#_x0000_t75" style="width:33.75pt;height:20.25pt" o:ole="">
            <v:imagedata r:id="rId23" o:title=""/>
          </v:shape>
          <o:OLEObject Type="Embed" ProgID="Equation.DSMT4" ShapeID="_x0000_i1031" DrawAspect="Content" ObjectID="_1350044990" r:id="rId24"/>
        </w:object>
      </w: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    </w:t>
      </w:r>
    </w:p>
    <w:p w:rsidR="00BD2A4B" w:rsidRPr="007E5961" w:rsidRDefault="00BD2A4B" w:rsidP="00241063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اكتب عددا محصورا بين    22 و23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 3  </w:t>
      </w:r>
    </w:p>
    <w:p w:rsidR="00BD2A4B" w:rsidRPr="00241063" w:rsidRDefault="00BD2A4B" w:rsidP="00241063">
      <w:pPr>
        <w:spacing w:after="0"/>
        <w:ind w:left="72" w:firstLine="18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عند بائع الأزهار 150 وردة. يريد تشكيل باقات في كل باقة 8 وردات. ما هو</w: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أكبر عدد من الباقات التي يمكن تشكيلها؟ سجل على ورقة الإجابة كل خطوات الحلّ</w: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.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4 </w:t>
      </w:r>
    </w:p>
    <w:p w:rsidR="00BD2A4B" w:rsidRPr="007E5961" w:rsidRDefault="00BD2A4B" w:rsidP="00241063">
      <w:pPr>
        <w:spacing w:after="0"/>
        <w:ind w:left="43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كتلة 14 قطعة سكر </w:t>
      </w:r>
      <w:smartTag w:uri="urn:schemas-microsoft-com:office:smarttags" w:element="metricconverter">
        <w:smartTagPr>
          <w:attr w:name="ProductID" w:val="100 غرام"/>
        </w:smartTagPr>
        <w:r w:rsidRPr="007E5961">
          <w:rPr>
            <w:rFonts w:asciiTheme="majorBidi" w:hAnsiTheme="majorBidi" w:cstheme="majorBidi"/>
            <w:sz w:val="32"/>
            <w:szCs w:val="32"/>
            <w:rtl/>
            <w:lang w:bidi="ar-DZ"/>
          </w:rPr>
          <w:t>100 غرام</w:t>
        </w:r>
      </w:smartTag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(g 100).</w:t>
      </w:r>
    </w:p>
    <w:p w:rsidR="00BD2A4B" w:rsidRPr="007E5961" w:rsidRDefault="00BD2A4B" w:rsidP="008318DC">
      <w:pPr>
        <w:spacing w:after="0"/>
        <w:ind w:left="43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ما هي كتلة 28 قطعة سكر</w:t>
      </w:r>
      <w:r w:rsidR="008318DC">
        <w:rPr>
          <w:rFonts w:asciiTheme="majorBidi" w:hAnsiTheme="majorBidi" w:cstheme="majorBidi" w:hint="cs"/>
          <w:sz w:val="32"/>
          <w:szCs w:val="32"/>
          <w:rtl/>
          <w:lang w:bidi="ar-DZ"/>
        </w:rPr>
        <w:t>؟</w:t>
      </w:r>
    </w:p>
    <w:p w:rsidR="00BD2A4B" w:rsidRPr="00241063" w:rsidRDefault="00BD2A4B" w:rsidP="008318DC">
      <w:pPr>
        <w:spacing w:after="0"/>
        <w:ind w:left="43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ما هو عدد القطع في 1 ك</w:t>
      </w:r>
      <w:r w:rsidR="00086731">
        <w:rPr>
          <w:rFonts w:asciiTheme="majorBidi" w:hAnsiTheme="majorBidi" w:cstheme="majorBidi" w:hint="cs"/>
          <w:sz w:val="32"/>
          <w:szCs w:val="32"/>
          <w:rtl/>
          <w:lang w:bidi="ar-DZ"/>
        </w:rPr>
        <w:t>ي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لوغرام  (g k1) من السكر</w:t>
      </w:r>
      <w:r w:rsidR="00086731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="008318DC">
        <w:rPr>
          <w:rFonts w:asciiTheme="majorBidi" w:hAnsiTheme="majorBidi" w:cstheme="majorBidi" w:hint="cs"/>
          <w:sz w:val="32"/>
          <w:szCs w:val="32"/>
          <w:rtl/>
          <w:lang w:bidi="ar-DZ"/>
        </w:rPr>
        <w:t>؟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مسألة</w:t>
      </w:r>
    </w:p>
    <w:p w:rsidR="00BD2A4B" w:rsidRPr="007E5961" w:rsidRDefault="00BD2A4B" w:rsidP="00241063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بلط رجل فناء منزله ببلاط من نفس النوع. </w:t>
      </w:r>
    </w:p>
    <w:p w:rsidR="00BD2A4B" w:rsidRPr="007E5961" w:rsidRDefault="00BD2A4B" w:rsidP="00241063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شكل الفناء مستطيل طوله </w:t>
      </w:r>
      <w:smartTag w:uri="urn:schemas-microsoft-com:office:smarttags" w:element="metricconverter">
        <w:smartTagPr>
          <w:attr w:name="ProductID" w:val="10 متر"/>
        </w:smartTagPr>
        <w:r w:rsidRPr="007E5961">
          <w:rPr>
            <w:rFonts w:asciiTheme="majorBidi" w:hAnsiTheme="majorBidi" w:cstheme="majorBidi"/>
            <w:sz w:val="32"/>
            <w:szCs w:val="32"/>
            <w:rtl/>
            <w:lang w:bidi="ar-DZ"/>
          </w:rPr>
          <w:t>10 متر</w:t>
        </w:r>
      </w:smartTag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(m 10) وعرضه </w:t>
      </w:r>
      <w:smartTag w:uri="urn:schemas-microsoft-com:office:smarttags" w:element="metricconverter">
        <w:smartTagPr>
          <w:attr w:name="ProductID" w:val="8 متر"/>
        </w:smartTagPr>
        <w:r w:rsidRPr="007E5961">
          <w:rPr>
            <w:rFonts w:asciiTheme="majorBidi" w:hAnsiTheme="majorBidi" w:cstheme="majorBidi"/>
            <w:sz w:val="32"/>
            <w:szCs w:val="32"/>
            <w:rtl/>
            <w:lang w:bidi="ar-DZ"/>
          </w:rPr>
          <w:t>8 متر</w:t>
        </w:r>
      </w:smartTag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(m 8).</w:t>
      </w:r>
    </w:p>
    <w:p w:rsidR="00BD2A4B" w:rsidRPr="007E5961" w:rsidRDefault="00BD2A4B" w:rsidP="00241063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يستعمل 25 بلاطة لتبليط 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مساحة</w:t>
      </w:r>
      <w:smartTag w:uri="urn:schemas-microsoft-com:office:smarttags" w:element="metricconverter">
        <w:smartTagPr>
          <w:attr w:name="ProductID" w:val="1 متر"/>
        </w:smartTagPr>
        <w:r w:rsidRPr="007E5961">
          <w:rPr>
            <w:rFonts w:asciiTheme="majorBidi" w:hAnsiTheme="majorBidi" w:cstheme="majorBidi"/>
            <w:sz w:val="32"/>
            <w:szCs w:val="32"/>
            <w:rtl/>
            <w:lang w:bidi="ar-DZ"/>
          </w:rPr>
          <w:t>1 متر</w:t>
        </w:r>
      </w:smartTag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ربع </w:t>
      </w:r>
      <w:r w:rsidRPr="007E5961">
        <w:rPr>
          <w:rFonts w:asciiTheme="majorBidi" w:hAnsiTheme="majorBidi" w:cstheme="majorBidi"/>
          <w:sz w:val="32"/>
          <w:szCs w:val="32"/>
          <w:vertAlign w:val="superscript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(</w:t>
      </w:r>
      <w:r w:rsidRPr="007E5961">
        <w:rPr>
          <w:rFonts w:asciiTheme="majorBidi" w:hAnsiTheme="majorBidi" w:cstheme="majorBidi"/>
          <w:sz w:val="32"/>
          <w:szCs w:val="32"/>
          <w:vertAlign w:val="superscript"/>
          <w:rtl/>
          <w:lang w:bidi="ar-DZ"/>
        </w:rPr>
        <w:t>2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m 1).</w:t>
      </w:r>
    </w:p>
    <w:p w:rsidR="00BD2A4B" w:rsidRPr="007E5961" w:rsidRDefault="00BD2A4B" w:rsidP="008318DC">
      <w:pPr>
        <w:spacing w:after="0"/>
        <w:ind w:left="43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1) ما هو عدد البلاط اللازم لتبليط كل الفناء</w:t>
      </w:r>
      <w:r w:rsidR="008318DC">
        <w:rPr>
          <w:rFonts w:asciiTheme="majorBidi" w:hAnsiTheme="majorBidi" w:cstheme="majorBidi" w:hint="cs"/>
          <w:sz w:val="32"/>
          <w:szCs w:val="32"/>
          <w:rtl/>
          <w:lang w:bidi="ar-DZ"/>
        </w:rPr>
        <w:t>؟</w:t>
      </w:r>
    </w:p>
    <w:p w:rsidR="00BD2A4B" w:rsidRPr="007E5961" w:rsidRDefault="00BD2A4B" w:rsidP="00241063">
      <w:pPr>
        <w:spacing w:after="0"/>
        <w:ind w:left="43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2) يباع البلاط في علب، تحتوي كل علبة على 50 بلاطة. </w:t>
      </w:r>
    </w:p>
    <w:p w:rsidR="00BD2A4B" w:rsidRPr="007E5961" w:rsidRDefault="00BD2A4B" w:rsidP="008318DC">
      <w:pPr>
        <w:spacing w:after="0"/>
        <w:ind w:left="432"/>
        <w:rPr>
          <w:rFonts w:asciiTheme="majorBidi" w:hAnsiTheme="majorBidi" w:cstheme="majorBidi"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ثمن شراء علبة البلاط 1500 دينار. كم دفع هذا الرجل لشراء البلاط</w:t>
      </w:r>
      <w:r w:rsidR="008318D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؟</w:t>
      </w:r>
    </w:p>
    <w:p w:rsidR="00BD2A4B" w:rsidRPr="007E5961" w:rsidRDefault="00BD2A4B" w:rsidP="00BD2A4B">
      <w:pPr>
        <w:ind w:left="432"/>
        <w:rPr>
          <w:rFonts w:asciiTheme="majorBidi" w:hAnsiTheme="majorBidi" w:cstheme="majorBidi"/>
          <w:sz w:val="32"/>
          <w:szCs w:val="32"/>
          <w:lang w:bidi="ar-DZ"/>
        </w:rPr>
      </w:pPr>
    </w:p>
    <w:p w:rsidR="00241063" w:rsidRDefault="00241063" w:rsidP="00BD2A4B">
      <w:pPr>
        <w:jc w:val="center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</w:p>
    <w:p w:rsidR="00241063" w:rsidRDefault="00241063" w:rsidP="00BD2A4B">
      <w:pPr>
        <w:jc w:val="center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</w:p>
    <w:p w:rsidR="00241063" w:rsidRDefault="00241063" w:rsidP="00BD2A4B">
      <w:pPr>
        <w:jc w:val="center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</w:p>
    <w:p w:rsidR="00241063" w:rsidRDefault="00241063" w:rsidP="00BD2A4B">
      <w:pPr>
        <w:jc w:val="center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</w:p>
    <w:p w:rsidR="00BD2A4B" w:rsidRPr="00241063" w:rsidRDefault="00BD2A4B" w:rsidP="00241063">
      <w:pPr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lastRenderedPageBreak/>
        <w:t>حلول الموضع رقم 1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1 </w:t>
      </w:r>
    </w:p>
    <w:tbl>
      <w:tblPr>
        <w:tblStyle w:val="a3"/>
        <w:bidiVisual/>
        <w:tblW w:w="0" w:type="auto"/>
        <w:jc w:val="center"/>
        <w:tblInd w:w="1440" w:type="dxa"/>
        <w:tblLook w:val="01E0"/>
      </w:tblPr>
      <w:tblGrid>
        <w:gridCol w:w="1446"/>
        <w:gridCol w:w="1446"/>
        <w:gridCol w:w="1446"/>
      </w:tblGrid>
      <w:tr w:rsidR="00BD2A4B" w:rsidRPr="007E5961" w:rsidTr="00241063">
        <w:trPr>
          <w:trHeight w:val="1026"/>
          <w:jc w:val="center"/>
        </w:trPr>
        <w:tc>
          <w:tcPr>
            <w:tcW w:w="1446" w:type="dxa"/>
          </w:tcPr>
          <w:p w:rsidR="00BD2A4B" w:rsidRPr="007E5961" w:rsidRDefault="00BD2A4B" w:rsidP="00241063">
            <w:pPr>
              <w:ind w:left="66"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position w:val="-8"/>
                <w:sz w:val="28"/>
                <w:szCs w:val="28"/>
                <w:lang w:bidi="ar-DZ"/>
              </w:rPr>
              <w:object w:dxaOrig="740" w:dyaOrig="300">
                <v:shape id="_x0000_i1032" type="#_x0000_t75" style="width:43.5pt;height:18pt" o:ole="">
                  <v:imagedata r:id="rId13" o:title=""/>
                </v:shape>
                <o:OLEObject Type="Embed" ProgID="Equation.DSMT4" ShapeID="_x0000_i1032" DrawAspect="Content" ObjectID="_1350044991" r:id="rId25"/>
              </w:object>
            </w:r>
          </w:p>
          <w:p w:rsidR="00BD2A4B" w:rsidRPr="007E5961" w:rsidRDefault="00BD2A4B" w:rsidP="0024106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position w:val="-8"/>
                <w:sz w:val="28"/>
                <w:szCs w:val="28"/>
                <w:u w:val="single"/>
                <w:lang w:bidi="ar-DZ"/>
              </w:rPr>
              <w:object w:dxaOrig="639" w:dyaOrig="300">
                <v:shape id="_x0000_i1033" type="#_x0000_t75" style="width:39.75pt;height:18.75pt" o:ole="">
                  <v:imagedata r:id="rId15" o:title=""/>
                </v:shape>
                <o:OLEObject Type="Embed" ProgID="Equation.DSMT4" ShapeID="_x0000_i1033" DrawAspect="Content" ObjectID="_1350044992" r:id="rId26"/>
              </w:object>
            </w:r>
            <w:r w:rsidRPr="007E596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+ </w:t>
            </w:r>
          </w:p>
          <w:p w:rsidR="00BD2A4B" w:rsidRPr="007E5961" w:rsidRDefault="00BD2A4B" w:rsidP="0024106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7E596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288,27</w:t>
            </w:r>
            <w:r w:rsidRPr="007E596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</w:t>
            </w:r>
          </w:p>
        </w:tc>
        <w:tc>
          <w:tcPr>
            <w:tcW w:w="1446" w:type="dxa"/>
          </w:tcPr>
          <w:p w:rsidR="00BD2A4B" w:rsidRPr="007E5961" w:rsidRDefault="00BD2A4B" w:rsidP="00241063">
            <w:pPr>
              <w:ind w:left="36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978 </w:t>
            </w:r>
          </w:p>
          <w:p w:rsidR="00BD2A4B" w:rsidRPr="007E5961" w:rsidRDefault="00BD2A4B" w:rsidP="00241063">
            <w:pPr>
              <w:ind w:left="360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73  –</w:t>
            </w:r>
          </w:p>
          <w:p w:rsidR="00BD2A4B" w:rsidRPr="007E5961" w:rsidRDefault="00BD2A4B" w:rsidP="0024106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905     </w:t>
            </w:r>
            <w:r w:rsidRPr="007E596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=</w:t>
            </w:r>
          </w:p>
        </w:tc>
        <w:tc>
          <w:tcPr>
            <w:tcW w:w="1446" w:type="dxa"/>
          </w:tcPr>
          <w:p w:rsidR="00BD2A4B" w:rsidRPr="007E5961" w:rsidRDefault="00BD2A4B" w:rsidP="00241063">
            <w:pPr>
              <w:ind w:left="72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457</w:t>
            </w: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</w:p>
          <w:p w:rsidR="00BD2A4B" w:rsidRPr="007E5961" w:rsidRDefault="00BD2A4B" w:rsidP="00241063">
            <w:pPr>
              <w:ind w:left="72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54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 xml:space="preserve">  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 xml:space="preserve"> ×</w:t>
            </w:r>
          </w:p>
          <w:p w:rsidR="00BD2A4B" w:rsidRPr="007E5961" w:rsidRDefault="00BD2A4B" w:rsidP="00241063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1828</w:t>
            </w:r>
          </w:p>
          <w:p w:rsidR="00BD2A4B" w:rsidRPr="007E5961" w:rsidRDefault="00BD2A4B" w:rsidP="00241063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•2285 +</w:t>
            </w:r>
          </w:p>
          <w:p w:rsidR="00BD2A4B" w:rsidRPr="007E5961" w:rsidRDefault="00BD2A4B" w:rsidP="00241063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24678</w:t>
            </w:r>
          </w:p>
        </w:tc>
      </w:tr>
    </w:tbl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2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ددا محصورا بين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12,5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12,7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:  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>12,6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أو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12,58 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أو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12,63</w:t>
      </w:r>
    </w:p>
    <w:p w:rsidR="00BD2A4B" w:rsidRPr="007E5961" w:rsidRDefault="00BD2A4B" w:rsidP="00241063">
      <w:pPr>
        <w:spacing w:after="0"/>
        <w:ind w:left="7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اكتب عددا محصورا بين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9,15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9,16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: 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>9,251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أو 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>9,155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أو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9,157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كتب عددا محصورا بين 22 و23 : 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>22,5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و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22,3 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و</w:t>
      </w:r>
      <w:r w:rsidRPr="007E5961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22,6 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ملاحظة: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في كل مرة توجد عدة أعداد، يكفي أن تكتب عددا واحدا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</w:t>
      </w: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>3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لمعرفة عدد الباقات نبحث عن حاصل قسمة 150 على 8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إما بوضع العملية و إما نبحث عن مضاعفات 8 ونجد: حاصل القسمة 18 والباقي 6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أكبر عدد من الباقات التي يمكن تشكيلها هو 18 باقة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بحث عن المضاعفات :</w:t>
      </w:r>
    </w:p>
    <w:p w:rsidR="00BD2A4B" w:rsidRPr="007E5961" w:rsidRDefault="00241063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77395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251460</wp:posOffset>
            </wp:positionV>
            <wp:extent cx="1695450" cy="1400175"/>
            <wp:effectExtent l="19050" t="0" r="0" b="0"/>
            <wp:wrapTight wrapText="bothSides">
              <wp:wrapPolygon edited="0">
                <wp:start x="-243" y="0"/>
                <wp:lineTo x="-243" y="21453"/>
                <wp:lineTo x="21600" y="21453"/>
                <wp:lineTo x="21600" y="0"/>
                <wp:lineTo x="-243" y="0"/>
              </wp:wrapPolygon>
            </wp:wrapTight>
            <wp:docPr id="1" name="صورة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D2A4B"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BD2A4B" w:rsidRPr="007E5961">
        <w:rPr>
          <w:rFonts w:asciiTheme="majorBidi" w:hAnsiTheme="majorBidi" w:cstheme="majorBidi"/>
          <w:sz w:val="28"/>
          <w:szCs w:val="28"/>
          <w:rtl/>
          <w:lang w:bidi="ar-DZ"/>
        </w:rPr>
        <w:t>نكتب مضاعفات 8  : 80، 88 ، 96، 104، 112، 120، 128، 136، 144، 152 نتوقف لأننا وصلنا إلى عدد أكبر من 150 :</w:t>
      </w:r>
      <w:r w:rsidR="00BD2A4B"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="00BD2A4B" w:rsidRPr="007E5961">
        <w:rPr>
          <w:rFonts w:asciiTheme="majorBidi" w:hAnsiTheme="majorBidi" w:cstheme="majorBidi"/>
          <w:color w:val="0000FF"/>
          <w:sz w:val="28"/>
          <w:szCs w:val="28"/>
          <w:rtl/>
          <w:lang w:bidi="ar-DZ"/>
        </w:rPr>
        <w:t>152</w:t>
      </w:r>
      <w:r w:rsidR="00BD2A4B"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&gt; 150 &gt; </w:t>
      </w:r>
      <w:r w:rsidR="00BD2A4B" w:rsidRPr="007E5961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144</w:t>
      </w:r>
      <w:r w:rsidR="00BD2A4B"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6   +      </w:t>
      </w:r>
      <w:r w:rsidRPr="007E5961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144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= 150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color w:val="0000FF"/>
          <w:sz w:val="28"/>
          <w:szCs w:val="28"/>
          <w:rtl/>
          <w:lang w:bidi="ar-DZ"/>
        </w:rPr>
        <w:t xml:space="preserve">                         </w:t>
      </w:r>
      <w:r w:rsidRPr="007E5961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6   +    </w:t>
      </w:r>
      <w:r w:rsidRPr="007E5961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18 × 8</w:t>
      </w:r>
      <w:r w:rsidRPr="007E5961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= 150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وضع العملية :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4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1) نلاحظ أن :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28 هو ضعف 14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إذا كتلة 28 قطعة هي ضعف 100 و ضعف 100 هو 200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كتلة 28 قطعة هي g 200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2)  في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(g 100) نجد 14 قطعة سكر  .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</w:t>
      </w:r>
      <w:r w:rsidRPr="007E5961">
        <w:rPr>
          <w:rFonts w:asciiTheme="majorBidi" w:hAnsiTheme="majorBidi" w:cstheme="majorBidi"/>
          <w:position w:val="-10"/>
          <w:lang w:bidi="ar-DZ"/>
        </w:rPr>
        <w:object w:dxaOrig="1240" w:dyaOrig="320">
          <v:shape id="_x0000_i1034" type="#_x0000_t75" style="width:77.25pt;height:19.5pt" o:ole="">
            <v:imagedata r:id="rId28" o:title=""/>
          </v:shape>
          <o:OLEObject Type="Embed" ProgID="Equation.3" ShapeID="_x0000_i1034" DrawAspect="Content" ObjectID="_1350044993" r:id="rId29"/>
        </w:objec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1000 هو 10 كرات 100 ( 1000 = 10 × 100)   و 140 = 10 × 14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في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(g 1000) نجد 140 قطعة سكر 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</w:t>
      </w:r>
      <w:r w:rsidRPr="007E5961">
        <w:rPr>
          <w:rFonts w:asciiTheme="majorBidi" w:hAnsiTheme="majorBidi" w:cstheme="majorBidi"/>
          <w:b/>
          <w:bCs/>
          <w:sz w:val="28"/>
          <w:szCs w:val="28"/>
          <w:highlight w:val="cyan"/>
          <w:rtl/>
          <w:lang w:bidi="ar-DZ"/>
        </w:rPr>
        <w:t xml:space="preserve">في </w:t>
      </w:r>
      <w:r w:rsidRPr="007E5961">
        <w:rPr>
          <w:rFonts w:asciiTheme="majorBidi" w:hAnsiTheme="majorBidi" w:cstheme="majorBidi"/>
          <w:sz w:val="32"/>
          <w:szCs w:val="32"/>
          <w:highlight w:val="cyan"/>
          <w:rtl/>
          <w:lang w:bidi="ar-DZ"/>
        </w:rPr>
        <w:t>1  (g k 1</w:t>
      </w:r>
      <w:r w:rsidRPr="007E5961">
        <w:rPr>
          <w:rFonts w:asciiTheme="majorBidi" w:hAnsiTheme="majorBidi" w:cstheme="majorBidi"/>
          <w:b/>
          <w:bCs/>
          <w:sz w:val="28"/>
          <w:szCs w:val="28"/>
          <w:highlight w:val="cyan"/>
          <w:rtl/>
          <w:lang w:bidi="ar-DZ"/>
        </w:rPr>
        <w:t xml:space="preserve"> )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 xml:space="preserve"> نجد 140 قطعة سك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:rsidR="00241063" w:rsidRDefault="00241063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sectPr w:rsidR="00241063" w:rsidSect="008F0D05"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ep="1" w:space="709"/>
          <w:bidi/>
          <w:rtlGutter/>
          <w:docGrid w:linePitch="360"/>
        </w:sectPr>
      </w:pP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lastRenderedPageBreak/>
        <w:t xml:space="preserve">المسألة: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سؤال 1: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بحث عن مساحة الفناء: 10 × 8  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80  = 10 × 8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مساحة الفناء هي </w:t>
      </w:r>
      <w:smartTag w:uri="urn:schemas-microsoft-com:office:smarttags" w:element="metricconverter">
        <w:smartTagPr>
          <w:attr w:name="ProductID" w:val="80 متر مربع"/>
        </w:smartTagPr>
        <w:smartTag w:uri="urn:schemas-microsoft-com:office:smarttags" w:element="metricconverter">
          <w:smartTagPr>
            <w:attr w:name="ProductID" w:val="80 متر"/>
          </w:smartTagPr>
          <w:r w:rsidRPr="007E5961">
            <w:rPr>
              <w:rFonts w:asciiTheme="majorBidi" w:hAnsiTheme="majorBidi" w:cstheme="majorBidi"/>
              <w:sz w:val="28"/>
              <w:szCs w:val="28"/>
              <w:rtl/>
              <w:lang w:bidi="ar-DZ"/>
            </w:rPr>
            <w:t>80 متر</w:t>
          </w:r>
        </w:smartTag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 xml:space="preserve"> مربع</w:t>
        </w:r>
      </w:smartTag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بحث عن عدد البلاطات  25 × 80    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2000 = 25 × 80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يلزم 2000 بلاطة لتبليط كل الفناء</w:t>
      </w:r>
    </w:p>
    <w:p w:rsidR="00241063" w:rsidRDefault="00241063" w:rsidP="00241063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BD2A4B" w:rsidRPr="007E5961" w:rsidRDefault="00BD2A4B" w:rsidP="00241063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سؤال 2: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بحث عن عدد العلب : </w:t>
      </w:r>
      <w:r w:rsidRPr="007E5961">
        <w:rPr>
          <w:rFonts w:asciiTheme="majorBidi" w:hAnsiTheme="majorBidi" w:cstheme="majorBidi"/>
          <w:rtl/>
          <w:lang w:bidi="ar-DZ"/>
        </w:rPr>
        <w:t>2000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قسيم </w:t>
      </w:r>
      <w:r w:rsidRPr="007E5961">
        <w:rPr>
          <w:rFonts w:asciiTheme="majorBidi" w:hAnsiTheme="majorBidi" w:cstheme="majorBidi"/>
          <w:rtl/>
          <w:lang w:bidi="ar-DZ"/>
        </w:rPr>
        <w:t>50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40  = 50  ÷   2000   (يقبل أي إجراء صحيح)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بحث عن الثمن:  </w:t>
      </w:r>
      <w:r w:rsidRPr="007E5961">
        <w:rPr>
          <w:rFonts w:asciiTheme="majorBidi" w:hAnsiTheme="majorBidi" w:cstheme="majorBidi"/>
          <w:rtl/>
          <w:lang w:bidi="ar-DZ"/>
        </w:rPr>
        <w:t>40 × 1500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60000 = 40 × 1500</w:t>
      </w:r>
    </w:p>
    <w:p w:rsidR="00BD2A4B" w:rsidRPr="007E5961" w:rsidRDefault="00BD2A4B" w:rsidP="00241063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دفع هذا الرجل 60000 دينار لشراء البلاط</w:t>
      </w:r>
    </w:p>
    <w:p w:rsidR="00241063" w:rsidRDefault="00241063" w:rsidP="00BD2A4B">
      <w:pPr>
        <w:rPr>
          <w:rFonts w:asciiTheme="majorBidi" w:hAnsiTheme="majorBidi" w:cstheme="majorBidi"/>
          <w:sz w:val="28"/>
          <w:szCs w:val="28"/>
          <w:rtl/>
          <w:lang w:bidi="ar-DZ"/>
        </w:rPr>
        <w:sectPr w:rsidR="00241063" w:rsidSect="00241063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</w:p>
    <w:p w:rsidR="00BD2A4B" w:rsidRPr="007E5961" w:rsidRDefault="00BD2A4B" w:rsidP="00BD2A4B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D2A4B" w:rsidRPr="007E5961" w:rsidRDefault="00BD2A4B" w:rsidP="00DF602A">
      <w:pPr>
        <w:spacing w:after="0"/>
        <w:jc w:val="center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lastRenderedPageBreak/>
        <w:t>تحضير امتحان نهاية التعليم الابتدائي</w:t>
      </w:r>
    </w:p>
    <w:p w:rsidR="00BD2A4B" w:rsidRPr="007E5961" w:rsidRDefault="00BD2A4B" w:rsidP="00DF602A">
      <w:pPr>
        <w:spacing w:after="0"/>
        <w:jc w:val="center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>موضوع</w:t>
      </w:r>
      <w:r w:rsidRPr="007E5961">
        <w:rPr>
          <w:rFonts w:asciiTheme="majorBidi" w:hAnsiTheme="majorBidi" w:cstheme="majorBidi"/>
          <w:b/>
          <w:bCs/>
          <w:sz w:val="40"/>
          <w:szCs w:val="40"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 xml:space="preserve"> رقم </w:t>
      </w:r>
      <w:r w:rsidRPr="007E5961">
        <w:rPr>
          <w:rFonts w:asciiTheme="majorBidi" w:hAnsiTheme="majorBidi" w:cstheme="majorBidi"/>
          <w:b/>
          <w:bCs/>
          <w:sz w:val="40"/>
          <w:szCs w:val="40"/>
          <w:lang w:bidi="ar-DZ"/>
        </w:rPr>
        <w:t>3</w:t>
      </w:r>
    </w:p>
    <w:p w:rsidR="00BD2A4B" w:rsidRPr="007E5961" w:rsidRDefault="00BD2A4B" w:rsidP="00DF602A">
      <w:pPr>
        <w:spacing w:after="0"/>
        <w:rPr>
          <w:rFonts w:asciiTheme="majorBidi" w:hAnsiTheme="majorBidi" w:cstheme="majorBidi"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استعمال الآلة الحاسبة غير مسموح به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(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في كل هذا الموضوع</w:t>
      </w: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)</w:t>
      </w:r>
    </w:p>
    <w:p w:rsidR="00BD2A4B" w:rsidRPr="007E5961" w:rsidRDefault="00BD2A4B" w:rsidP="00DF602A">
      <w:pPr>
        <w:spacing w:after="0"/>
        <w:rPr>
          <w:rFonts w:asciiTheme="majorBidi" w:hAnsiTheme="majorBidi" w:cstheme="majorBidi"/>
          <w:rtl/>
          <w:lang w:bidi="ar-DZ"/>
        </w:rPr>
      </w:pPr>
    </w:p>
    <w:p w:rsidR="00BD2A4B" w:rsidRPr="007E5961" w:rsidRDefault="00BD2A4B" w:rsidP="00DF602A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تمرين 1</w:t>
      </w:r>
    </w:p>
    <w:p w:rsidR="00BD2A4B" w:rsidRPr="007E5961" w:rsidRDefault="00BD2A4B" w:rsidP="00DF602A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1)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د الأعداد التالية يساوي الكسر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object w:dxaOrig="480" w:dyaOrig="620">
          <v:shape id="_x0000_i1035" type="#_x0000_t75" style="width:25.5pt;height:33pt" o:ole="">
            <v:imagedata r:id="rId30" o:title=""/>
          </v:shape>
          <o:OLEObject Type="Embed" ProgID="Equation.DSMT4" ShapeID="_x0000_i1035" DrawAspect="Content" ObjectID="_1350044994" r:id="rId31"/>
        </w:objec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انقله:</w:t>
      </w:r>
    </w:p>
    <w:p w:rsidR="00BD2A4B" w:rsidRPr="007E5961" w:rsidRDefault="00BD2A4B" w:rsidP="00DF602A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lang w:bidi="ar-DZ"/>
        </w:rPr>
        <w:t>72,100 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  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0, 72 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،     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7,2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،     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7,02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  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7200</w:t>
      </w:r>
    </w:p>
    <w:p w:rsidR="00BD2A4B" w:rsidRPr="007E5961" w:rsidRDefault="00BD2A4B" w:rsidP="00DF602A">
      <w:pPr>
        <w:tabs>
          <w:tab w:val="center" w:pos="435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2)     أحد الكسور التالية يساوي العدد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520" w:dyaOrig="300">
          <v:shape id="_x0000_i1036" type="#_x0000_t75" style="width:32.25pt;height:18pt" o:ole="">
            <v:imagedata r:id="rId32" o:title=""/>
          </v:shape>
          <o:OLEObject Type="Embed" ProgID="Equation.DSMT4" ShapeID="_x0000_i1036" DrawAspect="Content" ObjectID="_1350044995" r:id="rId33"/>
        </w:objec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انقله:</w:t>
      </w:r>
      <w:r w:rsidRPr="007E5961">
        <w:rPr>
          <w:rFonts w:asciiTheme="majorBidi" w:hAnsiTheme="majorBidi" w:cstheme="majorBidi"/>
          <w:sz w:val="28"/>
          <w:szCs w:val="28"/>
          <w:rtl/>
        </w:rPr>
        <w:tab/>
      </w:r>
    </w:p>
    <w:p w:rsidR="00BD2A4B" w:rsidRPr="007E5961" w:rsidRDefault="00BD2A4B" w:rsidP="00DF602A">
      <w:pPr>
        <w:spacing w:after="0"/>
        <w:ind w:left="72"/>
        <w:rPr>
          <w:rFonts w:asciiTheme="majorBidi" w:hAnsiTheme="majorBidi" w:cstheme="majorBidi"/>
          <w:sz w:val="32"/>
          <w:szCs w:val="32"/>
          <w:rtl/>
        </w:rPr>
      </w:pPr>
      <w:r w:rsidRPr="007E5961">
        <w:rPr>
          <w:rFonts w:asciiTheme="majorBidi" w:hAnsiTheme="majorBidi" w:cstheme="majorBidi"/>
          <w:position w:val="-24"/>
          <w:sz w:val="28"/>
          <w:szCs w:val="28"/>
        </w:rPr>
        <w:object w:dxaOrig="360" w:dyaOrig="620">
          <v:shape id="_x0000_i1037" type="#_x0000_t75" style="width:18pt;height:31.5pt" o:ole="">
            <v:imagedata r:id="rId34" o:title=""/>
          </v:shape>
          <o:OLEObject Type="Embed" ProgID="Equation.DSMT4" ShapeID="_x0000_i1037" DrawAspect="Content" ObjectID="_1350044996" r:id="rId35"/>
        </w:objec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   ،  </w:t>
      </w:r>
      <w:r w:rsidRPr="007E5961">
        <w:rPr>
          <w:rFonts w:asciiTheme="majorBidi" w:hAnsiTheme="majorBidi" w:cstheme="majorBidi"/>
          <w:position w:val="-24"/>
          <w:sz w:val="28"/>
          <w:szCs w:val="28"/>
        </w:rPr>
        <w:object w:dxaOrig="480" w:dyaOrig="620">
          <v:shape id="_x0000_i1038" type="#_x0000_t75" style="width:24pt;height:31.5pt" o:ole="">
            <v:imagedata r:id="rId36" o:title=""/>
          </v:shape>
          <o:OLEObject Type="Embed" ProgID="Equation.DSMT4" ShapeID="_x0000_i1038" DrawAspect="Content" ObjectID="_1350044997" r:id="rId37"/>
        </w:objec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    ،    </w:t>
      </w:r>
      <w:r w:rsidRPr="007E5961">
        <w:rPr>
          <w:rFonts w:asciiTheme="majorBidi" w:hAnsiTheme="majorBidi" w:cstheme="majorBidi"/>
          <w:position w:val="-24"/>
          <w:sz w:val="28"/>
          <w:szCs w:val="28"/>
        </w:rPr>
        <w:object w:dxaOrig="480" w:dyaOrig="620">
          <v:shape id="_x0000_i1039" type="#_x0000_t75" style="width:24pt;height:31.5pt" o:ole="">
            <v:imagedata r:id="rId38" o:title=""/>
          </v:shape>
          <o:OLEObject Type="Embed" ProgID="Equation.DSMT4" ShapeID="_x0000_i1039" DrawAspect="Content" ObjectID="_1350044998" r:id="rId39"/>
        </w:objec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 ،      </w:t>
      </w:r>
      <w:r w:rsidRPr="007E5961">
        <w:rPr>
          <w:rFonts w:asciiTheme="majorBidi" w:hAnsiTheme="majorBidi" w:cstheme="majorBidi"/>
          <w:position w:val="-24"/>
          <w:sz w:val="32"/>
          <w:szCs w:val="32"/>
        </w:rPr>
        <w:object w:dxaOrig="480" w:dyaOrig="620">
          <v:shape id="_x0000_i1040" type="#_x0000_t75" style="width:24pt;height:31.5pt" o:ole="">
            <v:imagedata r:id="rId40" o:title=""/>
          </v:shape>
          <o:OLEObject Type="Embed" ProgID="Equation.DSMT4" ShapeID="_x0000_i1040" DrawAspect="Content" ObjectID="_1350044999" r:id="rId41"/>
        </w:object>
      </w:r>
    </w:p>
    <w:p w:rsidR="00BD2A4B" w:rsidRPr="007E5961" w:rsidRDefault="00BD2A4B" w:rsidP="00DF602A">
      <w:pPr>
        <w:spacing w:after="0"/>
        <w:rPr>
          <w:rFonts w:asciiTheme="majorBidi" w:hAnsiTheme="majorBidi" w:cstheme="majorBidi"/>
          <w:sz w:val="32"/>
          <w:szCs w:val="32"/>
        </w:rPr>
      </w:pPr>
    </w:p>
    <w:p w:rsidR="00BD2A4B" w:rsidRPr="007E5961" w:rsidRDefault="00BD2A4B" w:rsidP="00DF602A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 2 </w:t>
      </w:r>
    </w:p>
    <w:p w:rsidR="00BD2A4B" w:rsidRPr="007E5961" w:rsidRDefault="00BD2A4B" w:rsidP="00DF602A">
      <w:pPr>
        <w:spacing w:after="0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نقل وأنجز العملية: </w:t>
      </w:r>
    </w:p>
    <w:tbl>
      <w:tblPr>
        <w:tblStyle w:val="a3"/>
        <w:bidiVisual/>
        <w:tblW w:w="4886" w:type="dxa"/>
        <w:tblInd w:w="959" w:type="dxa"/>
        <w:tblLayout w:type="fixed"/>
        <w:tblLook w:val="01E0"/>
      </w:tblPr>
      <w:tblGrid>
        <w:gridCol w:w="1722"/>
        <w:gridCol w:w="2024"/>
        <w:gridCol w:w="1140"/>
      </w:tblGrid>
      <w:tr w:rsidR="00BD2A4B" w:rsidRPr="007E5961" w:rsidTr="00670FB5">
        <w:trPr>
          <w:trHeight w:val="1054"/>
        </w:trPr>
        <w:tc>
          <w:tcPr>
            <w:tcW w:w="1722" w:type="dxa"/>
          </w:tcPr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456</w:t>
            </w:r>
          </w:p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559   ـ</w:t>
            </w:r>
          </w:p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=</w:t>
            </w:r>
          </w:p>
        </w:tc>
        <w:tc>
          <w:tcPr>
            <w:tcW w:w="2024" w:type="dxa"/>
          </w:tcPr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56,52</w:t>
            </w:r>
          </w:p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>85,70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 xml:space="preserve"> +</w:t>
            </w:r>
          </w:p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=</w:t>
            </w:r>
          </w:p>
        </w:tc>
        <w:tc>
          <w:tcPr>
            <w:tcW w:w="1140" w:type="dxa"/>
          </w:tcPr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54</w:t>
            </w:r>
          </w:p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23 ×</w:t>
            </w:r>
          </w:p>
          <w:p w:rsidR="00BD2A4B" w:rsidRPr="007E5961" w:rsidRDefault="00BD2A4B" w:rsidP="00DF602A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=</w:t>
            </w:r>
          </w:p>
        </w:tc>
      </w:tr>
    </w:tbl>
    <w:p w:rsidR="00BD2A4B" w:rsidRPr="007E5961" w:rsidRDefault="00BD2A4B" w:rsidP="00DF602A">
      <w:pPr>
        <w:spacing w:after="0"/>
        <w:rPr>
          <w:rFonts w:asciiTheme="majorBidi" w:hAnsiTheme="majorBidi" w:cstheme="majorBidi"/>
          <w:b/>
          <w:bCs/>
          <w:rtl/>
          <w:lang w:bidi="ar-DZ"/>
        </w:rPr>
      </w:pPr>
    </w:p>
    <w:p w:rsidR="00BD2A4B" w:rsidRPr="007E5961" w:rsidRDefault="00BD2A4B" w:rsidP="00DF602A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التمرين  3 </w:t>
      </w:r>
    </w:p>
    <w:p w:rsidR="00BD2A4B" w:rsidRPr="007E5961" w:rsidRDefault="00BD2A4B" w:rsidP="00DF602A">
      <w:pPr>
        <w:spacing w:after="0"/>
        <w:ind w:left="61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بليط سطح غرفة مستطيلة الشكل طولها m 4  وعرضها m 3 ، استعمل بناء 300 بلاطة من نفس النوع. </w:t>
      </w:r>
    </w:p>
    <w:p w:rsidR="00BD2A4B" w:rsidRPr="007E5961" w:rsidRDefault="00BD2A4B" w:rsidP="00DF602A">
      <w:pPr>
        <w:spacing w:after="0"/>
        <w:ind w:left="61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ا هو عدد البلاطات المستعملة في كل متر مربع ( </w:t>
      </w:r>
      <w:r w:rsidRPr="007E5961">
        <w:rPr>
          <w:rFonts w:asciiTheme="majorBidi" w:hAnsiTheme="majorBidi" w:cstheme="majorBidi"/>
          <w:sz w:val="28"/>
          <w:szCs w:val="28"/>
          <w:vertAlign w:val="superscript"/>
          <w:rtl/>
          <w:lang w:bidi="ar-DZ"/>
        </w:rPr>
        <w:t>2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m1).</w:t>
      </w:r>
    </w:p>
    <w:p w:rsidR="00BD2A4B" w:rsidRPr="007E5961" w:rsidRDefault="00BD2A4B" w:rsidP="00DF602A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 4 </w:t>
      </w:r>
    </w:p>
    <w:p w:rsidR="00BD2A4B" w:rsidRPr="007E5961" w:rsidRDefault="00BD2A4B" w:rsidP="00DF602A">
      <w:pPr>
        <w:tabs>
          <w:tab w:val="right" w:pos="612"/>
        </w:tabs>
        <w:spacing w:after="0"/>
        <w:ind w:left="61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سعر </w:t>
      </w:r>
      <w:smartTag w:uri="urn:schemas-microsoft-com:office:smarttags" w:element="metricconverter">
        <w:smartTagPr>
          <w:attr w:name="ProductID" w:val="100 غرام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100 غرام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الجبن هو 48 دينار, </w:t>
      </w:r>
    </w:p>
    <w:p w:rsidR="00BD2A4B" w:rsidRPr="007E5961" w:rsidRDefault="00BD2A4B" w:rsidP="00DF602A">
      <w:pPr>
        <w:tabs>
          <w:tab w:val="right" w:pos="612"/>
        </w:tabs>
        <w:spacing w:after="0"/>
        <w:ind w:left="61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شترت خديجة </w:t>
      </w:r>
      <w:smartTag w:uri="urn:schemas-microsoft-com:office:smarttags" w:element="metricconverter">
        <w:smartTagPr>
          <w:attr w:name="ProductID" w:val="150 غرام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150 غرام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( g150) من هذا الجبن وأشترى عبد الحميد </w:t>
      </w:r>
      <w:smartTag w:uri="urn:schemas-microsoft-com:office:smarttags" w:element="metricconverter">
        <w:smartTagPr>
          <w:attr w:name="ProductID" w:val="200 غرام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200 غرام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(g200) من هذا الجبن. كم دفع كل من الطفلين للبائع؟</w:t>
      </w:r>
    </w:p>
    <w:p w:rsidR="00BD2A4B" w:rsidRPr="007E5961" w:rsidRDefault="00BD2A4B" w:rsidP="00DF602A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مسألة</w:t>
      </w:r>
    </w:p>
    <w:p w:rsidR="00BD2A4B" w:rsidRPr="007E5961" w:rsidRDefault="00BD2A4B" w:rsidP="00DF602A">
      <w:pPr>
        <w:spacing w:after="0"/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>انطلق سائق سيارة على الساعة 7 و 50 دقيقة (</w:t>
      </w:r>
      <w:r w:rsidR="00DF602A" w:rsidRPr="007E5961">
        <w:rPr>
          <w:rFonts w:asciiTheme="majorBidi" w:hAnsiTheme="majorBidi" w:cstheme="majorBidi"/>
          <w:rtl/>
        </w:rPr>
        <w:t xml:space="preserve">n </w:t>
      </w:r>
      <w:r w:rsidRPr="007E5961">
        <w:rPr>
          <w:rFonts w:asciiTheme="majorBidi" w:hAnsiTheme="majorBidi" w:cstheme="majorBidi"/>
          <w:rtl/>
        </w:rPr>
        <w:t>i</w:t>
      </w:r>
      <w:r w:rsidRPr="007E5961">
        <w:rPr>
          <w:rFonts w:asciiTheme="majorBidi" w:hAnsiTheme="majorBidi" w:cstheme="majorBidi"/>
        </w:rPr>
        <w:t xml:space="preserve"> m</w:t>
      </w:r>
      <w:r w:rsidRPr="007E5961">
        <w:rPr>
          <w:rFonts w:asciiTheme="majorBidi" w:hAnsiTheme="majorBidi" w:cstheme="majorBidi"/>
          <w:sz w:val="28"/>
          <w:szCs w:val="28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50 </w:t>
      </w:r>
      <w:r w:rsidRPr="007E5961">
        <w:rPr>
          <w:rFonts w:asciiTheme="majorBidi" w:hAnsiTheme="majorBidi" w:cstheme="majorBidi"/>
          <w:rtl/>
        </w:rPr>
        <w:t>h</w:t>
      </w:r>
      <w:r w:rsidRPr="007E5961">
        <w:rPr>
          <w:rFonts w:asciiTheme="majorBidi" w:hAnsiTheme="majorBidi" w:cstheme="majorBidi"/>
          <w:sz w:val="28"/>
          <w:szCs w:val="28"/>
          <w:rtl/>
        </w:rPr>
        <w:t>7).</w:t>
      </w:r>
    </w:p>
    <w:p w:rsidR="00BD2A4B" w:rsidRPr="007E5961" w:rsidRDefault="00BD2A4B" w:rsidP="00DF602A">
      <w:pPr>
        <w:spacing w:after="0"/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 xml:space="preserve">قطع هذا السائق مسافة 450 كيلو متر ( </w:t>
      </w:r>
      <w:r w:rsidR="00DF602A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DF602A" w:rsidRPr="007E5961">
        <w:rPr>
          <w:rFonts w:asciiTheme="majorBidi" w:hAnsiTheme="majorBidi" w:cstheme="majorBidi"/>
          <w:sz w:val="28"/>
          <w:szCs w:val="28"/>
          <w:rtl/>
        </w:rPr>
        <w:t xml:space="preserve">m k 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450 ) للوصول عند صديقه في وهران على الساعة 12 و 35 دقيقة. </w:t>
      </w:r>
    </w:p>
    <w:p w:rsidR="00BD2A4B" w:rsidRPr="007E5961" w:rsidRDefault="00BD2A4B" w:rsidP="00DF602A">
      <w:pPr>
        <w:spacing w:after="0"/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>1) ما هي مدة التنقل</w:t>
      </w:r>
      <w:r w:rsidRPr="007E5961">
        <w:rPr>
          <w:rFonts w:asciiTheme="majorBidi" w:hAnsiTheme="majorBidi" w:cstheme="majorBidi"/>
          <w:sz w:val="28"/>
          <w:szCs w:val="28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؟ </w:t>
      </w:r>
    </w:p>
    <w:p w:rsidR="00BD2A4B" w:rsidRPr="007E5961" w:rsidRDefault="00BD2A4B" w:rsidP="00DF602A">
      <w:pPr>
        <w:spacing w:after="0"/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>2) تستهلك السيارة 8</w:t>
      </w:r>
      <w:r w:rsidR="00DF602A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لت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ات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من البنزين في كل 100 كيلو متر (</w:t>
      </w:r>
      <w:r w:rsidR="00DF602A" w:rsidRPr="007E5961">
        <w:rPr>
          <w:rFonts w:asciiTheme="majorBidi" w:hAnsiTheme="majorBidi" w:cstheme="majorBidi"/>
          <w:sz w:val="28"/>
          <w:szCs w:val="28"/>
          <w:rtl/>
        </w:rPr>
        <w:t>m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k </w:t>
      </w:r>
      <w:r w:rsidR="00DF602A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</w:rPr>
        <w:t>100</w:t>
      </w:r>
      <w:r w:rsidR="00DF602A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). </w:t>
      </w:r>
    </w:p>
    <w:p w:rsidR="00BD2A4B" w:rsidRPr="007E5961" w:rsidRDefault="00BD2A4B" w:rsidP="00DF602A">
      <w:pPr>
        <w:spacing w:after="0"/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 xml:space="preserve">سعر البنزين </w:t>
      </w:r>
      <w:r w:rsidRPr="007E5961">
        <w:rPr>
          <w:rFonts w:asciiTheme="majorBidi" w:hAnsiTheme="majorBidi" w:cstheme="majorBidi"/>
          <w:sz w:val="28"/>
          <w:szCs w:val="28"/>
        </w:rPr>
        <w:t>50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دينارا للتر الواحد. </w:t>
      </w:r>
    </w:p>
    <w:p w:rsidR="00BD2A4B" w:rsidRPr="007E5961" w:rsidRDefault="00BD2A4B" w:rsidP="00DF602A">
      <w:pPr>
        <w:spacing w:after="0"/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>ما هي كلفة الب</w:t>
      </w:r>
      <w:r w:rsidR="00DF602A">
        <w:rPr>
          <w:rFonts w:asciiTheme="majorBidi" w:hAnsiTheme="majorBidi" w:cstheme="majorBidi"/>
          <w:sz w:val="28"/>
          <w:szCs w:val="28"/>
          <w:rtl/>
        </w:rPr>
        <w:t>نزين المستهلك في الذهاب والإياب</w:t>
      </w:r>
      <w:r w:rsidR="00DF602A">
        <w:rPr>
          <w:rFonts w:asciiTheme="majorBidi" w:hAnsiTheme="majorBidi" w:cstheme="majorBidi" w:hint="cs"/>
          <w:sz w:val="28"/>
          <w:szCs w:val="28"/>
          <w:rtl/>
        </w:rPr>
        <w:t xml:space="preserve"> ؟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</w:p>
    <w:p w:rsidR="00BD2A4B" w:rsidRPr="00DD673E" w:rsidRDefault="00BD2A4B" w:rsidP="00DD673E">
      <w:pPr>
        <w:spacing w:after="0"/>
        <w:jc w:val="center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lastRenderedPageBreak/>
        <w:t xml:space="preserve">حلول الموضع رقم </w:t>
      </w:r>
      <w:r w:rsidRPr="007E5961">
        <w:rPr>
          <w:rFonts w:asciiTheme="majorBidi" w:hAnsiTheme="majorBidi" w:cstheme="majorBidi"/>
          <w:b/>
          <w:bCs/>
          <w:sz w:val="40"/>
          <w:szCs w:val="40"/>
          <w:lang w:bidi="ar-DZ"/>
        </w:rPr>
        <w:t>3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1 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</w:t>
      </w:r>
      <w:r w:rsidRPr="007E596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100" w:dyaOrig="620">
          <v:shape id="_x0000_i1041" type="#_x0000_t75" style="width:54.75pt;height:31.5pt" o:ole="">
            <v:imagedata r:id="rId42" o:title=""/>
          </v:shape>
          <o:OLEObject Type="Embed" ProgID="Equation.3" ShapeID="_x0000_i1041" DrawAspect="Content" ObjectID="_1350045000" r:id="rId43"/>
        </w:objec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و  </w:t>
      </w:r>
      <w:r w:rsidRPr="007E596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120" w:dyaOrig="620">
          <v:shape id="_x0000_i1042" type="#_x0000_t75" style="width:55.5pt;height:31.5pt" o:ole="">
            <v:imagedata r:id="rId44" o:title=""/>
          </v:shape>
          <o:OLEObject Type="Embed" ProgID="Equation.3" ShapeID="_x0000_i1042" DrawAspect="Content" ObjectID="_1350045001" r:id="rId45"/>
        </w:object>
      </w: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     </w: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2</w:t>
      </w:r>
    </w:p>
    <w:p w:rsidR="00BD2A4B" w:rsidRPr="007E5961" w:rsidRDefault="00BD2A4B" w:rsidP="00DD673E">
      <w:pPr>
        <w:spacing w:after="0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نقل وأنجز العملية: </w:t>
      </w:r>
    </w:p>
    <w:tbl>
      <w:tblPr>
        <w:tblStyle w:val="a3"/>
        <w:bidiVisual/>
        <w:tblW w:w="4886" w:type="dxa"/>
        <w:tblInd w:w="959" w:type="dxa"/>
        <w:tblLayout w:type="fixed"/>
        <w:tblLook w:val="01E0"/>
      </w:tblPr>
      <w:tblGrid>
        <w:gridCol w:w="1722"/>
        <w:gridCol w:w="2024"/>
        <w:gridCol w:w="1140"/>
      </w:tblGrid>
      <w:tr w:rsidR="00BD2A4B" w:rsidRPr="007E5961" w:rsidTr="00670FB5">
        <w:trPr>
          <w:trHeight w:val="1054"/>
        </w:trPr>
        <w:tc>
          <w:tcPr>
            <w:tcW w:w="1722" w:type="dxa"/>
          </w:tcPr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456</w:t>
            </w:r>
          </w:p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559   ـ</w:t>
            </w:r>
          </w:p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897 </w:t>
            </w:r>
          </w:p>
        </w:tc>
        <w:tc>
          <w:tcPr>
            <w:tcW w:w="2024" w:type="dxa"/>
          </w:tcPr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56,52</w:t>
            </w:r>
          </w:p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>85,70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 xml:space="preserve"> +</w:t>
            </w:r>
          </w:p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42,22</w:t>
            </w: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</w:t>
            </w:r>
          </w:p>
        </w:tc>
        <w:tc>
          <w:tcPr>
            <w:tcW w:w="1140" w:type="dxa"/>
          </w:tcPr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54</w:t>
            </w:r>
          </w:p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23 ×</w:t>
            </w:r>
          </w:p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762</w:t>
            </w:r>
          </w:p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>508•</w:t>
            </w:r>
          </w:p>
          <w:p w:rsidR="00BD2A4B" w:rsidRPr="007E5961" w:rsidRDefault="00BD2A4B" w:rsidP="00DD673E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842</w:t>
            </w:r>
          </w:p>
        </w:tc>
      </w:tr>
    </w:tbl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</w:t>
      </w: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>3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نحسب مساحة الغرفة: 4 × 3  = 12 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ساحة الغرفة هي  </w:t>
      </w:r>
      <w:r w:rsidRPr="007E5961">
        <w:rPr>
          <w:rFonts w:asciiTheme="majorBidi" w:hAnsiTheme="majorBidi" w:cstheme="majorBidi"/>
          <w:sz w:val="28"/>
          <w:szCs w:val="28"/>
          <w:vertAlign w:val="superscript"/>
          <w:rtl/>
          <w:lang w:bidi="ar-DZ"/>
        </w:rPr>
        <w:t>2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m  12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للبحث عن عدد البلاطات المستعملة في كل متر مربع نقسم 300 على 12 ونجد 25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استعمل بناء 25 بلاطة</w:t>
      </w:r>
      <w:r w:rsidRPr="007E5961">
        <w:rPr>
          <w:rFonts w:asciiTheme="majorBidi" w:hAnsiTheme="majorBidi" w:cstheme="majorBidi"/>
          <w:b/>
          <w:bCs/>
          <w:sz w:val="32"/>
          <w:szCs w:val="32"/>
          <w:highlight w:val="cyan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 xml:space="preserve">في كل متر مربع 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4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حل ممكن التلميذ: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150 = 50+100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حساب سعر </w:t>
      </w:r>
      <w:smartTag w:uri="urn:schemas-microsoft-com:office:smarttags" w:element="metricconverter">
        <w:smartTagPr>
          <w:attr w:name="ProductID" w:val="150 غرام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150 غرام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جب حساب سعر </w:t>
      </w:r>
      <w:smartTag w:uri="urn:schemas-microsoft-com:office:smarttags" w:element="metricconverter">
        <w:smartTagPr>
          <w:attr w:name="ProductID" w:val="50 غرام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50 غرام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50 هو نصف 100 إذا سعر </w:t>
      </w:r>
      <w:smartTag w:uri="urn:schemas-microsoft-com:office:smarttags" w:element="metricconverter">
        <w:smartTagPr>
          <w:attr w:name="ProductID" w:val="50 غرام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50 غرام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نصف 48 أي 24 دينارا.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150 = 50+100 إذا سعر </w:t>
      </w:r>
      <w:smartTag w:uri="urn:schemas-microsoft-com:office:smarttags" w:element="metricconverter">
        <w:smartTagPr>
          <w:attr w:name="ProductID" w:val="150 غرام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150 غرام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48+24 أي 48+24=72 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دفعت خديجة 72 دينار.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200  هو ضعف 100 إذا سعر </w:t>
      </w:r>
      <w:smartTag w:uri="urn:schemas-microsoft-com:office:smarttags" w:element="metricconverter">
        <w:smartTagPr>
          <w:attr w:name="ProductID" w:val="200 غرام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200 غرام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ضعف 48 دينار </w:t>
      </w:r>
    </w:p>
    <w:p w:rsidR="00BD2A4B" w:rsidRPr="007E5961" w:rsidRDefault="00DD673E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82550</wp:posOffset>
            </wp:positionH>
            <wp:positionV relativeFrom="paragraph">
              <wp:posOffset>135255</wp:posOffset>
            </wp:positionV>
            <wp:extent cx="2165350" cy="866775"/>
            <wp:effectExtent l="19050" t="0" r="6350" b="0"/>
            <wp:wrapTight wrapText="bothSides">
              <wp:wrapPolygon edited="0">
                <wp:start x="-190" y="0"/>
                <wp:lineTo x="-190" y="21363"/>
                <wp:lineTo x="21663" y="21363"/>
                <wp:lineTo x="21663" y="0"/>
                <wp:lineTo x="-190" y="0"/>
              </wp:wrapPolygon>
            </wp:wrapTight>
            <wp:docPr id="29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D2A4B"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ضعف 48 هو 96 </w:t>
      </w:r>
    </w:p>
    <w:p w:rsidR="00BD2A4B" w:rsidRPr="00DD673E" w:rsidRDefault="00BD2A4B" w:rsidP="00DD673E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دفع عبد المجيد 96 دينارا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سألة</w:t>
      </w:r>
    </w:p>
    <w:p w:rsidR="00DD673E" w:rsidRDefault="00DD673E" w:rsidP="00DD673E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sectPr w:rsidR="00DD673E" w:rsidSect="00241063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ep="1" w:space="709"/>
          <w:bidi/>
          <w:rtlGutter/>
          <w:docGrid w:linePitch="360"/>
        </w:sectPr>
      </w:pPr>
    </w:p>
    <w:p w:rsidR="00BD2A4B" w:rsidRPr="007E5961" w:rsidRDefault="00BD2A4B" w:rsidP="00DD673E">
      <w:pPr>
        <w:spacing w:after="0"/>
        <w:rPr>
          <w:rFonts w:asciiTheme="majorBidi" w:hAnsiTheme="majorBidi" w:cstheme="majorBidi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lastRenderedPageBreak/>
        <w:t xml:space="preserve">السؤال 1: </w:t>
      </w:r>
    </w:p>
    <w:p w:rsidR="00BD2A4B" w:rsidRPr="00E212AF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212AF">
        <w:rPr>
          <w:rFonts w:asciiTheme="majorBidi" w:hAnsiTheme="majorBidi" w:cstheme="majorBidi"/>
          <w:sz w:val="28"/>
          <w:szCs w:val="28"/>
          <w:rtl/>
          <w:lang w:bidi="ar-DZ"/>
        </w:rPr>
        <w:t>حساب المدة نستعمل المتمة:</w:t>
      </w:r>
    </w:p>
    <w:p w:rsidR="00BD2A4B" w:rsidRPr="00E212AF" w:rsidRDefault="00BD2A4B" w:rsidP="00DD673E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212A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من </w:t>
      </w:r>
      <w:r w:rsidRPr="00E212AF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980" w:dyaOrig="279">
          <v:shape id="_x0000_i1043" type="#_x0000_t75" style="width:48.75pt;height:14.25pt" o:ole="">
            <v:imagedata r:id="rId47" o:title=""/>
          </v:shape>
          <o:OLEObject Type="Embed" ProgID="Equation.3" ShapeID="_x0000_i1043" DrawAspect="Content" ObjectID="_1350045002" r:id="rId48"/>
        </w:object>
      </w:r>
      <w:r w:rsidRPr="00E212AF">
        <w:rPr>
          <w:rFonts w:asciiTheme="majorBidi" w:hAnsiTheme="majorBidi" w:cstheme="majorBidi"/>
          <w:sz w:val="28"/>
          <w:szCs w:val="28"/>
          <w:rtl/>
        </w:rPr>
        <w:t xml:space="preserve"> إلى </w:t>
      </w:r>
      <w:r w:rsidRPr="00E212AF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300" w:dyaOrig="279">
          <v:shape id="_x0000_i1044" type="#_x0000_t75" style="width:15pt;height:14.25pt" o:ole="">
            <v:imagedata r:id="rId49" o:title=""/>
          </v:shape>
          <o:OLEObject Type="Embed" ProgID="Equation.3" ShapeID="_x0000_i1044" DrawAspect="Content" ObjectID="_1350045003" r:id="rId50"/>
        </w:object>
      </w:r>
      <w:r w:rsidRPr="00E212A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w:r w:rsidRPr="00E212AF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700" w:dyaOrig="279">
          <v:shape id="_x0000_i1045" type="#_x0000_t75" style="width:35.25pt;height:14.25pt" o:ole="">
            <v:imagedata r:id="rId51" o:title=""/>
          </v:shape>
          <o:OLEObject Type="Embed" ProgID="Equation.3" ShapeID="_x0000_i1045" DrawAspect="Content" ObjectID="_1350045004" r:id="rId52"/>
        </w:object>
      </w:r>
    </w:p>
    <w:p w:rsidR="00BD2A4B" w:rsidRPr="00E212AF" w:rsidRDefault="00BD2A4B" w:rsidP="00DD673E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212AF">
        <w:rPr>
          <w:rFonts w:asciiTheme="majorBidi" w:hAnsiTheme="majorBidi" w:cstheme="majorBidi"/>
          <w:sz w:val="28"/>
          <w:szCs w:val="28"/>
          <w:rtl/>
        </w:rPr>
        <w:t xml:space="preserve">                        من </w:t>
      </w:r>
      <w:r w:rsidRPr="00E212AF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300" w:dyaOrig="279">
          <v:shape id="_x0000_i1046" type="#_x0000_t75" style="width:15pt;height:14.25pt" o:ole="">
            <v:imagedata r:id="rId49" o:title=""/>
          </v:shape>
          <o:OLEObject Type="Embed" ProgID="Equation.3" ShapeID="_x0000_i1046" DrawAspect="Content" ObjectID="_1350045005" r:id="rId53"/>
        </w:object>
      </w:r>
      <w:r w:rsidRPr="00E212A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إلى </w:t>
      </w:r>
      <w:r w:rsidRPr="00E212AF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420" w:dyaOrig="279">
          <v:shape id="_x0000_i1047" type="#_x0000_t75" style="width:21pt;height:14.25pt" o:ole="">
            <v:imagedata r:id="rId54" o:title=""/>
          </v:shape>
          <o:OLEObject Type="Embed" ProgID="Equation.3" ShapeID="_x0000_i1047" DrawAspect="Content" ObjectID="_1350045006" r:id="rId55"/>
        </w:object>
      </w:r>
      <w:r w:rsidRPr="00E212A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w:r w:rsidRPr="00E212AF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320" w:dyaOrig="279">
          <v:shape id="_x0000_i1048" type="#_x0000_t75" style="width:16.5pt;height:14.25pt" o:ole="">
            <v:imagedata r:id="rId56" o:title=""/>
          </v:shape>
          <o:OLEObject Type="Embed" ProgID="Equation.3" ShapeID="_x0000_i1048" DrawAspect="Content" ObjectID="_1350045007" r:id="rId57"/>
        </w:object>
      </w:r>
    </w:p>
    <w:p w:rsidR="00BD2A4B" w:rsidRPr="00E212AF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E212A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من </w:t>
      </w:r>
      <w:r w:rsidRPr="00E212AF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420" w:dyaOrig="279">
          <v:shape id="_x0000_i1049" type="#_x0000_t75" style="width:21pt;height:14.25pt" o:ole="">
            <v:imagedata r:id="rId54" o:title=""/>
          </v:shape>
          <o:OLEObject Type="Embed" ProgID="Equation.3" ShapeID="_x0000_i1049" DrawAspect="Content" ObjectID="_1350045008" r:id="rId58"/>
        </w:object>
      </w:r>
      <w:r w:rsidRPr="00E212A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إلى </w:t>
      </w:r>
      <w:r w:rsidRPr="00E212AF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1060" w:dyaOrig="279">
          <v:shape id="_x0000_i1050" type="#_x0000_t75" style="width:53.25pt;height:14.25pt" o:ole="">
            <v:imagedata r:id="rId59" o:title=""/>
          </v:shape>
          <o:OLEObject Type="Embed" ProgID="Equation.3" ShapeID="_x0000_i1050" DrawAspect="Content" ObjectID="_1350045009" r:id="rId60"/>
        </w:object>
      </w:r>
      <w:r w:rsidRPr="00E212AF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  <w:r w:rsidRPr="00E212AF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E212AF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720" w:dyaOrig="279">
          <v:shape id="_x0000_i1051" type="#_x0000_t75" style="width:36pt;height:14.25pt" o:ole="">
            <v:imagedata r:id="rId61" o:title=""/>
          </v:shape>
          <o:OLEObject Type="Embed" ProgID="Equation.3" ShapeID="_x0000_i1051" DrawAspect="Content" ObjectID="_1350045010" r:id="rId62"/>
        </w:object>
      </w:r>
    </w:p>
    <w:p w:rsidR="00BD2A4B" w:rsidRPr="00E212AF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212A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المجموع :         35+10=45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rtl/>
          <w:lang w:bidi="ar-DZ"/>
        </w:rPr>
      </w:pPr>
      <w:r w:rsidRPr="007E5961">
        <w:rPr>
          <w:rFonts w:asciiTheme="majorBidi" w:hAnsiTheme="majorBidi" w:cstheme="majorBidi"/>
          <w:rtl/>
          <w:lang w:bidi="ar-DZ"/>
        </w:rPr>
        <w:t xml:space="preserve">                          </w:t>
      </w:r>
      <w:r w:rsidRPr="007E5961">
        <w:rPr>
          <w:rFonts w:asciiTheme="majorBidi" w:hAnsiTheme="majorBidi" w:cstheme="majorBidi"/>
          <w:lang w:bidi="ar-DZ"/>
        </w:rPr>
        <w:t xml:space="preserve">    </w:t>
      </w:r>
      <w:r w:rsidRPr="007E5961">
        <w:rPr>
          <w:rFonts w:asciiTheme="majorBidi" w:hAnsiTheme="majorBidi" w:cstheme="majorBidi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</w:rPr>
        <w:t xml:space="preserve">مدة السفر </w:t>
      </w:r>
      <w:r w:rsidRPr="007E5961">
        <w:rPr>
          <w:rFonts w:asciiTheme="majorBidi" w:hAnsiTheme="majorBidi" w:cstheme="majorBidi"/>
          <w:sz w:val="28"/>
          <w:szCs w:val="28"/>
          <w:highlight w:val="cyan"/>
        </w:rPr>
        <w:t>4h 45min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سؤال 2: 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rtl/>
          <w:lang w:bidi="ar-DZ"/>
        </w:rPr>
        <w:t xml:space="preserve">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البحث عن كلفة البنزين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نبحث أولا عن حجم البنزين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نلاحظ أن 450 = 50+400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50 هو نصف 100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400 هو 4 مرات 100 </w:t>
      </w:r>
      <w:r w:rsidR="00DD673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ستهلكت السيارة </w:t>
      </w:r>
      <w:smartTag w:uri="urn:schemas-microsoft-com:office:smarttags" w:element="metricconverter">
        <w:smartTagPr>
          <w:attr w:name="ProductID" w:val="8 لتر"/>
        </w:smartTagPr>
        <w:r w:rsidRPr="007E5961">
          <w:rPr>
            <w:rFonts w:asciiTheme="majorBidi" w:hAnsiTheme="majorBidi" w:cstheme="majorBidi"/>
            <w:sz w:val="28"/>
            <w:szCs w:val="28"/>
            <w:rtl/>
          </w:rPr>
          <w:t>8 لتر</w:t>
        </w:r>
      </w:smartTag>
      <w:r w:rsidRPr="007E5961">
        <w:rPr>
          <w:rFonts w:asciiTheme="majorBidi" w:hAnsiTheme="majorBidi" w:cstheme="majorBidi"/>
          <w:sz w:val="28"/>
          <w:szCs w:val="28"/>
          <w:rtl/>
        </w:rPr>
        <w:t xml:space="preserve"> من البنزين في كل</w:t>
      </w:r>
      <w:r w:rsidR="00DD673E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DD673E">
        <w:rPr>
          <w:rFonts w:asciiTheme="majorBidi" w:hAnsiTheme="majorBidi" w:cstheme="majorBidi"/>
          <w:sz w:val="28"/>
          <w:szCs w:val="28"/>
          <w:lang w:val="fr-FR"/>
        </w:rPr>
        <w:t>km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DD673E" w:rsidRPr="007E5961">
        <w:rPr>
          <w:rFonts w:asciiTheme="majorBidi" w:hAnsiTheme="majorBidi" w:cstheme="majorBidi"/>
          <w:sz w:val="28"/>
          <w:szCs w:val="28"/>
          <w:rtl/>
        </w:rPr>
        <w:t>100</w:t>
      </w:r>
      <w:r w:rsidR="00DD673E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</w:t>
      </w:r>
    </w:p>
    <w:p w:rsidR="00DD673E" w:rsidRDefault="00DD673E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 xml:space="preserve">  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</w:t>
      </w:r>
    </w:p>
    <w:p w:rsidR="00DD673E" w:rsidRDefault="00DD673E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ي 50 </w:t>
      </w:r>
      <w:r w:rsidRPr="007E5961">
        <w:rPr>
          <w:rFonts w:asciiTheme="majorBidi" w:hAnsiTheme="majorBidi" w:cstheme="majorBidi"/>
          <w:sz w:val="28"/>
          <w:szCs w:val="28"/>
          <w:rtl/>
        </w:rPr>
        <w:t>كيلو مت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استهلكت نصف 8 أي   </w:t>
      </w:r>
      <w:smartTag w:uri="urn:schemas-microsoft-com:office:smarttags" w:element="metricconverter">
        <w:smartTagPr>
          <w:attr w:name="ProductID" w:val="4 لتر"/>
        </w:smartTagPr>
        <w:r w:rsidRPr="007E5961">
          <w:rPr>
            <w:rFonts w:asciiTheme="majorBidi" w:hAnsiTheme="majorBidi" w:cstheme="majorBidi"/>
            <w:sz w:val="28"/>
            <w:szCs w:val="28"/>
            <w:rtl/>
          </w:rPr>
          <w:t>4 لتر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="00DD673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400 </w:t>
      </w:r>
      <w:r w:rsidRPr="007E5961">
        <w:rPr>
          <w:rFonts w:asciiTheme="majorBidi" w:hAnsiTheme="majorBidi" w:cstheme="majorBidi"/>
          <w:sz w:val="28"/>
          <w:szCs w:val="28"/>
          <w:rtl/>
        </w:rPr>
        <w:t>كيلو مت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استهلكت 4 مرات 8  أي </w:t>
      </w:r>
      <w:smartTag w:uri="urn:schemas-microsoft-com:office:smarttags" w:element="metricconverter">
        <w:smartTagPr>
          <w:attr w:name="ProductID" w:val="32 لتر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32</w:t>
        </w:r>
        <w:r w:rsidRPr="007E5961">
          <w:rPr>
            <w:rFonts w:asciiTheme="majorBidi" w:hAnsiTheme="majorBidi" w:cstheme="majorBidi"/>
            <w:sz w:val="28"/>
            <w:szCs w:val="28"/>
            <w:rtl/>
          </w:rPr>
          <w:t xml:space="preserve"> لتر</w:t>
        </w:r>
        <w:r w:rsidR="00DD673E">
          <w:rPr>
            <w:rFonts w:asciiTheme="majorBidi" w:hAnsiTheme="majorBidi" w:cstheme="majorBidi" w:hint="cs"/>
            <w:sz w:val="28"/>
            <w:szCs w:val="28"/>
            <w:rtl/>
            <w:lang w:bidi="ar-DZ"/>
          </w:rPr>
          <w:t xml:space="preserve">  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450 </w:t>
      </w:r>
      <w:r w:rsidRPr="007E5961">
        <w:rPr>
          <w:rFonts w:asciiTheme="majorBidi" w:hAnsiTheme="majorBidi" w:cstheme="majorBidi"/>
          <w:sz w:val="28"/>
          <w:szCs w:val="28"/>
          <w:rtl/>
        </w:rPr>
        <w:t>كيلو مت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استهلكت نصف 8 + 32 أي 32    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 xml:space="preserve">استهلكت السيارة  </w:t>
      </w:r>
      <w:smartTag w:uri="urn:schemas-microsoft-com:office:smarttags" w:element="metricconverter">
        <w:smartTagPr>
          <w:attr w:name="ProductID" w:val="36 لتر"/>
        </w:smartTagPr>
        <w:r w:rsidRPr="007E5961">
          <w:rPr>
            <w:rFonts w:asciiTheme="majorBidi" w:hAnsiTheme="majorBidi" w:cstheme="majorBidi"/>
            <w:sz w:val="28"/>
            <w:szCs w:val="28"/>
            <w:highlight w:val="cyan"/>
            <w:rtl/>
            <w:lang w:bidi="ar-DZ"/>
          </w:rPr>
          <w:t>36 لتر</w:t>
        </w:r>
      </w:smartTag>
    </w:p>
    <w:p w:rsidR="00BD2A4B" w:rsidRPr="007E5961" w:rsidRDefault="00BD2A4B" w:rsidP="00DD673E">
      <w:pPr>
        <w:spacing w:after="0"/>
        <w:rPr>
          <w:rFonts w:asciiTheme="majorBidi" w:hAnsiTheme="majorBidi" w:cstheme="majorBidi"/>
          <w:rtl/>
          <w:lang w:bidi="ar-DZ"/>
        </w:rPr>
      </w:pPr>
      <w:r w:rsidRPr="007E5961">
        <w:rPr>
          <w:rFonts w:asciiTheme="majorBidi" w:hAnsiTheme="majorBidi" w:cstheme="majorBidi"/>
          <w:rtl/>
          <w:lang w:bidi="ar-DZ"/>
        </w:rPr>
        <w:t xml:space="preserve">       </w:t>
      </w:r>
      <w:r w:rsidRPr="007E5961">
        <w:rPr>
          <w:rFonts w:asciiTheme="majorBidi" w:hAnsiTheme="majorBidi" w:cstheme="majorBidi"/>
          <w:sz w:val="28"/>
          <w:szCs w:val="28"/>
          <w:rtl/>
        </w:rPr>
        <w:t>سعر البنزين في الذهاب : 50 × 36 =  1800</w:t>
      </w:r>
    </w:p>
    <w:p w:rsidR="00BD2A4B" w:rsidRPr="007E5961" w:rsidRDefault="00BD2A4B" w:rsidP="00DD673E">
      <w:pPr>
        <w:spacing w:after="0"/>
        <w:rPr>
          <w:rFonts w:asciiTheme="majorBidi" w:hAnsiTheme="majorBidi" w:cstheme="majorBidi"/>
          <w:rtl/>
          <w:lang w:bidi="ar-DZ"/>
        </w:rPr>
      </w:pPr>
      <w:r w:rsidRPr="007E5961">
        <w:rPr>
          <w:rFonts w:asciiTheme="majorBidi" w:hAnsiTheme="majorBidi" w:cstheme="majorBidi"/>
          <w:rtl/>
          <w:lang w:bidi="ar-DZ"/>
        </w:rPr>
        <w:t xml:space="preserve">       سعر البنزين في الذهب والإياب:  2 × 1800 = 3600</w:t>
      </w:r>
    </w:p>
    <w:p w:rsidR="00DD673E" w:rsidRPr="00E212AF" w:rsidRDefault="00BD2A4B" w:rsidP="00E212AF">
      <w:pPr>
        <w:spacing w:after="0"/>
        <w:rPr>
          <w:rFonts w:asciiTheme="majorBidi" w:hAnsiTheme="majorBidi" w:cstheme="majorBidi"/>
          <w:rtl/>
          <w:lang w:bidi="ar-DZ"/>
        </w:rPr>
        <w:sectPr w:rsidR="00DD673E" w:rsidRPr="00E212AF" w:rsidSect="00DD673E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  <w:r w:rsidRPr="007E5961">
        <w:rPr>
          <w:rFonts w:asciiTheme="majorBidi" w:hAnsiTheme="majorBidi" w:cstheme="majorBidi"/>
          <w:rtl/>
          <w:lang w:bidi="ar-DZ"/>
        </w:rPr>
        <w:t xml:space="preserve">   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كلفة البنزين 36000 دينا</w:t>
      </w:r>
    </w:p>
    <w:p w:rsidR="00BD2A4B" w:rsidRPr="007E5961" w:rsidRDefault="00BD2A4B" w:rsidP="00E212AF">
      <w:pPr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lastRenderedPageBreak/>
        <w:t>تحضير امتحان نهاية التعليم الابتدائي</w:t>
      </w:r>
    </w:p>
    <w:p w:rsidR="00BD2A4B" w:rsidRPr="00E212AF" w:rsidRDefault="00BD2A4B" w:rsidP="00E212AF">
      <w:pPr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موضوع</w:t>
      </w: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رقم </w:t>
      </w: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>2</w:t>
      </w:r>
    </w:p>
    <w:p w:rsidR="00BD2A4B" w:rsidRPr="00E212AF" w:rsidRDefault="00BD2A4B" w:rsidP="00E212AF">
      <w:pPr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ستعمـال الآلـة الحاسبـة غيـر مسمـوح بـه (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في كل هذا الموضوع</w:t>
      </w: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)</w: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1</w:t>
      </w:r>
    </w:p>
    <w:p w:rsidR="00BD2A4B" w:rsidRPr="007E5961" w:rsidRDefault="00BD2A4B" w:rsidP="00BD2A4B">
      <w:pPr>
        <w:ind w:left="-108" w:firstLine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رتب الأعداد التالية من الأصغر إلى الأكبر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:</w:t>
      </w:r>
    </w:p>
    <w:p w:rsidR="00BD2A4B" w:rsidRPr="00E212AF" w:rsidRDefault="00BD2A4B" w:rsidP="00E212AF">
      <w:pPr>
        <w:ind w:left="-366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499" w:dyaOrig="300">
          <v:shape id="_x0000_i1052" type="#_x0000_t75" style="width:25.5pt;height:15pt" o:ole="">
            <v:imagedata r:id="rId63" o:title=""/>
          </v:shape>
          <o:OLEObject Type="Embed" ProgID="Equation.DSMT4" ShapeID="_x0000_i1052" DrawAspect="Content" ObjectID="_1350045011" r:id="rId64"/>
        </w:objec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، 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620" w:dyaOrig="300">
          <v:shape id="_x0000_i1053" type="#_x0000_t75" style="width:31.5pt;height:15pt" o:ole="">
            <v:imagedata r:id="rId65" o:title=""/>
          </v:shape>
          <o:OLEObject Type="Embed" ProgID="Equation.DSMT4" ShapeID="_x0000_i1053" DrawAspect="Content" ObjectID="_1350045012" r:id="rId66"/>
        </w:objec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،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620" w:dyaOrig="300">
          <v:shape id="_x0000_i1054" type="#_x0000_t75" style="width:31.5pt;height:15pt" o:ole="">
            <v:imagedata r:id="rId67" o:title=""/>
          </v:shape>
          <o:OLEObject Type="Embed" ProgID="Equation.DSMT4" ShapeID="_x0000_i1054" DrawAspect="Content" ObjectID="_1350045013" r:id="rId68"/>
        </w:objec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،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620" w:dyaOrig="300">
          <v:shape id="_x0000_i1055" type="#_x0000_t75" style="width:31.5pt;height:15pt" o:ole="">
            <v:imagedata r:id="rId69" o:title=""/>
          </v:shape>
          <o:OLEObject Type="Embed" ProgID="Equation.DSMT4" ShapeID="_x0000_i1055" DrawAspect="Content" ObjectID="_1350045014" r:id="rId70"/>
        </w:objec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، 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620" w:dyaOrig="300">
          <v:shape id="_x0000_i1056" type="#_x0000_t75" style="width:31.5pt;height:15pt" o:ole="">
            <v:imagedata r:id="rId71" o:title=""/>
          </v:shape>
          <o:OLEObject Type="Embed" ProgID="Equation.DSMT4" ShapeID="_x0000_i1056" DrawAspect="Content" ObjectID="_1350045015" r:id="rId72"/>
        </w:objec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2 </w:t>
      </w:r>
    </w:p>
    <w:p w:rsidR="00BD2A4B" w:rsidRPr="00E212AF" w:rsidRDefault="00BD2A4B" w:rsidP="00E212AF">
      <w:pPr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نقل وأنجز العملية: </w:t>
      </w:r>
    </w:p>
    <w:tbl>
      <w:tblPr>
        <w:tblStyle w:val="a3"/>
        <w:bidiVisual/>
        <w:tblW w:w="0" w:type="auto"/>
        <w:tblInd w:w="452" w:type="dxa"/>
        <w:tblLook w:val="01E0"/>
      </w:tblPr>
      <w:tblGrid>
        <w:gridCol w:w="1776"/>
        <w:gridCol w:w="1777"/>
        <w:gridCol w:w="1777"/>
      </w:tblGrid>
      <w:tr w:rsidR="00BD2A4B" w:rsidRPr="007E5961" w:rsidTr="00670FB5">
        <w:trPr>
          <w:trHeight w:val="256"/>
        </w:trPr>
        <w:tc>
          <w:tcPr>
            <w:tcW w:w="1776" w:type="dxa"/>
          </w:tcPr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720" w:dyaOrig="320">
                <v:shape id="_x0000_i1057" type="#_x0000_t75" style="width:45pt;height:20.25pt" o:ole="">
                  <v:imagedata r:id="rId73" o:title=""/>
                </v:shape>
                <o:OLEObject Type="Embed" ProgID="Equation.3" ShapeID="_x0000_i1057" DrawAspect="Content" ObjectID="_1350045016" r:id="rId74"/>
              </w:objec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position w:val="-10"/>
                <w:sz w:val="28"/>
                <w:szCs w:val="28"/>
                <w:u w:val="single"/>
                <w:lang w:bidi="ar-DZ"/>
              </w:rPr>
              <w:object w:dxaOrig="600" w:dyaOrig="320">
                <v:shape id="_x0000_i1058" type="#_x0000_t75" style="width:36pt;height:18.75pt" o:ole="">
                  <v:imagedata r:id="rId75" o:title=""/>
                </v:shape>
                <o:OLEObject Type="Embed" ProgID="Equation.3" ShapeID="_x0000_i1058" DrawAspect="Content" ObjectID="_1350045017" r:id="rId76"/>
              </w:object>
            </w: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softHyphen/>
              <w:t xml:space="preserve">  ـ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=</w:t>
            </w:r>
          </w:p>
        </w:tc>
        <w:tc>
          <w:tcPr>
            <w:tcW w:w="1777" w:type="dxa"/>
          </w:tcPr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568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4444 +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=</w:t>
            </w:r>
          </w:p>
        </w:tc>
        <w:tc>
          <w:tcPr>
            <w:tcW w:w="1777" w:type="dxa"/>
          </w:tcPr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475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43 ×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=</w:t>
            </w:r>
          </w:p>
        </w:tc>
      </w:tr>
    </w:tbl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 3</w:t>
      </w: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عند مريم 2463 جوهرة وعند سعاد 2468 جوهرة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.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صنعت كل من البنتين عقودا ذات 10 جوهرات. </w:t>
      </w:r>
    </w:p>
    <w:p w:rsidR="00BD2A4B" w:rsidRPr="007E5961" w:rsidRDefault="00BD2A4B" w:rsidP="00E212AF">
      <w:pPr>
        <w:ind w:left="25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ن عندها أكبر عدد من العقود؟ سجل على ورقة الإجابة كل خطوات الحل.  </w: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 4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BD2A4B" w:rsidRPr="00E212AF" w:rsidRDefault="00BD2A4B" w:rsidP="00E212AF">
      <w:pPr>
        <w:ind w:left="43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كان سعر فستان 1500 دينار. انخفضت الأسعار بـ  % 10. ما هو سعر الفستان بعد تخفيض الأسعار؟</w: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سألة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>نظمت مدرسة الأمل رحلة، شارك فيها 120 تلميذا و10 معلمين.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>لنقل المشاركين استأجر المدير حافلات تسع كل حافلة 45 مقعد.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>1) ما هو عدد الحافلات اللازمة لنقل كل المشاركين؟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 xml:space="preserve">2) لدفع ثمن استئجار الحافلات شارك كل تلميذ بمبلغ 50 دينارا وكل معلم بمبلغ 150 دينار ودفع المدير 900 دينار. ما هو ثمن استئجار الحافلات؟ 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rtl/>
        </w:rPr>
      </w:pP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32"/>
          <w:szCs w:val="32"/>
          <w:rtl/>
        </w:rPr>
      </w:pP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32"/>
          <w:szCs w:val="32"/>
          <w:rtl/>
        </w:rPr>
      </w:pPr>
    </w:p>
    <w:p w:rsidR="00BD2A4B" w:rsidRPr="007E5961" w:rsidRDefault="00BD2A4B" w:rsidP="00E212AF">
      <w:pPr>
        <w:rPr>
          <w:rFonts w:asciiTheme="majorBidi" w:hAnsiTheme="majorBidi" w:cstheme="majorBidi"/>
          <w:sz w:val="32"/>
          <w:szCs w:val="32"/>
          <w:rtl/>
        </w:rPr>
      </w:pPr>
    </w:p>
    <w:p w:rsidR="00BD2A4B" w:rsidRPr="007E5961" w:rsidRDefault="00BD2A4B" w:rsidP="00E212AF">
      <w:pPr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lastRenderedPageBreak/>
        <w:t>حل الموضوع 2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1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620" w:dyaOrig="300">
          <v:shape id="_x0000_i1059" type="#_x0000_t75" style="width:31.5pt;height:15pt" o:ole="">
            <v:imagedata r:id="rId71" o:title=""/>
          </v:shape>
          <o:OLEObject Type="Embed" ProgID="Equation.DSMT4" ShapeID="_x0000_i1059" DrawAspect="Content" ObjectID="_1350045018" r:id="rId77"/>
        </w:objec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620" w:dyaOrig="300">
          <v:shape id="_x0000_i1060" type="#_x0000_t75" style="width:31.5pt;height:15pt" o:ole="">
            <v:imagedata r:id="rId67" o:title=""/>
          </v:shape>
          <o:OLEObject Type="Embed" ProgID="Equation.DSMT4" ShapeID="_x0000_i1060" DrawAspect="Content" ObjectID="_1350045019" r:id="rId78"/>
        </w:objec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؛  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499" w:dyaOrig="300">
          <v:shape id="_x0000_i1061" type="#_x0000_t75" style="width:25.5pt;height:15pt" o:ole="">
            <v:imagedata r:id="rId63" o:title=""/>
          </v:shape>
          <o:OLEObject Type="Embed" ProgID="Equation.DSMT4" ShapeID="_x0000_i1061" DrawAspect="Content" ObjectID="_1350045020" r:id="rId79"/>
        </w:objec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؛ </w:t>
      </w:r>
      <w:r w:rsidRPr="007E5961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620" w:dyaOrig="300">
          <v:shape id="_x0000_i1062" type="#_x0000_t75" style="width:31.5pt;height:15pt" o:ole="">
            <v:imagedata r:id="rId65" o:title=""/>
          </v:shape>
          <o:OLEObject Type="Embed" ProgID="Equation.DSMT4" ShapeID="_x0000_i1062" DrawAspect="Content" ObjectID="_1350045021" r:id="rId80"/>
        </w:objec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؛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b/>
          <w:bCs/>
          <w:color w:val="FF0000"/>
          <w:position w:val="-8"/>
          <w:sz w:val="28"/>
          <w:szCs w:val="28"/>
          <w:lang w:bidi="ar-DZ"/>
        </w:rPr>
        <w:object w:dxaOrig="620" w:dyaOrig="300">
          <v:shape id="_x0000_i1063" type="#_x0000_t75" style="width:31.5pt;height:15pt" o:ole="" filled="t">
            <v:imagedata r:id="rId69" o:title=""/>
          </v:shape>
          <o:OLEObject Type="Embed" ProgID="Equation.DSMT4" ShapeID="_x0000_i1063" DrawAspect="Content" ObjectID="_1350045022" r:id="rId81"/>
        </w:objec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2</w:t>
      </w:r>
    </w:p>
    <w:tbl>
      <w:tblPr>
        <w:tblStyle w:val="a3"/>
        <w:bidiVisual/>
        <w:tblW w:w="0" w:type="auto"/>
        <w:jc w:val="center"/>
        <w:tblInd w:w="883" w:type="dxa"/>
        <w:tblLook w:val="01E0"/>
      </w:tblPr>
      <w:tblGrid>
        <w:gridCol w:w="1027"/>
        <w:gridCol w:w="938"/>
        <w:gridCol w:w="938"/>
      </w:tblGrid>
      <w:tr w:rsidR="00BD2A4B" w:rsidRPr="007E5961" w:rsidTr="00E212AF">
        <w:trPr>
          <w:trHeight w:val="243"/>
          <w:jc w:val="center"/>
        </w:trPr>
        <w:tc>
          <w:tcPr>
            <w:tcW w:w="1027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position w:val="-10"/>
                <w:lang w:bidi="ar-DZ"/>
              </w:rPr>
              <w:object w:dxaOrig="720" w:dyaOrig="320">
                <v:shape id="_x0000_i1064" type="#_x0000_t75" style="width:37.5pt;height:17.25pt" o:ole="">
                  <v:imagedata r:id="rId73" o:title=""/>
                </v:shape>
                <o:OLEObject Type="Embed" ProgID="Equation.3" ShapeID="_x0000_i1064" DrawAspect="Content" ObjectID="_1350045023" r:id="rId82"/>
              </w:object>
            </w:r>
          </w:p>
          <w:p w:rsidR="00BD2A4B" w:rsidRPr="007E5961" w:rsidRDefault="00BD2A4B" w:rsidP="00E212AF">
            <w:pPr>
              <w:rPr>
                <w:rFonts w:asciiTheme="majorBidi" w:hAnsiTheme="majorBidi" w:cstheme="majorBidi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position w:val="-10"/>
                <w:u w:val="single"/>
                <w:lang w:bidi="ar-DZ"/>
              </w:rPr>
              <w:object w:dxaOrig="600" w:dyaOrig="320">
                <v:shape id="_x0000_i1065" type="#_x0000_t75" style="width:27.75pt;height:15.75pt" o:ole="">
                  <v:imagedata r:id="rId75" o:title=""/>
                </v:shape>
                <o:OLEObject Type="Embed" ProgID="Equation.3" ShapeID="_x0000_i1065" DrawAspect="Content" ObjectID="_1350045024" r:id="rId83"/>
              </w:object>
            </w:r>
            <w:r w:rsidRPr="007E5961">
              <w:rPr>
                <w:rFonts w:asciiTheme="majorBidi" w:hAnsiTheme="majorBidi" w:cstheme="majorBidi"/>
                <w:rtl/>
                <w:lang w:bidi="ar-DZ"/>
              </w:rPr>
              <w:softHyphen/>
              <w:t xml:space="preserve">  ـ</w:t>
            </w:r>
          </w:p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lang w:bidi="ar-DZ"/>
              </w:rPr>
              <w:t>180,91</w:t>
            </w:r>
            <w:r w:rsidRPr="007E5961">
              <w:rPr>
                <w:rFonts w:asciiTheme="majorBidi" w:hAnsiTheme="majorBidi" w:cstheme="majorBidi"/>
                <w:rtl/>
                <w:lang w:bidi="ar-DZ"/>
              </w:rPr>
              <w:t xml:space="preserve">           </w:t>
            </w:r>
          </w:p>
        </w:tc>
        <w:tc>
          <w:tcPr>
            <w:tcW w:w="938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rtl/>
                <w:lang w:bidi="ar-DZ"/>
              </w:rPr>
              <w:t>2568</w:t>
            </w:r>
          </w:p>
          <w:p w:rsidR="00BD2A4B" w:rsidRPr="007E5961" w:rsidRDefault="00BD2A4B" w:rsidP="00E212AF">
            <w:pPr>
              <w:rPr>
                <w:rFonts w:asciiTheme="majorBidi" w:hAnsiTheme="majorBidi" w:cstheme="majorBidi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u w:val="single"/>
                <w:rtl/>
                <w:lang w:bidi="ar-DZ"/>
              </w:rPr>
              <w:t>4444 +</w:t>
            </w:r>
          </w:p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lang w:bidi="ar-DZ"/>
              </w:rPr>
              <w:t>7012</w:t>
            </w:r>
            <w:r w:rsidRPr="007E5961">
              <w:rPr>
                <w:rFonts w:asciiTheme="majorBidi" w:hAnsiTheme="majorBidi" w:cstheme="majorBidi"/>
                <w:rtl/>
                <w:lang w:bidi="ar-DZ"/>
              </w:rPr>
              <w:t xml:space="preserve">           </w:t>
            </w:r>
          </w:p>
        </w:tc>
        <w:tc>
          <w:tcPr>
            <w:tcW w:w="938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rtl/>
                <w:lang w:bidi="ar-DZ"/>
              </w:rPr>
              <w:t>475</w:t>
            </w:r>
          </w:p>
          <w:p w:rsidR="00BD2A4B" w:rsidRPr="007E5961" w:rsidRDefault="00BD2A4B" w:rsidP="00E212AF">
            <w:pPr>
              <w:rPr>
                <w:rFonts w:asciiTheme="majorBidi" w:hAnsiTheme="majorBidi" w:cstheme="majorBidi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u w:val="single"/>
                <w:rtl/>
                <w:lang w:bidi="ar-DZ"/>
              </w:rPr>
              <w:t>43 ×</w:t>
            </w:r>
          </w:p>
          <w:p w:rsidR="00BD2A4B" w:rsidRPr="007E5961" w:rsidRDefault="00BD2A4B" w:rsidP="00E212AF">
            <w:pPr>
              <w:rPr>
                <w:rFonts w:asciiTheme="majorBidi" w:hAnsiTheme="majorBidi" w:cstheme="majorBidi"/>
                <w:lang w:bidi="ar-DZ"/>
              </w:rPr>
            </w:pPr>
            <w:r w:rsidRPr="007E5961">
              <w:rPr>
                <w:rFonts w:asciiTheme="majorBidi" w:hAnsiTheme="majorBidi" w:cstheme="majorBidi"/>
                <w:lang w:bidi="ar-DZ"/>
              </w:rPr>
              <w:t>1425</w:t>
            </w:r>
          </w:p>
          <w:p w:rsidR="00BD2A4B" w:rsidRPr="007E5961" w:rsidRDefault="00BD2A4B" w:rsidP="00E212AF">
            <w:pPr>
              <w:rPr>
                <w:rFonts w:asciiTheme="majorBidi" w:hAnsiTheme="majorBidi" w:cstheme="majorBidi"/>
                <w:u w:val="single"/>
                <w:lang w:bidi="ar-DZ"/>
              </w:rPr>
            </w:pPr>
            <w:r w:rsidRPr="007E5961">
              <w:rPr>
                <w:rFonts w:asciiTheme="majorBidi" w:hAnsiTheme="majorBidi" w:cstheme="majorBidi"/>
                <w:u w:val="single"/>
                <w:lang w:bidi="ar-DZ"/>
              </w:rPr>
              <w:t>19000</w:t>
            </w:r>
          </w:p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lang w:bidi="ar-DZ"/>
              </w:rPr>
              <w:t>20425</w:t>
            </w:r>
            <w:r w:rsidRPr="007E5961">
              <w:rPr>
                <w:rFonts w:asciiTheme="majorBidi" w:hAnsiTheme="majorBidi" w:cstheme="majorBidi"/>
                <w:rtl/>
                <w:lang w:bidi="ar-DZ"/>
              </w:rPr>
              <w:t xml:space="preserve">     </w:t>
            </w:r>
          </w:p>
        </w:tc>
      </w:tr>
    </w:tbl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</w:t>
      </w: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>3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لمعرفة من عندها أكبر عدد من العقود نبحث عدد العقود عند كل بنت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معرفة عدد العقود عند مريم نبحث عن حاصل قسمة 2463 على 10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3 + 2460 = 2463  أي 3 + 10 × 246 = 246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حاصل القسمة هو 246</w:t>
      </w:r>
      <w:r w:rsidR="00E212AF" w:rsidRPr="00E212A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E212A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ـ </w:t>
      </w:r>
      <w:r w:rsidR="00E212AF" w:rsidRPr="007E5961">
        <w:rPr>
          <w:rFonts w:asciiTheme="majorBidi" w:hAnsiTheme="majorBidi" w:cstheme="majorBidi"/>
          <w:sz w:val="28"/>
          <w:szCs w:val="28"/>
          <w:rtl/>
          <w:lang w:bidi="ar-DZ"/>
        </w:rPr>
        <w:t>عند مريم 246 عقدا</w:t>
      </w:r>
      <w:r w:rsidR="00E212A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لمعرفة عدد العقود عند سعاد نبحث عن حاصل قسمة 2468 على 1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8 + 2460 = 2468  أي 8 + 10 × 246 = 246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حاصل القسمة هو 246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عند سعاد 246 عقدا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عند كل من مريم وسعاد نفس عدد العقود وهو 246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 4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للبحث عن قيمة التخفيض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* إ ما نلاحظ أن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: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1500 هو 15 مرة 100 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في كل 100 يوجد  تخفيض 10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التخفيض هو 15 مرة 10   أي 15 × 10 = 15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*إما نقسم على 100 ويضرب الناتج في 10: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100 تقسيم 10 نجد 10 و 15 × 10 = 15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ثم نبحث عن سعر الفستان وهو:  150 – 150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1350 =  150  -1500</w:t>
      </w:r>
    </w:p>
    <w:p w:rsidR="00BD2A4B" w:rsidRPr="00E212AF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سعر الفستان بعد التخفيض الأسعار هو 1350 دينا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مسألة </w:t>
      </w:r>
    </w:p>
    <w:p w:rsidR="00E212AF" w:rsidRDefault="00E212AF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sectPr w:rsidR="00E212AF" w:rsidSect="00241063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ep="1" w:space="709"/>
          <w:bidi/>
          <w:rtlGutter/>
          <w:docGrid w:linePitch="360"/>
        </w:sectPr>
      </w:pP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lastRenderedPageBreak/>
        <w:t>السؤال 1 :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للبحث عن عدد المشاركين نحسب 120 +10</w:t>
      </w:r>
      <w:r w:rsidR="00E212A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130 = 120 +10   عدد المشاركين هو 130 </w:t>
      </w:r>
    </w:p>
    <w:p w:rsidR="00BD2A4B" w:rsidRPr="00E212AF" w:rsidRDefault="00BD2A4B" w:rsidP="00E212AF">
      <w:pPr>
        <w:tabs>
          <w:tab w:val="right" w:pos="252"/>
        </w:tabs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لبحث عن عدد الحافلات : </w:t>
      </w:r>
      <w:r w:rsidR="00E212AF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حافلة واحدة يوجد 45 مقعد هذا لا يكفي</w:t>
      </w:r>
      <w:r w:rsidR="00E212AF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</w:t>
      </w:r>
      <w:r w:rsidR="00E212A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في حافلتين 2 يوجد 90 مقعد هذا لا يكفي  (90 = 45 + 45)</w:t>
      </w:r>
    </w:p>
    <w:p w:rsidR="00BD2A4B" w:rsidRPr="007E5961" w:rsidRDefault="00BD2A4B" w:rsidP="00E212AF">
      <w:pPr>
        <w:tabs>
          <w:tab w:val="right" w:pos="252"/>
        </w:tabs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في 3 حافلات يوجد 135 مقعد هذا كفي (135 = 45  + 45  + 45)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</w:rPr>
        <w:t>يلزم 3 حافلات لنقل كل المشاركين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سؤال 2 :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 xml:space="preserve"> للبحث عن ثمن استئجار الحافلات نبحث عن ما دفعته كل فئة : التلاميذ، المعلمين، مدير ثم نحسب المجموع.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ما دفعه التلاميذ: 6000 =  120 × 5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دفع التلاميذ  6000  دينارا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ما دفعه المعلمين :  1500 = 10 × 150 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دفعه المعلمين :  1500  دينارا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ما دفعه المدير : 900 دينارا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ثم نحسب المجموع : 900 + 1500 + 6000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8400  =  900 + 1500 + 6000</w:t>
      </w:r>
    </w:p>
    <w:p w:rsidR="00BD2A4B" w:rsidRPr="007E5961" w:rsidRDefault="00BD2A4B" w:rsidP="00E212AF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</w:rPr>
        <w:t>ثمن استئجار الحافلات هو 8400 دينار</w:t>
      </w:r>
      <w:r w:rsidRPr="007E5961">
        <w:rPr>
          <w:rFonts w:asciiTheme="majorBidi" w:hAnsiTheme="majorBidi" w:cstheme="majorBidi"/>
          <w:sz w:val="28"/>
          <w:szCs w:val="28"/>
          <w:rtl/>
        </w:rPr>
        <w:t>ا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</w:t>
      </w:r>
    </w:p>
    <w:p w:rsidR="00E212AF" w:rsidRDefault="00E212AF" w:rsidP="00BD2A4B">
      <w:pPr>
        <w:ind w:left="252"/>
        <w:rPr>
          <w:rFonts w:asciiTheme="majorBidi" w:hAnsiTheme="majorBidi" w:cstheme="majorBidi"/>
          <w:sz w:val="28"/>
          <w:szCs w:val="28"/>
          <w:rtl/>
        </w:rPr>
        <w:sectPr w:rsidR="00E212AF" w:rsidSect="00E212AF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</w:p>
    <w:p w:rsidR="00BD2A4B" w:rsidRPr="00E212AF" w:rsidRDefault="00BD2A4B" w:rsidP="00E212AF">
      <w:pPr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lastRenderedPageBreak/>
        <w:t>تحضير امتحان نهاية التعليم الابتدائي</w:t>
      </w:r>
    </w:p>
    <w:p w:rsidR="00BD2A4B" w:rsidRPr="00E212AF" w:rsidRDefault="00BD2A4B" w:rsidP="00E212AF">
      <w:pPr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موضوع رقم </w:t>
      </w:r>
      <w:r w:rsidRPr="00E212AF">
        <w:rPr>
          <w:rFonts w:asciiTheme="majorBidi" w:hAnsiTheme="majorBidi" w:cstheme="majorBidi"/>
          <w:b/>
          <w:bCs/>
          <w:sz w:val="32"/>
          <w:szCs w:val="32"/>
          <w:lang w:bidi="ar-DZ"/>
        </w:rPr>
        <w:t>5</w:t>
      </w:r>
    </w:p>
    <w:p w:rsidR="00BD2A4B" w:rsidRPr="00E212AF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ستعمـال الآلـة الحاسبـة غيـر مسمـوح بـه(</w:t>
      </w: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في كل هذا الموضوع</w:t>
      </w: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)</w:t>
      </w:r>
    </w:p>
    <w:p w:rsidR="00BD2A4B" w:rsidRPr="00E212AF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1</w:t>
      </w:r>
    </w:p>
    <w:p w:rsidR="00BD2A4B" w:rsidRPr="00E212AF" w:rsidRDefault="00BD2A4B" w:rsidP="00E212AF">
      <w:pPr>
        <w:spacing w:after="0"/>
        <w:ind w:left="36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>احسب بوضع العملية:</w:t>
      </w:r>
    </w:p>
    <w:p w:rsidR="00BD2A4B" w:rsidRPr="00E212AF" w:rsidRDefault="00BD2A4B" w:rsidP="00E212AF">
      <w:pPr>
        <w:spacing w:after="0"/>
        <w:ind w:left="36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</w:t>
      </w:r>
      <w:r w:rsidRPr="00E212AF">
        <w:rPr>
          <w:rFonts w:asciiTheme="majorBidi" w:hAnsiTheme="majorBidi" w:cstheme="majorBidi"/>
          <w:sz w:val="32"/>
          <w:szCs w:val="32"/>
          <w:shd w:val="clear" w:color="auto" w:fill="E6E6E6"/>
          <w:rtl/>
          <w:lang w:bidi="ar-DZ"/>
        </w:rPr>
        <w:t>52 × 127</w:t>
      </w: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؛     </w:t>
      </w:r>
      <w:r w:rsidRPr="00E212AF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 xml:space="preserve">34 </w:t>
      </w:r>
      <w:r w:rsidRPr="00E212AF">
        <w:rPr>
          <w:rFonts w:asciiTheme="majorBidi" w:hAnsiTheme="majorBidi" w:cstheme="majorBidi"/>
          <w:sz w:val="32"/>
          <w:szCs w:val="32"/>
          <w:shd w:val="clear" w:color="auto" w:fill="E6E6E6"/>
          <w:rtl/>
          <w:lang w:bidi="ar-DZ"/>
        </w:rPr>
        <w:t xml:space="preserve"> × </w:t>
      </w:r>
      <w:r w:rsidRPr="00E212AF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 xml:space="preserve">   175,2</w:t>
      </w:r>
      <w:r w:rsidRPr="00E212AF">
        <w:rPr>
          <w:rFonts w:asciiTheme="majorBidi" w:hAnsiTheme="majorBidi" w:cstheme="majorBidi"/>
          <w:sz w:val="32"/>
          <w:szCs w:val="32"/>
          <w:shd w:val="clear" w:color="auto" w:fill="FFFFFF"/>
          <w:rtl/>
          <w:lang w:bidi="ar-DZ"/>
        </w:rPr>
        <w:t xml:space="preserve">      ؛  </w:t>
      </w:r>
      <w:r w:rsidRPr="00E212AF">
        <w:rPr>
          <w:rFonts w:asciiTheme="majorBidi" w:hAnsiTheme="majorBidi" w:cstheme="majorBidi"/>
          <w:sz w:val="32"/>
          <w:szCs w:val="32"/>
          <w:shd w:val="clear" w:color="auto" w:fill="FFFFFF"/>
          <w:lang w:bidi="ar-DZ"/>
        </w:rPr>
        <w:t xml:space="preserve"> </w:t>
      </w:r>
      <w:r w:rsidRPr="00E212AF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>987,4 + 42,06</w:t>
      </w:r>
      <w:r w:rsidRPr="00E212AF">
        <w:rPr>
          <w:rFonts w:asciiTheme="majorBidi" w:hAnsiTheme="majorBidi" w:cstheme="majorBidi"/>
          <w:sz w:val="32"/>
          <w:szCs w:val="32"/>
          <w:shd w:val="clear" w:color="auto" w:fill="FFFFFF"/>
          <w:lang w:bidi="ar-DZ"/>
        </w:rPr>
        <w:t xml:space="preserve">  </w:t>
      </w: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</w:t>
      </w:r>
    </w:p>
    <w:p w:rsidR="00BD2A4B" w:rsidRPr="00E212AF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2</w:t>
      </w:r>
      <w:r w:rsidRPr="00E212AF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</w:p>
    <w:tbl>
      <w:tblPr>
        <w:tblStyle w:val="a3"/>
        <w:bidiVisual/>
        <w:tblW w:w="6758" w:type="dxa"/>
        <w:tblInd w:w="637" w:type="dxa"/>
        <w:tblLook w:val="01E0"/>
      </w:tblPr>
      <w:tblGrid>
        <w:gridCol w:w="2603"/>
        <w:gridCol w:w="4155"/>
      </w:tblGrid>
      <w:tr w:rsidR="00BD2A4B" w:rsidRPr="00E212AF" w:rsidTr="00670FB5">
        <w:trPr>
          <w:trHeight w:val="1052"/>
        </w:trPr>
        <w:tc>
          <w:tcPr>
            <w:tcW w:w="2603" w:type="dxa"/>
          </w:tcPr>
          <w:p w:rsidR="00BD2A4B" w:rsidRPr="00E212AF" w:rsidRDefault="00BD2A4B" w:rsidP="00E212AF">
            <w:pPr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E212AF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اكتب برنامج إنشاء تصف فيه مراحل رسم الشكل المقابل لشخص لم يراه، حيث يكون هذا الوصف كافي لإنشاء هذا الشكل.</w:t>
            </w:r>
          </w:p>
        </w:tc>
        <w:tc>
          <w:tcPr>
            <w:tcW w:w="4155" w:type="dxa"/>
          </w:tcPr>
          <w:p w:rsidR="00BD2A4B" w:rsidRPr="00E212AF" w:rsidRDefault="00BD2A4B" w:rsidP="00E212AF">
            <w:pPr>
              <w:ind w:left="612"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E212AF">
              <w:rPr>
                <w:rFonts w:asciiTheme="majorBidi" w:hAnsiTheme="majorBidi" w:cstheme="majorBidi"/>
                <w:sz w:val="32"/>
                <w:szCs w:val="32"/>
              </w:rPr>
              <w:object w:dxaOrig="3060" w:dyaOrig="2865">
                <v:shape id="_x0000_i1066" type="#_x0000_t75" style="width:120.75pt;height:112.5pt" o:ole="">
                  <v:imagedata r:id="rId84" o:title=""/>
                </v:shape>
                <o:OLEObject Type="Embed" ProgID="PBrush" ShapeID="_x0000_i1066" DrawAspect="Content" ObjectID="_1350045025" r:id="rId85"/>
              </w:object>
            </w:r>
          </w:p>
        </w:tc>
      </w:tr>
    </w:tbl>
    <w:p w:rsidR="00BD2A4B" w:rsidRPr="00E212AF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3 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>للسيدة زينب شريط قماش طوله 25 مترا (</w:t>
      </w:r>
      <w:r w:rsidRPr="00E212AF">
        <w:rPr>
          <w:rFonts w:asciiTheme="majorBidi" w:hAnsiTheme="majorBidi" w:cstheme="majorBidi"/>
          <w:sz w:val="32"/>
          <w:szCs w:val="32"/>
          <w:lang w:bidi="ar-DZ"/>
        </w:rPr>
        <w:t>m</w:t>
      </w: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25 )، أرادت أن تصنع به مناديل،  تستعمل 50 سنتمتر من هذا القماش لكل المنديل.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>ما هو أكبر عدد من المناديل التي يمكن صنعها؟</w:t>
      </w:r>
    </w:p>
    <w:p w:rsidR="00BD2A4B" w:rsidRPr="00E212AF" w:rsidRDefault="00BD2A4B" w:rsidP="00E212AF">
      <w:pPr>
        <w:spacing w:after="0"/>
        <w:ind w:left="72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4 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يسير دراج بنفس السرعة، فيقطع مسافة </w:t>
      </w:r>
      <w:smartTag w:uri="urn:schemas-microsoft-com:office:smarttags" w:element="metricconverter">
        <w:smartTagPr>
          <w:attr w:name="ProductID" w:val="50 كيلومتر"/>
        </w:smartTagPr>
        <w:r w:rsidRPr="00E212AF">
          <w:rPr>
            <w:rFonts w:asciiTheme="majorBidi" w:hAnsiTheme="majorBidi" w:cstheme="majorBidi"/>
            <w:sz w:val="32"/>
            <w:szCs w:val="32"/>
            <w:rtl/>
            <w:lang w:bidi="ar-DZ"/>
          </w:rPr>
          <w:t>50 كيلومتر</w:t>
        </w:r>
      </w:smartTag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(m k 50) في 3 ساعات.  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ما هي المدة اللازمة لقطع </w:t>
      </w:r>
      <w:smartTag w:uri="urn:schemas-microsoft-com:office:smarttags" w:element="metricconverter">
        <w:smartTagPr>
          <w:attr w:name="ProductID" w:val="25 كيلومتر"/>
        </w:smartTagPr>
        <w:r w:rsidRPr="00E212AF">
          <w:rPr>
            <w:rFonts w:asciiTheme="majorBidi" w:hAnsiTheme="majorBidi" w:cstheme="majorBidi"/>
            <w:sz w:val="32"/>
            <w:szCs w:val="32"/>
            <w:rtl/>
            <w:lang w:bidi="ar-DZ"/>
          </w:rPr>
          <w:t>25 كيلومتر</w:t>
        </w:r>
      </w:smartTag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(km 25) ؟</w:t>
      </w:r>
    </w:p>
    <w:p w:rsidR="00BD2A4B" w:rsidRPr="00E212AF" w:rsidRDefault="00BD2A4B" w:rsidP="00E212AF">
      <w:pPr>
        <w:spacing w:after="0"/>
        <w:ind w:left="72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سألة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>لمكافأة 4 تلاميذ الأوائل من كل قسم، اشترى المدير كتابا لكل واحد منهم</w:t>
      </w:r>
      <w:r w:rsidRPr="00E212AF">
        <w:rPr>
          <w:rFonts w:asciiTheme="majorBidi" w:hAnsiTheme="majorBidi" w:cstheme="majorBidi"/>
          <w:sz w:val="32"/>
          <w:szCs w:val="32"/>
          <w:lang w:bidi="ar-DZ"/>
        </w:rPr>
        <w:t>.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في المدرسة 12 قسم. سعر الكتاب الواحد 250 دينار. 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>عند شراء الكتب، استفاد المدير من تخفيض  % 10 من ثمن الشراء.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1) كم كتاب أشترى المدير؟ 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2) كم دفع المدير لبائع الكتب؟ 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lang w:bidi="ar-DZ"/>
        </w:rPr>
        <w:t>3</w:t>
      </w: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 xml:space="preserve">) لتغليف الكتاب الواحد يستعمل المدير 60 سنتمتر (cm 60) من الورق الملون. يباع هذا الورق في قطع طولها </w:t>
      </w:r>
      <w:smartTag w:uri="urn:schemas-microsoft-com:office:smarttags" w:element="metricconverter">
        <w:smartTagPr>
          <w:attr w:name="ProductID" w:val="10 متر"/>
        </w:smartTagPr>
        <w:r w:rsidRPr="00E212AF">
          <w:rPr>
            <w:rFonts w:asciiTheme="majorBidi" w:hAnsiTheme="majorBidi" w:cstheme="majorBidi"/>
            <w:sz w:val="32"/>
            <w:szCs w:val="32"/>
            <w:rtl/>
            <w:lang w:bidi="ar-DZ"/>
          </w:rPr>
          <w:t>10 متر</w:t>
        </w:r>
      </w:smartTag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>.</w:t>
      </w:r>
    </w:p>
    <w:p w:rsidR="00BD2A4B" w:rsidRPr="00E212AF" w:rsidRDefault="00BD2A4B" w:rsidP="00E212AF">
      <w:pPr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212AF">
        <w:rPr>
          <w:rFonts w:asciiTheme="majorBidi" w:hAnsiTheme="majorBidi" w:cstheme="majorBidi"/>
          <w:sz w:val="32"/>
          <w:szCs w:val="32"/>
          <w:rtl/>
          <w:lang w:bidi="ar-DZ"/>
        </w:rPr>
        <w:t>ما هو طول الورق المستعمل لتغليف كل الكتب؟ ما هو عدد قطع الأوراق التي اشتراها المدير؟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28"/>
          <w:szCs w:val="28"/>
          <w:lang w:bidi="ar-DZ"/>
        </w:rPr>
      </w:pPr>
    </w:p>
    <w:p w:rsidR="00BD2A4B" w:rsidRPr="007E5961" w:rsidRDefault="00BD2A4B" w:rsidP="00BD2A4B">
      <w:pPr>
        <w:jc w:val="center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</w:p>
    <w:p w:rsidR="00BD2A4B" w:rsidRPr="007E5961" w:rsidRDefault="00BD2A4B" w:rsidP="00BD2A4B">
      <w:pPr>
        <w:jc w:val="center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</w:p>
    <w:p w:rsidR="00BD2A4B" w:rsidRPr="007E5961" w:rsidRDefault="00BD2A4B" w:rsidP="00BD2A4B">
      <w:pPr>
        <w:jc w:val="center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</w:p>
    <w:p w:rsidR="00BD2A4B" w:rsidRPr="00E212AF" w:rsidRDefault="00BD2A4B" w:rsidP="00E212AF">
      <w:pPr>
        <w:spacing w:after="0"/>
        <w:jc w:val="center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lastRenderedPageBreak/>
        <w:t xml:space="preserve">حلول الموضع رقم </w:t>
      </w:r>
      <w:r w:rsidRPr="007E5961">
        <w:rPr>
          <w:rFonts w:asciiTheme="majorBidi" w:hAnsiTheme="majorBidi" w:cstheme="majorBidi"/>
          <w:b/>
          <w:bCs/>
          <w:sz w:val="40"/>
          <w:szCs w:val="40"/>
          <w:lang w:bidi="ar-DZ"/>
        </w:rPr>
        <w:t>5</w:t>
      </w:r>
    </w:p>
    <w:p w:rsidR="00BD2A4B" w:rsidRPr="00E212AF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لتمرين  1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2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الوصف هو مراحل الرسم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نرسم مربع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A B C D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lang w:bidi="ar-DZ"/>
        </w:rPr>
        <w:t>E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تصف الضلع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A D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و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G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نتصف الضلع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B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A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رسم قطعة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GC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رسم قطعة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F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E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تكون عمودية على الضلع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A D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تقطع القطعة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GC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F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لاحظة: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كفي أن يذكر الخواص الضرورية لرسم هذا الشكل: شكل المربع، تقيس الأطوال، المنتصفات، الزوايا القائمة، التعامد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</w:t>
      </w: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>3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للبحث عن اكبر عدد من المناديل التي يمكن صنعها: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*إما نحول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m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25 إلى السنتمتر ونقسم على 5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</w:t>
      </w:r>
      <w:r w:rsidRPr="007E596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60" w:dyaOrig="220">
          <v:shape id="_x0000_i1067" type="#_x0000_t75" style="width:18pt;height:10.5pt" o:ole="">
            <v:imagedata r:id="rId86" o:title=""/>
          </v:shape>
          <o:OLEObject Type="Embed" ProgID="Equation.3" ShapeID="_x0000_i1067" DrawAspect="Content" ObjectID="_1350045026" r:id="rId87"/>
        </w:objec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2500  =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>m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25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حاصل فسمة 2500 على 50 هو 5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*إما يستعمل جدول واستدلال سليم ( في كل متر منديلين)</w:t>
      </w:r>
      <w:r w:rsidR="00E212A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</w:p>
    <w:tbl>
      <w:tblPr>
        <w:tblStyle w:val="a3"/>
        <w:bidiVisual/>
        <w:tblW w:w="5651" w:type="dxa"/>
        <w:tblInd w:w="753" w:type="dxa"/>
        <w:tblLook w:val="01E0"/>
      </w:tblPr>
      <w:tblGrid>
        <w:gridCol w:w="1681"/>
        <w:gridCol w:w="951"/>
        <w:gridCol w:w="1241"/>
        <w:gridCol w:w="1778"/>
      </w:tblGrid>
      <w:tr w:rsidR="00BD2A4B" w:rsidRPr="007E5961" w:rsidTr="00670FB5">
        <w:trPr>
          <w:trHeight w:val="141"/>
        </w:trPr>
        <w:tc>
          <w:tcPr>
            <w:tcW w:w="1681" w:type="dxa"/>
          </w:tcPr>
          <w:p w:rsidR="00BD2A4B" w:rsidRPr="007E5961" w:rsidRDefault="00BD2A4B" w:rsidP="00E212A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5</w:t>
            </w: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</w:t>
            </w:r>
          </w:p>
        </w:tc>
        <w:tc>
          <w:tcPr>
            <w:tcW w:w="951" w:type="dxa"/>
          </w:tcPr>
          <w:p w:rsidR="00BD2A4B" w:rsidRPr="007E5961" w:rsidRDefault="00BD2A4B" w:rsidP="00E212A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1</w:t>
            </w: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</w:t>
            </w:r>
          </w:p>
        </w:tc>
        <w:tc>
          <w:tcPr>
            <w:tcW w:w="1241" w:type="dxa"/>
          </w:tcPr>
          <w:p w:rsidR="00BD2A4B" w:rsidRPr="007E5961" w:rsidRDefault="00BD2A4B" w:rsidP="00E212A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50 </w:t>
            </w:r>
            <w:r w:rsidRPr="007E5961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499" w:dyaOrig="340">
                <v:shape id="_x0000_i1068" type="#_x0000_t75" style="width:25.5pt;height:17.25pt" o:ole="">
                  <v:imagedata r:id="rId88" o:title=""/>
                </v:shape>
                <o:OLEObject Type="Embed" ProgID="Equation.3" ShapeID="_x0000_i1068" DrawAspect="Content" ObjectID="_1350045027" r:id="rId89"/>
              </w:object>
            </w:r>
          </w:p>
        </w:tc>
        <w:tc>
          <w:tcPr>
            <w:tcW w:w="1778" w:type="dxa"/>
          </w:tcPr>
          <w:p w:rsidR="00BD2A4B" w:rsidRPr="007E5961" w:rsidRDefault="00BD2A4B" w:rsidP="00E212A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طول القماش </w:t>
            </w:r>
          </w:p>
        </w:tc>
      </w:tr>
      <w:tr w:rsidR="00BD2A4B" w:rsidRPr="007E5961" w:rsidTr="00670FB5">
        <w:trPr>
          <w:trHeight w:val="211"/>
        </w:trPr>
        <w:tc>
          <w:tcPr>
            <w:tcW w:w="1681" w:type="dxa"/>
          </w:tcPr>
          <w:p w:rsidR="00BD2A4B" w:rsidRPr="007E5961" w:rsidRDefault="00BD2A4B" w:rsidP="00E212A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50= 25×2  </w:t>
            </w:r>
          </w:p>
        </w:tc>
        <w:tc>
          <w:tcPr>
            <w:tcW w:w="951" w:type="dxa"/>
          </w:tcPr>
          <w:p w:rsidR="00BD2A4B" w:rsidRPr="007E5961" w:rsidRDefault="00BD2A4B" w:rsidP="00E212A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241" w:type="dxa"/>
          </w:tcPr>
          <w:p w:rsidR="00BD2A4B" w:rsidRPr="007E5961" w:rsidRDefault="00BD2A4B" w:rsidP="00E212A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778" w:type="dxa"/>
          </w:tcPr>
          <w:p w:rsidR="00BD2A4B" w:rsidRPr="007E5961" w:rsidRDefault="00BD2A4B" w:rsidP="00E212A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دد المناديل</w:t>
            </w:r>
          </w:p>
        </w:tc>
      </w:tr>
    </w:tbl>
    <w:p w:rsidR="00BD2A4B" w:rsidRPr="007E5961" w:rsidRDefault="00E212AF" w:rsidP="00E212AF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</w:t>
      </w:r>
      <w:r w:rsidR="00BD2A4B"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</w:t>
      </w:r>
      <w:r w:rsidR="00BD2A4B"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يمكن صنع  50  منديلا</w:t>
      </w:r>
      <w:r w:rsidR="00BD2A4B"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بالتمرين 4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بحث المدة اللازمة لقطع </w:t>
      </w:r>
      <w:r w:rsidRPr="007E596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00" w:dyaOrig="279">
          <v:shape id="_x0000_i1069" type="#_x0000_t75" style="width:30pt;height:14.25pt" o:ole="">
            <v:imagedata r:id="rId90" o:title=""/>
          </v:shape>
          <o:OLEObject Type="Embed" ProgID="Equation.3" ShapeID="_x0000_i1069" DrawAspect="Content" ObjectID="_1350045028" r:id="rId91"/>
        </w:objec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نلاحظ أن 25 هو نصف 50 ومنه المدة هي نصف </w:t>
      </w:r>
      <w:r w:rsidRPr="007E596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00" w:dyaOrig="279">
          <v:shape id="_x0000_i1070" type="#_x0000_t75" style="width:15pt;height:14.25pt" o:ole="">
            <v:imagedata r:id="rId92" o:title=""/>
          </v:shape>
          <o:OLEObject Type="Embed" ProgID="Equation.3" ShapeID="_x0000_i1070" DrawAspect="Content" ObjectID="_1350045029" r:id="rId93"/>
        </w:objec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صف </w:t>
      </w:r>
      <w:r w:rsidRPr="007E596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00" w:dyaOrig="279">
          <v:shape id="_x0000_i1071" type="#_x0000_t75" style="width:15pt;height:14.25pt" o:ole="">
            <v:imagedata r:id="rId92" o:title=""/>
          </v:shape>
          <o:OLEObject Type="Embed" ProgID="Equation.3" ShapeID="_x0000_i1071" DrawAspect="Content" ObjectID="_1350045030" r:id="rId94"/>
        </w:objec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ساعة ونصف أي </w:t>
      </w:r>
      <w:r w:rsidRPr="007E596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940" w:dyaOrig="279">
          <v:shape id="_x0000_i1072" type="#_x0000_t75" style="width:46.5pt;height:14.25pt" o:ole="">
            <v:imagedata r:id="rId95" o:title=""/>
          </v:shape>
          <o:OLEObject Type="Embed" ProgID="Equation.3" ShapeID="_x0000_i1072" DrawAspect="Content" ObjectID="_1350045031" r:id="rId96"/>
        </w:object>
      </w:r>
    </w:p>
    <w:p w:rsidR="00BD2A4B" w:rsidRPr="00E212AF" w:rsidRDefault="00BD2A4B" w:rsidP="00E212AF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 xml:space="preserve">المدة اللازمة لقطع </w:t>
      </w:r>
      <w:r w:rsidRPr="007E5961">
        <w:rPr>
          <w:rFonts w:asciiTheme="majorBidi" w:hAnsiTheme="majorBidi" w:cstheme="majorBidi"/>
          <w:position w:val="-6"/>
          <w:sz w:val="28"/>
          <w:szCs w:val="28"/>
          <w:highlight w:val="cyan"/>
          <w:lang w:bidi="ar-DZ"/>
        </w:rPr>
        <w:object w:dxaOrig="600" w:dyaOrig="279">
          <v:shape id="_x0000_i1073" type="#_x0000_t75" style="width:30pt;height:14.25pt" o:ole="">
            <v:imagedata r:id="rId90" o:title=""/>
          </v:shape>
          <o:OLEObject Type="Embed" ProgID="Equation.3" ShapeID="_x0000_i1073" DrawAspect="Content" ObjectID="_1350045032" r:id="rId97"/>
        </w:objec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 xml:space="preserve"> هي </w:t>
      </w:r>
      <w:r w:rsidRPr="007E5961">
        <w:rPr>
          <w:rFonts w:asciiTheme="majorBidi" w:hAnsiTheme="majorBidi" w:cstheme="majorBidi"/>
          <w:position w:val="-6"/>
          <w:sz w:val="28"/>
          <w:szCs w:val="28"/>
          <w:highlight w:val="cyan"/>
          <w:lang w:bidi="ar-DZ"/>
        </w:rPr>
        <w:object w:dxaOrig="859" w:dyaOrig="279">
          <v:shape id="_x0000_i1074" type="#_x0000_t75" style="width:42.75pt;height:14.25pt" o:ole="">
            <v:imagedata r:id="rId98" o:title=""/>
          </v:shape>
          <o:OLEObject Type="Embed" ProgID="Equation.3" ShapeID="_x0000_i1074" DrawAspect="Content" ObjectID="_1350045033" r:id="rId99"/>
        </w:objec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مسألة </w:t>
      </w:r>
    </w:p>
    <w:p w:rsidR="0003458F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  <w:sectPr w:rsidR="0003458F" w:rsidSect="00241063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ep="1" w:space="709"/>
          <w:bidi/>
          <w:rtlGutter/>
          <w:docGrid w:linePitch="360"/>
        </w:sect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1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 xml:space="preserve">) نبحث عن عدد الكتب: 12×48  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48=4×12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اشترى المدير 48 كتابا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2) نبحث عن ثمن الكتب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48×250 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12000= 48×250  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ثمن الكتب 12000 دينار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ثم نبحث عن قيمة التخفيض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نلاحظ أن 12000 هو 120 مرة 100  أي 12000 = 100× 12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في كل 100 ينخفض السعر بـ 10 دينار في 12000 ينخفض بـ  10 × 120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قيمة الانخفاض هي 1200 دينار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>ثم نبحث عن ما دفعه : ثمن الكتب ناقص ثمن التخفيض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10800=1200 - 12000</w:t>
      </w:r>
    </w:p>
    <w:p w:rsidR="00BD2A4B" w:rsidRPr="007E5961" w:rsidRDefault="00BD2A4B" w:rsidP="0003458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دفع المدير للبائع 10800 دينا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 </w:t>
      </w:r>
    </w:p>
    <w:p w:rsidR="00BD2A4B" w:rsidRPr="0003458F" w:rsidRDefault="00BD2A4B" w:rsidP="0003458F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ملاحظة: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يمكن استعمال جدول مثل:</w:t>
      </w:r>
    </w:p>
    <w:tbl>
      <w:tblPr>
        <w:tblStyle w:val="a3"/>
        <w:bidiVisual/>
        <w:tblW w:w="4422" w:type="dxa"/>
        <w:jc w:val="center"/>
        <w:tblLook w:val="01E0"/>
      </w:tblPr>
      <w:tblGrid>
        <w:gridCol w:w="2241"/>
        <w:gridCol w:w="906"/>
        <w:gridCol w:w="1275"/>
      </w:tblGrid>
      <w:tr w:rsidR="00BD2A4B" w:rsidRPr="007E5961" w:rsidTr="0003458F">
        <w:trPr>
          <w:trHeight w:val="336"/>
          <w:jc w:val="center"/>
        </w:trPr>
        <w:tc>
          <w:tcPr>
            <w:tcW w:w="2241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rtl/>
                <w:lang w:bidi="ar-DZ"/>
              </w:rPr>
              <w:t>12000 = 120 × 100</w:t>
            </w:r>
          </w:p>
        </w:tc>
        <w:tc>
          <w:tcPr>
            <w:tcW w:w="906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rtl/>
                <w:lang w:bidi="ar-DZ"/>
              </w:rPr>
              <w:t>100</w:t>
            </w:r>
          </w:p>
        </w:tc>
        <w:tc>
          <w:tcPr>
            <w:tcW w:w="1275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ثمن</w:t>
            </w:r>
          </w:p>
        </w:tc>
      </w:tr>
      <w:tr w:rsidR="00BD2A4B" w:rsidRPr="007E5961" w:rsidTr="0003458F">
        <w:trPr>
          <w:trHeight w:val="264"/>
          <w:jc w:val="center"/>
        </w:trPr>
        <w:tc>
          <w:tcPr>
            <w:tcW w:w="2241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rtl/>
                <w:lang w:bidi="ar-DZ"/>
              </w:rPr>
              <w:t xml:space="preserve"> 1200 = 120 × 10 </w:t>
            </w:r>
          </w:p>
        </w:tc>
        <w:tc>
          <w:tcPr>
            <w:tcW w:w="906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rtl/>
                <w:lang w:bidi="ar-DZ"/>
              </w:rPr>
              <w:t>10</w:t>
            </w:r>
          </w:p>
        </w:tc>
        <w:tc>
          <w:tcPr>
            <w:tcW w:w="1275" w:type="dxa"/>
          </w:tcPr>
          <w:p w:rsidR="00BD2A4B" w:rsidRPr="007E5961" w:rsidRDefault="00BD2A4B" w:rsidP="00E212AF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تخفيض</w:t>
            </w:r>
          </w:p>
        </w:tc>
      </w:tr>
    </w:tbl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3) نبحث عن طول الورق: 48 × 60</w:t>
      </w:r>
    </w:p>
    <w:p w:rsidR="00BD2A4B" w:rsidRPr="007E5961" w:rsidRDefault="00BD2A4B" w:rsidP="00E212AF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2880 = 48 × 60 </w:t>
      </w:r>
    </w:p>
    <w:p w:rsidR="00BD2A4B" w:rsidRPr="007E5961" w:rsidRDefault="00BD2A4B" w:rsidP="0003458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 xml:space="preserve">طول الورق </w:t>
      </w:r>
      <w:r w:rsidRPr="007E5961">
        <w:rPr>
          <w:rFonts w:asciiTheme="majorBidi" w:hAnsiTheme="majorBidi" w:cstheme="majorBidi"/>
          <w:position w:val="-6"/>
          <w:sz w:val="28"/>
          <w:szCs w:val="28"/>
          <w:highlight w:val="cyan"/>
          <w:lang w:bidi="ar-DZ"/>
        </w:rPr>
        <w:object w:dxaOrig="360" w:dyaOrig="220">
          <v:shape id="_x0000_i1075" type="#_x0000_t75" style="width:18pt;height:10.5pt" o:ole="">
            <v:imagedata r:id="rId100" o:title=""/>
          </v:shape>
          <o:OLEObject Type="Embed" ProgID="Equation.3" ShapeID="_x0000_i1075" DrawAspect="Content" ObjectID="_1350045034" r:id="rId101"/>
        </w:objec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 xml:space="preserve"> 2880  (أو</w:t>
      </w:r>
      <w:r w:rsidRPr="007E5961">
        <w:rPr>
          <w:rFonts w:asciiTheme="majorBidi" w:hAnsiTheme="majorBidi" w:cstheme="majorBidi"/>
          <w:position w:val="-10"/>
          <w:sz w:val="28"/>
          <w:szCs w:val="28"/>
          <w:highlight w:val="cyan"/>
          <w:lang w:bidi="ar-DZ"/>
        </w:rPr>
        <w:object w:dxaOrig="780" w:dyaOrig="320">
          <v:shape id="_x0000_i1076" type="#_x0000_t75" style="width:39pt;height:16.5pt" o:ole="">
            <v:imagedata r:id="rId102" o:title=""/>
          </v:shape>
          <o:OLEObject Type="Embed" ProgID="Equation.3" ShapeID="_x0000_i1076" DrawAspect="Content" ObjectID="_1350045035" r:id="rId103"/>
        </w:objec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)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ثم نبحث عن عدد القطع: 2880 على 10  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2880 = 10 × 288    </w:t>
      </w:r>
    </w:p>
    <w:p w:rsidR="00BD2A4B" w:rsidRPr="007E5961" w:rsidRDefault="00BD2A4B" w:rsidP="00E212A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حاصل قسمة 2880 على 10 هو 288 </w:t>
      </w:r>
    </w:p>
    <w:p w:rsidR="0003458F" w:rsidRDefault="00BD2A4B" w:rsidP="0003458F">
      <w:pPr>
        <w:tabs>
          <w:tab w:val="right" w:pos="72"/>
        </w:tabs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  <w:sectPr w:rsidR="0003458F" w:rsidSect="0003458F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اشترى المدير 288 قطعة ورق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BD2A4B" w:rsidRPr="007E5961" w:rsidRDefault="00BD2A4B" w:rsidP="00BD2A4B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D2A4B" w:rsidRPr="007E5961" w:rsidRDefault="00BD2A4B" w:rsidP="00BD2A4B">
      <w:pPr>
        <w:jc w:val="center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lastRenderedPageBreak/>
        <w:t>تحضير امتحان نهاية التعليم الابتدائي</w:t>
      </w:r>
    </w:p>
    <w:p w:rsidR="00BD2A4B" w:rsidRPr="00670FB5" w:rsidRDefault="00BD2A4B" w:rsidP="00670FB5">
      <w:pPr>
        <w:jc w:val="center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 xml:space="preserve">موضوع رقم </w:t>
      </w:r>
      <w:r w:rsidRPr="007E5961">
        <w:rPr>
          <w:rFonts w:asciiTheme="majorBidi" w:hAnsiTheme="majorBidi" w:cstheme="majorBidi"/>
          <w:b/>
          <w:bCs/>
          <w:sz w:val="40"/>
          <w:szCs w:val="40"/>
          <w:lang w:bidi="ar-DZ"/>
        </w:rPr>
        <w:t>4</w:t>
      </w:r>
    </w:p>
    <w:p w:rsidR="00BD2A4B" w:rsidRPr="007E5961" w:rsidRDefault="00BD2A4B" w:rsidP="00BD2A4B">
      <w:pPr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ستعمـال الآلـة الحاسبـة غيـر مسمـوح بـه (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في كل هذا الموضوع</w:t>
      </w: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)</w:t>
      </w:r>
      <w:r w:rsidRPr="007E5961">
        <w:rPr>
          <w:rFonts w:asciiTheme="majorBidi" w:hAnsiTheme="majorBidi" w:cstheme="majorBidi"/>
          <w:b/>
          <w:bCs/>
          <w:sz w:val="36"/>
          <w:szCs w:val="36"/>
          <w:lang w:bidi="ar-DZ"/>
        </w:rPr>
        <w:t>.</w:t>
      </w: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</w: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1  </w:t>
      </w:r>
    </w:p>
    <w:p w:rsidR="00BD2A4B" w:rsidRPr="007E5961" w:rsidRDefault="00BD2A4B" w:rsidP="00BD2A4B">
      <w:pPr>
        <w:ind w:firstLine="792"/>
        <w:rPr>
          <w:rFonts w:asciiTheme="majorBidi" w:hAnsiTheme="majorBidi" w:cstheme="majorBidi"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حسب بوضع العملية:  </w:t>
      </w:r>
    </w:p>
    <w:p w:rsidR="00BD2A4B" w:rsidRPr="007E5961" w:rsidRDefault="00BD2A4B" w:rsidP="00BD2A4B">
      <w:pPr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>150,24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       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 xml:space="preserve"> 287,49  +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؛ 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>287,76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 xml:space="preserve"> -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>458,49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shd w:val="clear" w:color="auto" w:fill="FFFFFF"/>
          <w:rtl/>
          <w:lang w:bidi="ar-DZ"/>
        </w:rPr>
        <w:t xml:space="preserve"> 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؛ 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rtl/>
          <w:lang w:bidi="ar-DZ"/>
        </w:rPr>
        <w:t>24  × 205</w: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 2 </w:t>
      </w:r>
    </w:p>
    <w:p w:rsidR="00BD2A4B" w:rsidRPr="007E5961" w:rsidRDefault="00BD2A4B" w:rsidP="00BD2A4B">
      <w:pPr>
        <w:tabs>
          <w:tab w:val="right" w:pos="432"/>
        </w:tabs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ما هو رقم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الآحاد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في كل من الأعداد التالية.</w:t>
      </w:r>
    </w:p>
    <w:p w:rsidR="00BD2A4B" w:rsidRPr="007E5961" w:rsidRDefault="00BD2A4B" w:rsidP="00BD2A4B">
      <w:pPr>
        <w:tabs>
          <w:tab w:val="right" w:pos="432"/>
        </w:tabs>
        <w:ind w:left="252"/>
        <w:rPr>
          <w:rFonts w:asciiTheme="majorBidi" w:hAnsiTheme="majorBidi" w:cstheme="majorBidi"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>15,024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    ;      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>204 , 15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  ;    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 xml:space="preserve">  5,05   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;      </w:t>
      </w:r>
      <w:r w:rsidRPr="007E5961">
        <w:rPr>
          <w:rFonts w:asciiTheme="majorBidi" w:hAnsiTheme="majorBidi" w:cstheme="majorBidi"/>
          <w:sz w:val="32"/>
          <w:szCs w:val="32"/>
          <w:shd w:val="clear" w:color="auto" w:fill="E6E6E6"/>
          <w:lang w:bidi="ar-DZ"/>
        </w:rPr>
        <w:t xml:space="preserve">150,24    </w:t>
      </w:r>
      <w:r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     </w:t>
      </w:r>
    </w:p>
    <w:p w:rsidR="00BD2A4B" w:rsidRPr="007E5961" w:rsidRDefault="00BD2A4B" w:rsidP="00670FB5">
      <w:pPr>
        <w:tabs>
          <w:tab w:val="right" w:pos="432"/>
        </w:tabs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اكتب على شكل كسر كل من هذه الأعداد.</w: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تمرين  3</w:t>
      </w:r>
    </w:p>
    <w:p w:rsidR="00BD2A4B" w:rsidRPr="00670FB5" w:rsidRDefault="00BD2A4B" w:rsidP="00670FB5">
      <w:pPr>
        <w:ind w:left="43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</w:rPr>
        <w:t>في  المدرسة 180 تلميذا. وقف التلاميذ في 15 صفا لتحية العلم صباحا، يحتوي كل صف على نفس عدد التلاميذ. ما هو عدد التلاميذ في كل صف؟</w: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 4 </w:t>
      </w:r>
    </w:p>
    <w:p w:rsidR="00BD2A4B" w:rsidRPr="007E5961" w:rsidRDefault="00BD2A4B" w:rsidP="00BD2A4B">
      <w:pPr>
        <w:ind w:left="252"/>
        <w:rPr>
          <w:rFonts w:asciiTheme="majorBidi" w:hAnsiTheme="majorBidi" w:cstheme="majorBidi"/>
          <w:sz w:val="32"/>
          <w:szCs w:val="32"/>
          <w:rtl/>
        </w:rPr>
      </w:pPr>
      <w:r w:rsidRPr="007E5961">
        <w:rPr>
          <w:rFonts w:asciiTheme="majorBidi" w:hAnsiTheme="majorBidi" w:cstheme="majorBidi"/>
          <w:sz w:val="32"/>
          <w:szCs w:val="32"/>
          <w:rtl/>
        </w:rPr>
        <w:t xml:space="preserve">تستهلك سيارة </w:t>
      </w:r>
      <w:smartTag w:uri="urn:schemas-microsoft-com:office:smarttags" w:element="metricconverter">
        <w:smartTagPr>
          <w:attr w:name="ProductID" w:val="18 لتر"/>
        </w:smartTagPr>
        <w:r w:rsidRPr="007E5961">
          <w:rPr>
            <w:rFonts w:asciiTheme="majorBidi" w:hAnsiTheme="majorBidi" w:cstheme="majorBidi"/>
            <w:sz w:val="32"/>
            <w:szCs w:val="32"/>
            <w:rtl/>
          </w:rPr>
          <w:t>18 لتر</w:t>
        </w:r>
      </w:smartTag>
      <w:r w:rsidRPr="007E5961">
        <w:rPr>
          <w:rFonts w:asciiTheme="majorBidi" w:hAnsiTheme="majorBidi" w:cstheme="majorBidi"/>
          <w:sz w:val="32"/>
          <w:szCs w:val="32"/>
          <w:rtl/>
        </w:rPr>
        <w:t xml:space="preserve"> من البنزين في كل </w:t>
      </w:r>
      <w:smartTag w:uri="urn:schemas-microsoft-com:office:smarttags" w:element="metricconverter">
        <w:smartTagPr>
          <w:attr w:name="ProductID" w:val="200 كيلومتر"/>
        </w:smartTagPr>
        <w:r w:rsidRPr="007E5961">
          <w:rPr>
            <w:rFonts w:asciiTheme="majorBidi" w:hAnsiTheme="majorBidi" w:cstheme="majorBidi"/>
            <w:sz w:val="32"/>
            <w:szCs w:val="32"/>
            <w:rtl/>
          </w:rPr>
          <w:t>200 كيلومتر</w:t>
        </w:r>
      </w:smartTag>
      <w:r w:rsidRPr="007E5961">
        <w:rPr>
          <w:rFonts w:asciiTheme="majorBidi" w:hAnsiTheme="majorBidi" w:cstheme="majorBidi"/>
          <w:sz w:val="32"/>
          <w:szCs w:val="32"/>
          <w:rtl/>
        </w:rPr>
        <w:t xml:space="preserve"> (</w:t>
      </w:r>
      <w:r w:rsidRPr="007E5961">
        <w:rPr>
          <w:rFonts w:asciiTheme="majorBidi" w:hAnsiTheme="majorBidi" w:cstheme="majorBidi"/>
          <w:position w:val="-6"/>
          <w:sz w:val="32"/>
          <w:szCs w:val="32"/>
        </w:rPr>
        <w:object w:dxaOrig="360" w:dyaOrig="279">
          <v:shape id="_x0000_i1077" type="#_x0000_t75" style="width:24.75pt;height:18.75pt" o:ole="">
            <v:imagedata r:id="rId104" o:title=""/>
          </v:shape>
          <o:OLEObject Type="Embed" ProgID="Equation.3" ShapeID="_x0000_i1077" DrawAspect="Content" ObjectID="_1350045036" r:id="rId105"/>
        </w:object>
      </w:r>
      <w:r w:rsidRPr="007E5961">
        <w:rPr>
          <w:rFonts w:asciiTheme="majorBidi" w:hAnsiTheme="majorBidi" w:cstheme="majorBidi"/>
          <w:sz w:val="32"/>
          <w:szCs w:val="32"/>
          <w:rtl/>
        </w:rPr>
        <w:t>200).</w:t>
      </w:r>
    </w:p>
    <w:p w:rsidR="00BD2A4B" w:rsidRPr="00670FB5" w:rsidRDefault="00BD2A4B" w:rsidP="00670FB5">
      <w:pPr>
        <w:ind w:left="252"/>
        <w:rPr>
          <w:rFonts w:asciiTheme="majorBidi" w:hAnsiTheme="majorBidi" w:cstheme="majorBidi"/>
          <w:sz w:val="32"/>
          <w:szCs w:val="32"/>
          <w:rtl/>
        </w:rPr>
      </w:pPr>
      <w:r w:rsidRPr="007E5961">
        <w:rPr>
          <w:rFonts w:asciiTheme="majorBidi" w:hAnsiTheme="majorBidi" w:cstheme="majorBidi"/>
          <w:sz w:val="32"/>
          <w:szCs w:val="32"/>
          <w:rtl/>
        </w:rPr>
        <w:t xml:space="preserve">ما هي كمية البنزين اللازمة لهذه السيارة لقطع مسافة </w:t>
      </w:r>
      <w:smartTag w:uri="urn:schemas-microsoft-com:office:smarttags" w:element="metricconverter">
        <w:smartTagPr>
          <w:attr w:name="ProductID" w:val="500 كيلومتر"/>
        </w:smartTagPr>
        <w:r w:rsidRPr="007E5961">
          <w:rPr>
            <w:rFonts w:asciiTheme="majorBidi" w:hAnsiTheme="majorBidi" w:cstheme="majorBidi"/>
            <w:sz w:val="32"/>
            <w:szCs w:val="32"/>
            <w:rtl/>
          </w:rPr>
          <w:t>500 كيلومتر</w:t>
        </w:r>
      </w:smartTag>
      <w:r w:rsidRPr="007E5961">
        <w:rPr>
          <w:rFonts w:asciiTheme="majorBidi" w:hAnsiTheme="majorBidi" w:cstheme="majorBidi"/>
          <w:sz w:val="32"/>
          <w:szCs w:val="32"/>
          <w:rtl/>
        </w:rPr>
        <w:t xml:space="preserve"> (</w:t>
      </w:r>
      <w:r w:rsidRPr="007E5961">
        <w:rPr>
          <w:rFonts w:asciiTheme="majorBidi" w:hAnsiTheme="majorBidi" w:cstheme="majorBidi"/>
          <w:position w:val="-6"/>
          <w:sz w:val="32"/>
          <w:szCs w:val="32"/>
        </w:rPr>
        <w:object w:dxaOrig="360" w:dyaOrig="279">
          <v:shape id="_x0000_i1078" type="#_x0000_t75" style="width:24.75pt;height:18.75pt" o:ole="">
            <v:imagedata r:id="rId106" o:title=""/>
          </v:shape>
          <o:OLEObject Type="Embed" ProgID="Equation.3" ShapeID="_x0000_i1078" DrawAspect="Content" ObjectID="_1350045037" r:id="rId107"/>
        </w:object>
      </w:r>
      <w:r w:rsidRPr="007E5961">
        <w:rPr>
          <w:rFonts w:asciiTheme="majorBidi" w:hAnsiTheme="majorBidi" w:cstheme="majorBidi"/>
          <w:sz w:val="32"/>
          <w:szCs w:val="32"/>
          <w:rtl/>
        </w:rPr>
        <w:t>500).</w:t>
      </w:r>
    </w:p>
    <w:p w:rsidR="00BD2A4B" w:rsidRPr="007E5961" w:rsidRDefault="00BD2A4B" w:rsidP="00BD2A4B">
      <w:pPr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مسألة </w:t>
      </w:r>
    </w:p>
    <w:p w:rsidR="00BD2A4B" w:rsidRPr="007E5961" w:rsidRDefault="00BD2A4B" w:rsidP="00BD2A4B">
      <w:pPr>
        <w:tabs>
          <w:tab w:val="right" w:pos="252"/>
        </w:tabs>
        <w:ind w:left="252"/>
        <w:rPr>
          <w:rFonts w:asciiTheme="majorBidi" w:hAnsiTheme="majorBidi" w:cstheme="majorBidi"/>
          <w:sz w:val="32"/>
          <w:szCs w:val="32"/>
          <w:rtl/>
        </w:rPr>
      </w:pPr>
      <w:r w:rsidRPr="007E5961">
        <w:rPr>
          <w:rFonts w:asciiTheme="majorBidi" w:hAnsiTheme="majorBidi" w:cstheme="majorBidi"/>
          <w:sz w:val="32"/>
          <w:szCs w:val="32"/>
          <w:rtl/>
        </w:rPr>
        <w:t>لصنع ك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>ي</w:t>
      </w:r>
      <w:r w:rsidRPr="007E5961">
        <w:rPr>
          <w:rFonts w:asciiTheme="majorBidi" w:hAnsiTheme="majorBidi" w:cstheme="majorBidi"/>
          <w:sz w:val="32"/>
          <w:szCs w:val="32"/>
          <w:rtl/>
        </w:rPr>
        <w:t>لوغرام واحد (</w:t>
      </w:r>
      <w:r w:rsidRPr="007E5961">
        <w:rPr>
          <w:rFonts w:asciiTheme="majorBidi" w:hAnsiTheme="majorBidi" w:cstheme="majorBidi"/>
          <w:position w:val="-10"/>
          <w:sz w:val="32"/>
          <w:szCs w:val="32"/>
        </w:rPr>
        <w:object w:dxaOrig="320" w:dyaOrig="320">
          <v:shape id="_x0000_i1079" type="#_x0000_t75" style="width:24.75pt;height:24.75pt" o:ole="">
            <v:imagedata r:id="rId108" o:title=""/>
          </v:shape>
          <o:OLEObject Type="Embed" ProgID="Equation.3" ShapeID="_x0000_i1079" DrawAspect="Content" ObjectID="_1350045038" r:id="rId109"/>
        </w:object>
      </w:r>
      <w:r w:rsidRPr="007E5961">
        <w:rPr>
          <w:rFonts w:asciiTheme="majorBidi" w:hAnsiTheme="majorBidi" w:cstheme="majorBidi"/>
          <w:sz w:val="32"/>
          <w:szCs w:val="32"/>
          <w:rtl/>
        </w:rPr>
        <w:t xml:space="preserve">1) من الجبن نستعمل </w:t>
      </w:r>
      <w:smartTag w:uri="urn:schemas-microsoft-com:office:smarttags" w:element="metricconverter">
        <w:smartTagPr>
          <w:attr w:name="ProductID" w:val="5 لتر"/>
        </w:smartTagPr>
        <w:r w:rsidRPr="007E5961">
          <w:rPr>
            <w:rFonts w:asciiTheme="majorBidi" w:hAnsiTheme="majorBidi" w:cstheme="majorBidi"/>
            <w:sz w:val="32"/>
            <w:szCs w:val="32"/>
            <w:rtl/>
          </w:rPr>
          <w:t>5 لتر</w:t>
        </w:r>
      </w:smartTag>
      <w:r w:rsidRPr="007E5961">
        <w:rPr>
          <w:rFonts w:asciiTheme="majorBidi" w:hAnsiTheme="majorBidi" w:cstheme="majorBidi"/>
          <w:sz w:val="32"/>
          <w:szCs w:val="32"/>
          <w:rtl/>
        </w:rPr>
        <w:t xml:space="preserve"> من الحليب.</w:t>
      </w:r>
    </w:p>
    <w:p w:rsidR="00BD2A4B" w:rsidRPr="007E5961" w:rsidRDefault="00BD2A4B" w:rsidP="00BD2A4B">
      <w:pPr>
        <w:tabs>
          <w:tab w:val="right" w:pos="252"/>
        </w:tabs>
        <w:ind w:left="252"/>
        <w:rPr>
          <w:rFonts w:asciiTheme="majorBidi" w:hAnsiTheme="majorBidi" w:cstheme="majorBidi"/>
          <w:sz w:val="32"/>
          <w:szCs w:val="32"/>
          <w:rtl/>
        </w:rPr>
      </w:pPr>
      <w:r w:rsidRPr="007E5961">
        <w:rPr>
          <w:rFonts w:asciiTheme="majorBidi" w:hAnsiTheme="majorBidi" w:cstheme="majorBidi"/>
          <w:sz w:val="32"/>
          <w:szCs w:val="32"/>
          <w:rtl/>
        </w:rPr>
        <w:t xml:space="preserve">يستعمل حلاب يوميا </w:t>
      </w:r>
      <w:smartTag w:uri="urn:schemas-microsoft-com:office:smarttags" w:element="metricconverter">
        <w:smartTagPr>
          <w:attr w:name="ProductID" w:val="70 لتر"/>
        </w:smartTagPr>
        <w:r w:rsidRPr="007E5961">
          <w:rPr>
            <w:rFonts w:asciiTheme="majorBidi" w:hAnsiTheme="majorBidi" w:cstheme="majorBidi"/>
            <w:sz w:val="32"/>
            <w:szCs w:val="32"/>
            <w:rtl/>
          </w:rPr>
          <w:t>70 لتر</w:t>
        </w:r>
      </w:smartTag>
      <w:r w:rsidRPr="007E5961">
        <w:rPr>
          <w:rFonts w:asciiTheme="majorBidi" w:hAnsiTheme="majorBidi" w:cstheme="majorBidi"/>
          <w:sz w:val="32"/>
          <w:szCs w:val="32"/>
          <w:rtl/>
        </w:rPr>
        <w:t xml:space="preserve"> من الحليب لصنع الجبن.</w:t>
      </w:r>
    </w:p>
    <w:p w:rsidR="00BD2A4B" w:rsidRPr="007E5961" w:rsidRDefault="00BD2A4B" w:rsidP="00BD2A4B">
      <w:pPr>
        <w:tabs>
          <w:tab w:val="right" w:pos="252"/>
        </w:tabs>
        <w:ind w:left="252"/>
        <w:rPr>
          <w:rFonts w:asciiTheme="majorBidi" w:hAnsiTheme="majorBidi" w:cstheme="majorBidi"/>
          <w:sz w:val="32"/>
          <w:szCs w:val="32"/>
          <w:rtl/>
        </w:rPr>
      </w:pPr>
      <w:r w:rsidRPr="007E5961">
        <w:rPr>
          <w:rFonts w:asciiTheme="majorBidi" w:hAnsiTheme="majorBidi" w:cstheme="majorBidi"/>
          <w:sz w:val="32"/>
          <w:szCs w:val="32"/>
          <w:rtl/>
        </w:rPr>
        <w:t xml:space="preserve">يباع الجبن على شكل قطع ذات </w:t>
      </w:r>
      <w:r w:rsidRPr="007E5961">
        <w:rPr>
          <w:rFonts w:asciiTheme="majorBidi" w:hAnsiTheme="majorBidi" w:cstheme="majorBidi"/>
          <w:position w:val="-10"/>
          <w:sz w:val="32"/>
          <w:szCs w:val="32"/>
        </w:rPr>
        <w:object w:dxaOrig="220" w:dyaOrig="260">
          <v:shape id="_x0000_i1080" type="#_x0000_t75" style="width:10.5pt;height:12.75pt" o:ole="">
            <v:imagedata r:id="rId110" o:title=""/>
          </v:shape>
          <o:OLEObject Type="Embed" ProgID="Equation.3" ShapeID="_x0000_i1080" DrawAspect="Content" ObjectID="_1350045039" r:id="rId111"/>
        </w:object>
      </w:r>
      <w:r w:rsidRPr="007E5961">
        <w:rPr>
          <w:rFonts w:asciiTheme="majorBidi" w:hAnsiTheme="majorBidi" w:cstheme="majorBidi"/>
          <w:sz w:val="32"/>
          <w:szCs w:val="32"/>
          <w:rtl/>
        </w:rPr>
        <w:t>140. ثمن كل قطعة 50 دينار.</w:t>
      </w:r>
    </w:p>
    <w:p w:rsidR="00BD2A4B" w:rsidRPr="007E5961" w:rsidRDefault="00BD2A4B" w:rsidP="00BD2A4B">
      <w:pPr>
        <w:tabs>
          <w:tab w:val="right" w:pos="252"/>
        </w:tabs>
        <w:ind w:left="252"/>
        <w:rPr>
          <w:rFonts w:asciiTheme="majorBidi" w:hAnsiTheme="majorBidi" w:cstheme="majorBidi"/>
          <w:sz w:val="32"/>
          <w:szCs w:val="32"/>
          <w:rtl/>
        </w:rPr>
      </w:pPr>
      <w:r w:rsidRPr="007E5961">
        <w:rPr>
          <w:rFonts w:asciiTheme="majorBidi" w:hAnsiTheme="majorBidi" w:cstheme="majorBidi"/>
          <w:sz w:val="32"/>
          <w:szCs w:val="32"/>
          <w:rtl/>
        </w:rPr>
        <w:t xml:space="preserve">1) ما هو عدد قطع الجبن المصنوعة يوميا عند هذا الحلاب؟ </w:t>
      </w:r>
    </w:p>
    <w:p w:rsidR="00BD2A4B" w:rsidRPr="007E5961" w:rsidRDefault="00BD2A4B" w:rsidP="00BD2A4B">
      <w:pPr>
        <w:tabs>
          <w:tab w:val="right" w:pos="252"/>
        </w:tabs>
        <w:ind w:left="252"/>
        <w:rPr>
          <w:rFonts w:asciiTheme="majorBidi" w:hAnsiTheme="majorBidi" w:cstheme="majorBidi"/>
          <w:sz w:val="32"/>
          <w:szCs w:val="32"/>
        </w:rPr>
      </w:pPr>
      <w:r w:rsidRPr="007E5961">
        <w:rPr>
          <w:rFonts w:asciiTheme="majorBidi" w:hAnsiTheme="majorBidi" w:cstheme="majorBidi"/>
          <w:sz w:val="32"/>
          <w:szCs w:val="32"/>
          <w:rtl/>
        </w:rPr>
        <w:t>2) ما هو ثمن بيع الجبن في الأسبوع؟</w:t>
      </w:r>
    </w:p>
    <w:p w:rsidR="00BD2A4B" w:rsidRPr="007E5961" w:rsidRDefault="00BD2A4B" w:rsidP="00670FB5">
      <w:pPr>
        <w:tabs>
          <w:tab w:val="right" w:pos="252"/>
        </w:tabs>
        <w:rPr>
          <w:rFonts w:asciiTheme="majorBidi" w:hAnsiTheme="majorBidi" w:cstheme="majorBidi"/>
          <w:sz w:val="32"/>
          <w:szCs w:val="32"/>
        </w:rPr>
      </w:pPr>
    </w:p>
    <w:p w:rsidR="00BD2A4B" w:rsidRPr="007E5961" w:rsidRDefault="00BD2A4B" w:rsidP="00670FB5">
      <w:pPr>
        <w:spacing w:after="0"/>
        <w:jc w:val="center"/>
        <w:rPr>
          <w:rFonts w:asciiTheme="majorBidi" w:hAnsiTheme="majorBidi" w:cstheme="majorBidi"/>
          <w:b/>
          <w:bCs/>
          <w:sz w:val="36"/>
          <w:szCs w:val="36"/>
          <w:lang w:bidi="ar-DZ"/>
        </w:rPr>
      </w:pPr>
      <w:r w:rsidRPr="007E5961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lastRenderedPageBreak/>
        <w:t xml:space="preserve">حل الموضوع رقم </w:t>
      </w:r>
      <w:r w:rsidRPr="007E5961">
        <w:rPr>
          <w:rFonts w:asciiTheme="majorBidi" w:hAnsiTheme="majorBidi" w:cstheme="majorBidi"/>
          <w:b/>
          <w:bCs/>
          <w:sz w:val="36"/>
          <w:szCs w:val="36"/>
          <w:lang w:bidi="ar-DZ"/>
        </w:rPr>
        <w:t>4</w:t>
      </w:r>
    </w:p>
    <w:p w:rsidR="00BD2A4B" w:rsidRPr="00670FB5" w:rsidRDefault="00BD2A4B" w:rsidP="00670FB5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1 </w:t>
      </w:r>
    </w:p>
    <w:tbl>
      <w:tblPr>
        <w:tblStyle w:val="a3"/>
        <w:bidiVisual/>
        <w:tblW w:w="0" w:type="auto"/>
        <w:jc w:val="center"/>
        <w:tblLook w:val="01E0"/>
      </w:tblPr>
      <w:tblGrid>
        <w:gridCol w:w="1928"/>
        <w:gridCol w:w="1492"/>
        <w:gridCol w:w="1637"/>
      </w:tblGrid>
      <w:tr w:rsidR="00BD2A4B" w:rsidRPr="007E5961" w:rsidTr="0026178B">
        <w:trPr>
          <w:trHeight w:val="500"/>
          <w:jc w:val="center"/>
        </w:trPr>
        <w:tc>
          <w:tcPr>
            <w:tcW w:w="1928" w:type="dxa"/>
          </w:tcPr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150,24   </w:t>
            </w: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>287,49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 xml:space="preserve">  +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37,73</w:t>
            </w: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=  </w:t>
            </w: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</w:t>
            </w:r>
          </w:p>
        </w:tc>
        <w:tc>
          <w:tcPr>
            <w:tcW w:w="1492" w:type="dxa"/>
          </w:tcPr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58,49</w:t>
            </w: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 xml:space="preserve"> -  287,76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170,73</w:t>
            </w: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= </w:t>
            </w:r>
          </w:p>
        </w:tc>
        <w:tc>
          <w:tcPr>
            <w:tcW w:w="1637" w:type="dxa"/>
          </w:tcPr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205 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24  ×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820 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</w:t>
            </w:r>
            <w:r w:rsidRPr="007E5961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 xml:space="preserve">•410 + </w:t>
            </w:r>
          </w:p>
          <w:p w:rsidR="00BD2A4B" w:rsidRPr="007E5961" w:rsidRDefault="00BD2A4B" w:rsidP="00670FB5">
            <w:pPr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7E596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4920  =</w:t>
            </w:r>
          </w:p>
        </w:tc>
      </w:tr>
    </w:tbl>
    <w:p w:rsidR="00BD2A4B" w:rsidRPr="007E5961" w:rsidRDefault="00BD2A4B" w:rsidP="00670FB5">
      <w:pPr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BD2A4B" w:rsidRPr="007E5961" w:rsidRDefault="00BD2A4B" w:rsidP="00670FB5">
      <w:pPr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2</w:t>
      </w:r>
    </w:p>
    <w:p w:rsidR="00BD2A4B" w:rsidRPr="007E5961" w:rsidRDefault="00BD2A4B" w:rsidP="00D112E8">
      <w:pPr>
        <w:tabs>
          <w:tab w:val="right" w:pos="432"/>
        </w:tabs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رقم الآحاد في العدد </w:t>
      </w:r>
      <w:r w:rsidRPr="007E5961">
        <w:rPr>
          <w:rFonts w:asciiTheme="majorBidi" w:hAnsiTheme="majorBidi" w:cstheme="majorBidi"/>
          <w:sz w:val="28"/>
          <w:szCs w:val="28"/>
          <w:shd w:val="clear" w:color="auto" w:fill="FFFFFF"/>
          <w:lang w:bidi="ar-DZ"/>
        </w:rPr>
        <w:t>15,024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5  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و</w:t>
      </w:r>
      <w:r w:rsidRPr="007E596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560" w:dyaOrig="620">
          <v:shape id="_x0000_i1081" type="#_x0000_t75" style="width:78pt;height:31.5pt" o:ole="">
            <v:imagedata r:id="rId112" o:title=""/>
          </v:shape>
          <o:OLEObject Type="Embed" ProgID="Equation.3" ShapeID="_x0000_i1081" DrawAspect="Content" ObjectID="_1350045040" r:id="rId113"/>
        </w:objec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ـ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رقم الآحاد في العدد </w:t>
      </w:r>
      <w:r w:rsidR="00D112E8" w:rsidRPr="007E5961">
        <w:rPr>
          <w:rFonts w:asciiTheme="majorBidi" w:hAnsiTheme="majorBidi" w:cstheme="majorBidi"/>
          <w:sz w:val="28"/>
          <w:szCs w:val="28"/>
          <w:shd w:val="clear" w:color="auto" w:fill="FFFFFF"/>
          <w:lang w:bidi="ar-DZ"/>
        </w:rPr>
        <w:t>204 , 15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D112E8"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هو 4</w:t>
      </w:r>
      <w:r w:rsidR="00D112E8"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و</w:t>
      </w:r>
      <w:r w:rsidR="00D112E8" w:rsidRPr="007E596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579" w:dyaOrig="620">
          <v:shape id="_x0000_i1082" type="#_x0000_t75" style="width:78.75pt;height:31.5pt" o:ole="">
            <v:imagedata r:id="rId114" o:title=""/>
          </v:shape>
          <o:OLEObject Type="Embed" ProgID="Equation.3" ShapeID="_x0000_i1082" DrawAspect="Content" ObjectID="_1350045041" r:id="rId115"/>
        </w:object>
      </w:r>
    </w:p>
    <w:p w:rsidR="00BD2A4B" w:rsidRPr="00D112E8" w:rsidRDefault="00BD2A4B" w:rsidP="00D112E8">
      <w:pPr>
        <w:tabs>
          <w:tab w:val="right" w:pos="432"/>
        </w:tabs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رقم الآحاد في العدد </w:t>
      </w:r>
      <w:r w:rsidRPr="007E5961">
        <w:rPr>
          <w:rFonts w:asciiTheme="majorBidi" w:hAnsiTheme="majorBidi" w:cstheme="majorBidi"/>
          <w:sz w:val="28"/>
          <w:szCs w:val="28"/>
          <w:shd w:val="clear" w:color="auto" w:fill="FFFFFF"/>
          <w:lang w:bidi="ar-DZ"/>
        </w:rPr>
        <w:t xml:space="preserve">5,05 </w:t>
      </w:r>
      <w:r w:rsidRPr="007E5961">
        <w:rPr>
          <w:rFonts w:asciiTheme="majorBidi" w:hAnsiTheme="majorBidi" w:cstheme="majorBidi"/>
          <w:sz w:val="28"/>
          <w:szCs w:val="28"/>
          <w:shd w:val="clear" w:color="auto" w:fill="FFFFFF"/>
          <w:rtl/>
          <w:lang w:bidi="ar-DZ"/>
        </w:rPr>
        <w:t xml:space="preserve">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هو 5</w:t>
      </w:r>
      <w:r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و</w:t>
      </w:r>
      <w:r w:rsidRPr="007E596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100" w:dyaOrig="620">
          <v:shape id="_x0000_i1083" type="#_x0000_t75" style="width:54.75pt;height:31.5pt" o:ole="">
            <v:imagedata r:id="rId116" o:title=""/>
          </v:shape>
          <o:OLEObject Type="Embed" ProgID="Equation.3" ShapeID="_x0000_i1083" DrawAspect="Content" ObjectID="_1350045042" r:id="rId117"/>
        </w:objec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ـ 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رقم الآحاد في العدد</w:t>
      </w:r>
      <w:r w:rsidR="00D112E8" w:rsidRPr="007E5961">
        <w:rPr>
          <w:rFonts w:asciiTheme="majorBidi" w:hAnsiTheme="majorBidi" w:cstheme="majorBidi"/>
          <w:sz w:val="28"/>
          <w:szCs w:val="28"/>
          <w:shd w:val="clear" w:color="auto" w:fill="FFFFFF"/>
          <w:lang w:bidi="ar-DZ"/>
        </w:rPr>
        <w:t xml:space="preserve">150,24 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هو 0</w:t>
      </w:r>
      <w:r w:rsidR="00D112E8" w:rsidRPr="007E5961">
        <w:rPr>
          <w:rFonts w:asciiTheme="majorBidi" w:hAnsiTheme="majorBidi" w:cstheme="majorBidi"/>
          <w:sz w:val="28"/>
          <w:szCs w:val="28"/>
          <w:lang w:bidi="ar-DZ"/>
        </w:rPr>
        <w:t xml:space="preserve">     </w:t>
      </w:r>
      <w:r w:rsidR="00D112E8" w:rsidRPr="007E5961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="00D112E8" w:rsidRPr="007E5961">
        <w:rPr>
          <w:rFonts w:asciiTheme="majorBidi" w:hAnsiTheme="majorBidi" w:cstheme="majorBidi"/>
          <w:sz w:val="32"/>
          <w:szCs w:val="32"/>
          <w:rtl/>
          <w:lang w:bidi="ar-DZ"/>
        </w:rPr>
        <w:t>و</w:t>
      </w:r>
      <w:r w:rsidR="00D112E8" w:rsidRPr="007E5961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1560" w:dyaOrig="620">
          <v:shape id="_x0000_i1084" type="#_x0000_t75" style="width:78pt;height:31.5pt" o:ole="">
            <v:imagedata r:id="rId118" o:title=""/>
          </v:shape>
          <o:OLEObject Type="Embed" ProgID="Equation.3" ShapeID="_x0000_i1084" DrawAspect="Content" ObjectID="_1350045043" r:id="rId119"/>
        </w:objec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</w:t>
      </w:r>
      <w:r w:rsidRPr="007E5961">
        <w:rPr>
          <w:rFonts w:asciiTheme="majorBidi" w:hAnsiTheme="majorBidi" w:cstheme="majorBidi"/>
          <w:b/>
          <w:bCs/>
          <w:sz w:val="32"/>
          <w:szCs w:val="32"/>
          <w:lang w:bidi="ar-DZ"/>
        </w:rPr>
        <w:t>3</w:t>
      </w:r>
    </w:p>
    <w:p w:rsidR="00BD2A4B" w:rsidRPr="007E5961" w:rsidRDefault="00BD2A4B" w:rsidP="00D112E8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للبحث عن عدد التلاميذ في كل صف نقسم 180 على 15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ـ  </w:t>
      </w:r>
      <w:r w:rsidR="00D112E8">
        <w:rPr>
          <w:rFonts w:asciiTheme="majorBidi" w:hAnsiTheme="majorBidi" w:cstheme="majorBidi"/>
          <w:noProof/>
          <w:sz w:val="28"/>
          <w:szCs w:val="28"/>
          <w:rtl/>
        </w:rPr>
        <w:drawing>
          <wp:anchor distT="0" distB="0" distL="114300" distR="114300" simplePos="0" relativeHeight="251771904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98755</wp:posOffset>
            </wp:positionV>
            <wp:extent cx="1428750" cy="1066800"/>
            <wp:effectExtent l="19050" t="0" r="0" b="0"/>
            <wp:wrapTight wrapText="bothSides">
              <wp:wrapPolygon edited="0">
                <wp:start x="-288" y="0"/>
                <wp:lineTo x="-288" y="21214"/>
                <wp:lineTo x="21600" y="21214"/>
                <wp:lineTo x="21600" y="0"/>
                <wp:lineTo x="-288" y="0"/>
              </wp:wrapPolygon>
            </wp:wrapTight>
            <wp:docPr id="3" name="صورة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القسمة: إما نكتب مضاعفات 15 مثل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D112E8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150 = 10  × 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D112E8">
        <w:rPr>
          <w:rFonts w:asciiTheme="majorBidi" w:hAnsiTheme="majorBidi" w:cstheme="majorBidi"/>
          <w:sz w:val="28"/>
          <w:szCs w:val="28"/>
          <w:rtl/>
          <w:lang w:bidi="ar-DZ"/>
        </w:rPr>
        <w:t>15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D112E8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165 =11 × 15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180 = 12 × 15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                                            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إما نضع العملية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حاصل قسمة   180 على 15   هو 12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 xml:space="preserve">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</w:rPr>
        <w:t>عدد التلاميذ في كل صف هو 12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 4 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للبحث عن كمية البنزين :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نبحث عن كمية البنزين لقطع </w:t>
      </w:r>
      <w:smartTag w:uri="urn:schemas-microsoft-com:office:smarttags" w:element="metricconverter">
        <w:smartTagPr>
          <w:attr w:name="ProductID" w:val="100 كيلومتر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 xml:space="preserve">100 </w:t>
        </w:r>
        <w:r w:rsidRPr="007E5961">
          <w:rPr>
            <w:rFonts w:asciiTheme="majorBidi" w:hAnsiTheme="majorBidi" w:cstheme="majorBidi"/>
            <w:sz w:val="28"/>
            <w:szCs w:val="28"/>
            <w:rtl/>
          </w:rPr>
          <w:t>كيلومتر</w:t>
        </w:r>
      </w:smartTag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100 هو نصف 200 إذا في 100 تستهلك نصف 18 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ـ  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100×2= 200  ؛ 9×2= 18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نصف 18 هو 9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قطع </w:t>
      </w:r>
      <w:smartTag w:uri="urn:schemas-microsoft-com:office:smarttags" w:element="metricconverter">
        <w:smartTagPr>
          <w:attr w:name="ProductID" w:val="100 كيلومتر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 xml:space="preserve">100 </w:t>
        </w:r>
        <w:r w:rsidRPr="007E5961">
          <w:rPr>
            <w:rFonts w:asciiTheme="majorBidi" w:hAnsiTheme="majorBidi" w:cstheme="majorBidi"/>
            <w:sz w:val="28"/>
            <w:szCs w:val="28"/>
            <w:rtl/>
          </w:rPr>
          <w:t>كيلومتر</w:t>
        </w:r>
      </w:smartTag>
      <w:r w:rsidRPr="007E5961">
        <w:rPr>
          <w:rFonts w:asciiTheme="majorBidi" w:hAnsiTheme="majorBidi" w:cstheme="majorBidi"/>
          <w:sz w:val="28"/>
          <w:szCs w:val="28"/>
          <w:rtl/>
        </w:rPr>
        <w:t xml:space="preserve"> تستهلك </w:t>
      </w:r>
      <w:smartTag w:uri="urn:schemas-microsoft-com:office:smarttags" w:element="metricconverter">
        <w:smartTagPr>
          <w:attr w:name="ProductID" w:val="9 لتر"/>
        </w:smartTagPr>
        <w:r w:rsidRPr="007E5961">
          <w:rPr>
            <w:rFonts w:asciiTheme="majorBidi" w:hAnsiTheme="majorBidi" w:cstheme="majorBidi"/>
            <w:sz w:val="28"/>
            <w:szCs w:val="28"/>
            <w:rtl/>
          </w:rPr>
          <w:t>9 لتر</w:t>
        </w:r>
      </w:smartTag>
    </w:p>
    <w:p w:rsidR="00BD2A4B" w:rsidRPr="007E5961" w:rsidRDefault="00BD2A4B" w:rsidP="00670FB5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500</w:t>
      </w:r>
      <w:r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و 5 مرات 100 إذا في </w:t>
      </w:r>
      <w:smartTag w:uri="urn:schemas-microsoft-com:office:smarttags" w:element="metricconverter">
        <w:smartTagPr>
          <w:attr w:name="ProductID" w:val="500 كيلومتر"/>
        </w:smartTagPr>
        <w:r w:rsidRPr="007E5961">
          <w:rPr>
            <w:rFonts w:asciiTheme="majorBidi" w:hAnsiTheme="majorBidi" w:cstheme="majorBidi"/>
            <w:sz w:val="28"/>
            <w:szCs w:val="28"/>
            <w:rtl/>
            <w:lang w:bidi="ar-DZ"/>
          </w:rPr>
          <w:t>500</w:t>
        </w:r>
        <w:r w:rsidRPr="007E5961">
          <w:rPr>
            <w:rFonts w:asciiTheme="majorBidi" w:hAnsiTheme="majorBidi" w:cstheme="majorBidi"/>
            <w:sz w:val="28"/>
            <w:szCs w:val="28"/>
            <w:rtl/>
          </w:rPr>
          <w:t xml:space="preserve"> كيلومتر</w:t>
        </w:r>
      </w:smartTag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ستهلك 5 مرات 9</w:t>
      </w:r>
      <w:r w:rsidR="00D112E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ـ  </w:t>
      </w:r>
      <w:r w:rsidR="00D112E8"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>500= 5×100 ؛  45 = 5×9</w:t>
      </w:r>
      <w:r w:rsidR="00D112E8" w:rsidRPr="007E596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</w:t>
      </w:r>
    </w:p>
    <w:p w:rsidR="00BD2A4B" w:rsidRPr="00670FB5" w:rsidRDefault="00BD2A4B" w:rsidP="00670FB5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</w:rPr>
        <w:t xml:space="preserve"> 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</w:rPr>
        <w:t xml:space="preserve">لقطع </w:t>
      </w:r>
      <w:smartTag w:uri="urn:schemas-microsoft-com:office:smarttags" w:element="metricconverter">
        <w:smartTagPr>
          <w:attr w:name="ProductID" w:val="500 كيلومتر"/>
        </w:smartTagPr>
        <w:r w:rsidRPr="007E5961">
          <w:rPr>
            <w:rFonts w:asciiTheme="majorBidi" w:hAnsiTheme="majorBidi" w:cstheme="majorBidi"/>
            <w:sz w:val="28"/>
            <w:szCs w:val="28"/>
            <w:highlight w:val="cyan"/>
            <w:rtl/>
          </w:rPr>
          <w:t>500 كيلومتر</w:t>
        </w:r>
      </w:smartTag>
      <w:r w:rsidRPr="007E5961">
        <w:rPr>
          <w:rFonts w:asciiTheme="majorBidi" w:hAnsiTheme="majorBidi" w:cstheme="majorBidi"/>
          <w:sz w:val="28"/>
          <w:szCs w:val="28"/>
          <w:highlight w:val="cyan"/>
          <w:rtl/>
        </w:rPr>
        <w:t xml:space="preserve"> يلزم 45 لتر</w:t>
      </w:r>
    </w:p>
    <w:p w:rsidR="00BD2A4B" w:rsidRPr="007E5961" w:rsidRDefault="00BD2A4B" w:rsidP="00670FB5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يمكن استعمال جدول مثل:</w:t>
      </w:r>
    </w:p>
    <w:tbl>
      <w:tblPr>
        <w:tblStyle w:val="a3"/>
        <w:bidiVisual/>
        <w:tblW w:w="0" w:type="auto"/>
        <w:tblInd w:w="1212" w:type="dxa"/>
        <w:tblLook w:val="01E0"/>
      </w:tblPr>
      <w:tblGrid>
        <w:gridCol w:w="1668"/>
        <w:gridCol w:w="1668"/>
        <w:gridCol w:w="1668"/>
        <w:gridCol w:w="1668"/>
      </w:tblGrid>
      <w:tr w:rsidR="00BD2A4B" w:rsidRPr="00D112E8" w:rsidTr="00670FB5">
        <w:trPr>
          <w:trHeight w:val="240"/>
        </w:trPr>
        <w:tc>
          <w:tcPr>
            <w:tcW w:w="1668" w:type="dxa"/>
          </w:tcPr>
          <w:p w:rsidR="00BD2A4B" w:rsidRPr="00D112E8" w:rsidRDefault="00BD2A4B" w:rsidP="00670FB5">
            <w:pPr>
              <w:tabs>
                <w:tab w:val="right" w:pos="252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112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مسافة</w:t>
            </w:r>
          </w:p>
        </w:tc>
        <w:tc>
          <w:tcPr>
            <w:tcW w:w="1668" w:type="dxa"/>
          </w:tcPr>
          <w:p w:rsidR="00BD2A4B" w:rsidRPr="00D112E8" w:rsidRDefault="00BD2A4B" w:rsidP="00670FB5">
            <w:pPr>
              <w:tabs>
                <w:tab w:val="right" w:pos="252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112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00</w:t>
            </w:r>
          </w:p>
        </w:tc>
        <w:tc>
          <w:tcPr>
            <w:tcW w:w="1668" w:type="dxa"/>
          </w:tcPr>
          <w:p w:rsidR="00BD2A4B" w:rsidRPr="00D112E8" w:rsidRDefault="00BD2A4B" w:rsidP="00670FB5">
            <w:pPr>
              <w:tabs>
                <w:tab w:val="right" w:pos="252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112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00</w:t>
            </w:r>
          </w:p>
        </w:tc>
        <w:tc>
          <w:tcPr>
            <w:tcW w:w="1668" w:type="dxa"/>
          </w:tcPr>
          <w:p w:rsidR="00BD2A4B" w:rsidRPr="00D112E8" w:rsidRDefault="00BD2A4B" w:rsidP="00670FB5">
            <w:pPr>
              <w:tabs>
                <w:tab w:val="right" w:pos="252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112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500</w:t>
            </w:r>
          </w:p>
        </w:tc>
      </w:tr>
      <w:tr w:rsidR="00BD2A4B" w:rsidRPr="00D112E8" w:rsidTr="00670FB5">
        <w:trPr>
          <w:trHeight w:val="124"/>
        </w:trPr>
        <w:tc>
          <w:tcPr>
            <w:tcW w:w="1668" w:type="dxa"/>
          </w:tcPr>
          <w:p w:rsidR="00BD2A4B" w:rsidRPr="00D112E8" w:rsidRDefault="00BD2A4B" w:rsidP="00670FB5">
            <w:pPr>
              <w:tabs>
                <w:tab w:val="right" w:pos="252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112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مية البنزين</w:t>
            </w:r>
          </w:p>
        </w:tc>
        <w:tc>
          <w:tcPr>
            <w:tcW w:w="1668" w:type="dxa"/>
          </w:tcPr>
          <w:p w:rsidR="00BD2A4B" w:rsidRPr="00D112E8" w:rsidRDefault="00BD2A4B" w:rsidP="00670FB5">
            <w:pPr>
              <w:tabs>
                <w:tab w:val="right" w:pos="252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112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8</w:t>
            </w:r>
          </w:p>
        </w:tc>
        <w:tc>
          <w:tcPr>
            <w:tcW w:w="1668" w:type="dxa"/>
          </w:tcPr>
          <w:p w:rsidR="00BD2A4B" w:rsidRPr="00D112E8" w:rsidRDefault="00BD2A4B" w:rsidP="00670FB5">
            <w:pPr>
              <w:tabs>
                <w:tab w:val="right" w:pos="252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112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1668" w:type="dxa"/>
          </w:tcPr>
          <w:p w:rsidR="00BD2A4B" w:rsidRPr="00D112E8" w:rsidRDefault="00BD2A4B" w:rsidP="00670FB5">
            <w:pPr>
              <w:tabs>
                <w:tab w:val="right" w:pos="252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112E8">
              <w:rPr>
                <w:rFonts w:asciiTheme="majorBidi" w:hAnsiTheme="majorBidi" w:cstheme="majorBidi"/>
                <w:sz w:val="28"/>
                <w:szCs w:val="28"/>
                <w:highlight w:val="cyan"/>
                <w:rtl/>
                <w:lang w:bidi="ar-DZ"/>
              </w:rPr>
              <w:t>45</w:t>
            </w:r>
          </w:p>
        </w:tc>
      </w:tr>
    </w:tbl>
    <w:p w:rsidR="00BD2A4B" w:rsidRPr="007E5961" w:rsidRDefault="00BD2A4B" w:rsidP="00670FB5">
      <w:pPr>
        <w:tabs>
          <w:tab w:val="right" w:pos="252"/>
        </w:tabs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مسألة </w:t>
      </w:r>
    </w:p>
    <w:p w:rsidR="00BD2A4B" w:rsidRPr="007E5961" w:rsidRDefault="00BD2A4B" w:rsidP="00D112E8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1) نبحث عن كمية الجبن: نقسم 70 على 5</w:t>
      </w:r>
      <w:r w:rsidR="00D112E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D112E8"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قسمة: إما </w:t>
      </w:r>
      <w:r w:rsidR="00D112E8">
        <w:rPr>
          <w:rFonts w:asciiTheme="majorBidi" w:hAnsiTheme="majorBidi" w:cstheme="majorBidi"/>
          <w:sz w:val="28"/>
          <w:szCs w:val="28"/>
          <w:rtl/>
          <w:lang w:bidi="ar-DZ"/>
        </w:rPr>
        <w:t>نكتب مضاعفات 5 وإما نضع العملية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14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× 5 = 70 حاصل القسمة هو 14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يصنع الحلاب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يوميا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7E5961">
        <w:rPr>
          <w:rFonts w:asciiTheme="majorBidi" w:hAnsiTheme="majorBidi" w:cstheme="majorBidi"/>
          <w:sz w:val="28"/>
          <w:szCs w:val="28"/>
          <w:rtl/>
        </w:rPr>
        <w:t>kg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14  من الجبن أي</w:t>
      </w:r>
      <w:r w:rsidRPr="007E5961">
        <w:rPr>
          <w:rFonts w:asciiTheme="majorBidi" w:hAnsiTheme="majorBidi" w:cstheme="majorBidi"/>
          <w:sz w:val="28"/>
          <w:szCs w:val="28"/>
          <w:rtl/>
        </w:rPr>
        <w:t xml:space="preserve">    g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14000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بحث عن عدد العلب:  نقسم 14000 على 140 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القسمة: 14000 = 100 × 140</w:t>
      </w:r>
      <w:r w:rsidR="00670FB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حاصل القسمة هو 100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يصنع الحلاب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</w:rPr>
        <w:t xml:space="preserve"> يوميا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 xml:space="preserve"> 100 علبة جبن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2) نبحث عن ثمن بيع الجبن في اليوم :  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5000 = 100 × 50</w:t>
      </w:r>
    </w:p>
    <w:p w:rsidR="00BD2A4B" w:rsidRPr="00670FB5" w:rsidRDefault="00BD2A4B" w:rsidP="00670FB5">
      <w:pPr>
        <w:tabs>
          <w:tab w:val="right" w:pos="252"/>
        </w:tabs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ثمن البيع في اليوم هو 5000 دينا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BD2A4B" w:rsidRPr="007E5961" w:rsidRDefault="00BD2A4B" w:rsidP="00670FB5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ثمن بيع الجبن في الأسبوع :  35000 = 7 × 5000</w:t>
      </w:r>
    </w:p>
    <w:p w:rsidR="00D112E8" w:rsidRDefault="00BD2A4B" w:rsidP="00D112E8">
      <w:pPr>
        <w:tabs>
          <w:tab w:val="right" w:pos="252"/>
        </w:tabs>
        <w:spacing w:after="0"/>
        <w:ind w:left="25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</w:t>
      </w:r>
      <w:r w:rsidRPr="007E5961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ثمن بيع الجبن في الأسبوع هو 35000 دينار</w:t>
      </w:r>
      <w:r w:rsidRPr="007E5961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7E5961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BD2A4B" w:rsidRPr="00D112E8" w:rsidRDefault="00BD2A4B" w:rsidP="00D112E8">
      <w:pPr>
        <w:tabs>
          <w:tab w:val="right" w:pos="252"/>
        </w:tabs>
        <w:spacing w:after="0"/>
        <w:ind w:left="252"/>
        <w:jc w:val="center"/>
        <w:rPr>
          <w:rFonts w:asciiTheme="majorBidi" w:hAnsiTheme="majorBidi" w:cstheme="majorBidi"/>
          <w:sz w:val="32"/>
          <w:szCs w:val="32"/>
          <w:lang w:bidi="ar-DZ"/>
        </w:rPr>
      </w:pPr>
      <w:r w:rsidRPr="00BD2A4B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lastRenderedPageBreak/>
        <w:t>تحضير امتحان نهاية التعليم الابتدائي</w:t>
      </w:r>
    </w:p>
    <w:p w:rsidR="00BD2A4B" w:rsidRPr="00BD2A4B" w:rsidRDefault="00BD2A4B" w:rsidP="00BD2A4B">
      <w:pPr>
        <w:spacing w:after="0"/>
        <w:jc w:val="center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>موضوع</w:t>
      </w:r>
      <w:r w:rsidRPr="00BD2A4B">
        <w:rPr>
          <w:rFonts w:asciiTheme="majorBidi" w:hAnsiTheme="majorBidi" w:cstheme="majorBidi"/>
          <w:b/>
          <w:bCs/>
          <w:sz w:val="40"/>
          <w:szCs w:val="40"/>
          <w:lang w:bidi="ar-DZ"/>
        </w:rPr>
        <w:t xml:space="preserve"> </w:t>
      </w:r>
      <w:r w:rsidRPr="00BD2A4B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 xml:space="preserve">رقم </w:t>
      </w:r>
      <w:r w:rsidRPr="00BD2A4B">
        <w:rPr>
          <w:rFonts w:asciiTheme="majorBidi" w:hAnsiTheme="majorBidi" w:cstheme="majorBidi"/>
          <w:b/>
          <w:bCs/>
          <w:sz w:val="40"/>
          <w:szCs w:val="40"/>
          <w:lang w:bidi="ar-DZ"/>
        </w:rPr>
        <w:t>6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36"/>
          <w:szCs w:val="36"/>
          <w:lang w:bidi="ar-DZ"/>
        </w:rPr>
      </w:pP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ستعمـال الآلـة الحاسبـة غيـر مسمـوح بـه(</w:t>
      </w: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في كل هذا الموضوع</w:t>
      </w: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)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</w:p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تمرين 1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انقل وأكمل بأحد الرموز &gt; ؛ &lt;  ؛  =</w:t>
      </w:r>
    </w:p>
    <w:tbl>
      <w:tblPr>
        <w:tblStyle w:val="a3"/>
        <w:bidiVisual/>
        <w:tblW w:w="0" w:type="auto"/>
        <w:tblLook w:val="01E0"/>
      </w:tblPr>
      <w:tblGrid>
        <w:gridCol w:w="1336"/>
        <w:gridCol w:w="2036"/>
        <w:gridCol w:w="1896"/>
        <w:gridCol w:w="1896"/>
      </w:tblGrid>
      <w:tr w:rsidR="00BD2A4B" w:rsidRPr="00BD2A4B" w:rsidTr="00670FB5">
        <w:tc>
          <w:tcPr>
            <w:tcW w:w="0" w:type="auto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</w:rPr>
              <w:t>74 ….. 47</w:t>
            </w:r>
          </w:p>
        </w:tc>
        <w:tc>
          <w:tcPr>
            <w:tcW w:w="0" w:type="auto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</w:rPr>
              <w:t>46,35 ….. 35,46</w:t>
            </w:r>
          </w:p>
        </w:tc>
        <w:tc>
          <w:tcPr>
            <w:tcW w:w="0" w:type="auto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</w:rPr>
              <w:t>5,11 ….. 5,021</w:t>
            </w:r>
          </w:p>
        </w:tc>
        <w:tc>
          <w:tcPr>
            <w:tcW w:w="0" w:type="auto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</w:rPr>
              <w:t>0,11 ….. 0,110</w:t>
            </w:r>
          </w:p>
        </w:tc>
      </w:tr>
    </w:tbl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</w:p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تمرين  2 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انقل وأنجز بوضع العمليات</w:t>
      </w:r>
    </w:p>
    <w:tbl>
      <w:tblPr>
        <w:tblStyle w:val="a3"/>
        <w:bidiVisual/>
        <w:tblW w:w="0" w:type="auto"/>
        <w:tblLook w:val="01E0"/>
      </w:tblPr>
      <w:tblGrid>
        <w:gridCol w:w="2276"/>
        <w:gridCol w:w="2277"/>
        <w:gridCol w:w="2277"/>
      </w:tblGrid>
      <w:tr w:rsidR="00BD2A4B" w:rsidRPr="00BD2A4B" w:rsidTr="00670FB5">
        <w:trPr>
          <w:trHeight w:val="448"/>
        </w:trPr>
        <w:tc>
          <w:tcPr>
            <w:tcW w:w="2276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25 × 73   </w:t>
            </w:r>
          </w:p>
        </w:tc>
        <w:tc>
          <w:tcPr>
            <w:tcW w:w="2277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85,79</w:t>
            </w: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</w:t>
            </w:r>
            <w:r w:rsidRPr="00BD2A4B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 </w:t>
            </w: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- </w:t>
            </w:r>
            <w:r w:rsidRPr="00BD2A4B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145,86 </w:t>
            </w:r>
          </w:p>
        </w:tc>
        <w:tc>
          <w:tcPr>
            <w:tcW w:w="2277" w:type="dxa"/>
          </w:tcPr>
          <w:p w:rsidR="00BD2A4B" w:rsidRPr="00BD2A4B" w:rsidRDefault="00BD2A4B" w:rsidP="00BD2A4B">
            <w:pPr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85,79</w:t>
            </w: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+</w:t>
            </w:r>
            <w:r w:rsidRPr="00BD2A4B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  145,86 </w:t>
            </w:r>
          </w:p>
        </w:tc>
      </w:tr>
    </w:tbl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تمرين 3</w:t>
      </w:r>
    </w:p>
    <w:p w:rsidR="00BD2A4B" w:rsidRPr="00BD2A4B" w:rsidRDefault="001435DE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كتلة </w:t>
      </w:r>
      <w:r w:rsidR="00BD2A4B"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كتاب مدرسي </w:t>
      </w:r>
      <w:smartTag w:uri="urn:schemas-microsoft-com:office:smarttags" w:element="metricconverter">
        <w:smartTagPr>
          <w:attr w:name="ProductID" w:val="575 غرام"/>
        </w:smartTagPr>
        <w:r w:rsidR="00BD2A4B" w:rsidRPr="00BD2A4B">
          <w:rPr>
            <w:rFonts w:asciiTheme="majorBidi" w:hAnsiTheme="majorBidi" w:cstheme="majorBidi"/>
            <w:sz w:val="32"/>
            <w:szCs w:val="32"/>
            <w:rtl/>
            <w:lang w:bidi="ar-DZ"/>
          </w:rPr>
          <w:t>575 غرام</w:t>
        </w:r>
      </w:smartTag>
      <w:r w:rsidR="00BD2A4B"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 ( g 575).</w:t>
      </w:r>
    </w:p>
    <w:p w:rsidR="00BD2A4B" w:rsidRPr="00BD2A4B" w:rsidRDefault="00BD2A4B" w:rsidP="001435DE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كتلة المحفظة وهي فارغة 1</w:t>
      </w:r>
      <w:r w:rsidR="001435DE">
        <w:rPr>
          <w:rFonts w:asciiTheme="majorBidi" w:hAnsiTheme="majorBidi" w:cstheme="majorBidi" w:hint="cs"/>
          <w:sz w:val="32"/>
          <w:szCs w:val="32"/>
          <w:rtl/>
          <w:lang w:bidi="ar-DZ"/>
        </w:rPr>
        <w:t>9</w:t>
      </w: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50 غرام ( g 1950)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يحمل رشيد 6 كتب في محفظته. 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ما هي الكتلة التي يحملها رشيد؟ اكتب النتيجة بالكيلوغرام (g k)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تمرين 4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في القسم 40 تلميذ، يمارس ربع التلاميذ كرة القدم. ما هو عدد التلاميذ الذين لا يمارسوا هذه الرياضة</w:t>
      </w:r>
      <w:r w:rsidR="001435DE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؟ 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مسألة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من القمح إلى الدقيق.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نعلم أن بعد طحن </w:t>
      </w:r>
      <w:smartTag w:uri="urn:schemas-microsoft-com:office:smarttags" w:element="metricconverter">
        <w:smartTagPr>
          <w:attr w:name="ProductID" w:val="100 كيلوغرام"/>
        </w:smartTagPr>
        <w:r w:rsidRPr="00BD2A4B">
          <w:rPr>
            <w:rFonts w:asciiTheme="majorBidi" w:hAnsiTheme="majorBidi" w:cstheme="majorBidi"/>
            <w:sz w:val="32"/>
            <w:szCs w:val="32"/>
            <w:rtl/>
            <w:lang w:bidi="ar-DZ"/>
          </w:rPr>
          <w:t>100 كيلوغرام</w:t>
        </w:r>
      </w:smartTag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ن القمح نحصل على  </w:t>
      </w:r>
      <w:smartTag w:uri="urn:schemas-microsoft-com:office:smarttags" w:element="metricconverter">
        <w:smartTagPr>
          <w:attr w:name="ProductID" w:val="75 كيلوغرام"/>
        </w:smartTagPr>
        <w:r w:rsidRPr="00BD2A4B">
          <w:rPr>
            <w:rFonts w:asciiTheme="majorBidi" w:hAnsiTheme="majorBidi" w:cstheme="majorBidi"/>
            <w:sz w:val="32"/>
            <w:szCs w:val="32"/>
            <w:rtl/>
            <w:lang w:bidi="ar-DZ"/>
          </w:rPr>
          <w:t>75 كيلوغرام</w:t>
        </w:r>
      </w:smartTag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ن الدقيق.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1)  انقل وأكمل الجدول بكتابة الأعداد المناسبة</w:t>
      </w:r>
    </w:p>
    <w:tbl>
      <w:tblPr>
        <w:tblStyle w:val="a3"/>
        <w:bidiVisual/>
        <w:tblW w:w="6639" w:type="dxa"/>
        <w:tblInd w:w="360" w:type="dxa"/>
        <w:tblLook w:val="01E0"/>
      </w:tblPr>
      <w:tblGrid>
        <w:gridCol w:w="2269"/>
        <w:gridCol w:w="874"/>
        <w:gridCol w:w="874"/>
        <w:gridCol w:w="874"/>
        <w:gridCol w:w="874"/>
        <w:gridCol w:w="874"/>
      </w:tblGrid>
      <w:tr w:rsidR="00BD2A4B" w:rsidRPr="00BD2A4B" w:rsidTr="00670FB5">
        <w:trPr>
          <w:trHeight w:val="290"/>
        </w:trPr>
        <w:tc>
          <w:tcPr>
            <w:tcW w:w="2269" w:type="dxa"/>
          </w:tcPr>
          <w:p w:rsidR="00BD2A4B" w:rsidRPr="00BD2A4B" w:rsidRDefault="00BD2A4B" w:rsidP="00BD2A4B">
            <w:pPr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كتلة القمح (g k )</w:t>
            </w: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100</w:t>
            </w: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400</w:t>
            </w: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9000</w:t>
            </w: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9400</w:t>
            </w:r>
          </w:p>
        </w:tc>
      </w:tr>
      <w:tr w:rsidR="00BD2A4B" w:rsidRPr="00BD2A4B" w:rsidTr="00670FB5">
        <w:trPr>
          <w:trHeight w:val="306"/>
        </w:trPr>
        <w:tc>
          <w:tcPr>
            <w:tcW w:w="2269" w:type="dxa"/>
          </w:tcPr>
          <w:p w:rsidR="00BD2A4B" w:rsidRPr="00BD2A4B" w:rsidRDefault="00BD2A4B" w:rsidP="00BD2A4B">
            <w:pPr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كتلة الدقيق (g k)</w:t>
            </w: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75</w:t>
            </w: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750</w:t>
            </w: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</w:tc>
        <w:tc>
          <w:tcPr>
            <w:tcW w:w="874" w:type="dxa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</w:tc>
      </w:tr>
    </w:tbl>
    <w:p w:rsidR="00BD2A4B" w:rsidRPr="00BD2A4B" w:rsidRDefault="00BD2A4B" w:rsidP="00BD2A4B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2) تحصل فلاح على </w:t>
      </w:r>
      <w:smartTag w:uri="urn:schemas-microsoft-com:office:smarttags" w:element="metricconverter">
        <w:smartTagPr>
          <w:attr w:name="ProductID" w:val="9400 كيلوغرام"/>
        </w:smartTagPr>
        <w:r w:rsidRPr="00BD2A4B">
          <w:rPr>
            <w:rFonts w:asciiTheme="majorBidi" w:hAnsiTheme="majorBidi" w:cstheme="majorBidi"/>
            <w:sz w:val="32"/>
            <w:szCs w:val="32"/>
            <w:rtl/>
            <w:lang w:bidi="ar-DZ"/>
          </w:rPr>
          <w:t>9400 كيلوغرام</w:t>
        </w:r>
      </w:smartTag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ن القمح. 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يكلفه طحن هذا القمح 10000 دينارا. 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ثمن بيع القمح 40 دي</w:t>
      </w:r>
      <w:r w:rsidR="003C2B2B">
        <w:rPr>
          <w:rFonts w:asciiTheme="majorBidi" w:hAnsiTheme="majorBidi" w:cstheme="majorBidi" w:hint="cs"/>
          <w:sz w:val="32"/>
          <w:szCs w:val="32"/>
          <w:rtl/>
          <w:lang w:bidi="ar-DZ"/>
        </w:rPr>
        <w:t>ن</w:t>
      </w: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ار</w:t>
      </w:r>
      <w:r w:rsidR="003C2B2B">
        <w:rPr>
          <w:rFonts w:asciiTheme="majorBidi" w:hAnsiTheme="majorBidi" w:cstheme="majorBidi" w:hint="cs"/>
          <w:sz w:val="32"/>
          <w:szCs w:val="32"/>
          <w:rtl/>
          <w:lang w:bidi="ar-DZ"/>
        </w:rPr>
        <w:t>ا</w:t>
      </w: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للكيلوغرام الواحد وثمن بيع الدقيق هو 60 دينار للكيلوغرام الواحد.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>على الفلاح الاختيار بين الطريقتين أما بيع القمح كما هو أما طحنه ثم بيع الدقيق.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ا هي الطريقة التي فيها أكثر فائدة بالنسبة للفلاح ؟</w:t>
      </w:r>
    </w:p>
    <w:p w:rsidR="00BD2A4B" w:rsidRDefault="00BD2A4B" w:rsidP="00BD2A4B">
      <w:pPr>
        <w:spacing w:after="0"/>
        <w:ind w:left="72"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</w:p>
    <w:p w:rsidR="00BD2A4B" w:rsidRPr="00BD2A4B" w:rsidRDefault="00BD2A4B" w:rsidP="00BD2A4B">
      <w:pPr>
        <w:spacing w:after="0"/>
        <w:ind w:left="72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lastRenderedPageBreak/>
        <w:t>حلول الموضوع</w:t>
      </w:r>
      <w:r w:rsidRPr="00BD2A4B">
        <w:rPr>
          <w:rFonts w:asciiTheme="majorBidi" w:hAnsiTheme="majorBidi" w:cstheme="majorBidi"/>
          <w:b/>
          <w:bCs/>
          <w:sz w:val="36"/>
          <w:szCs w:val="36"/>
          <w:lang w:bidi="ar-DZ"/>
        </w:rPr>
        <w:t xml:space="preserve"> </w:t>
      </w:r>
      <w:r w:rsidRPr="00BD2A4B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رقم </w:t>
      </w:r>
      <w:r w:rsidRPr="00BD2A4B">
        <w:rPr>
          <w:rFonts w:asciiTheme="majorBidi" w:hAnsiTheme="majorBidi" w:cstheme="majorBidi"/>
          <w:b/>
          <w:bCs/>
          <w:sz w:val="36"/>
          <w:szCs w:val="36"/>
          <w:lang w:bidi="ar-DZ"/>
        </w:rPr>
        <w:t>6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1</w:t>
      </w:r>
    </w:p>
    <w:tbl>
      <w:tblPr>
        <w:tblStyle w:val="a3"/>
        <w:bidiVisual/>
        <w:tblW w:w="0" w:type="auto"/>
        <w:tblLook w:val="01E0"/>
      </w:tblPr>
      <w:tblGrid>
        <w:gridCol w:w="1074"/>
        <w:gridCol w:w="1844"/>
        <w:gridCol w:w="1634"/>
        <w:gridCol w:w="1704"/>
      </w:tblGrid>
      <w:tr w:rsidR="00BD2A4B" w:rsidRPr="00BD2A4B" w:rsidTr="00670FB5">
        <w:tc>
          <w:tcPr>
            <w:tcW w:w="0" w:type="auto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</w:rPr>
              <w:t xml:space="preserve">74 </w:t>
            </w:r>
            <w:r w:rsidRPr="00BD2A4B">
              <w:rPr>
                <w:rFonts w:asciiTheme="majorBidi" w:hAnsiTheme="majorBidi" w:cstheme="majorBidi"/>
                <w:sz w:val="28"/>
                <w:szCs w:val="28"/>
                <w:rtl/>
              </w:rPr>
              <w:t>&lt;</w:t>
            </w:r>
            <w:r w:rsidRPr="00BD2A4B">
              <w:rPr>
                <w:rFonts w:asciiTheme="majorBidi" w:hAnsiTheme="majorBidi" w:cstheme="majorBidi"/>
                <w:sz w:val="28"/>
                <w:szCs w:val="28"/>
              </w:rPr>
              <w:t xml:space="preserve"> 47</w:t>
            </w:r>
          </w:p>
        </w:tc>
        <w:tc>
          <w:tcPr>
            <w:tcW w:w="0" w:type="auto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</w:rPr>
              <w:t xml:space="preserve">46,35 </w:t>
            </w:r>
            <w:r w:rsidRPr="00BD2A4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&lt; </w:t>
            </w:r>
            <w:r w:rsidRPr="00BD2A4B">
              <w:rPr>
                <w:rFonts w:asciiTheme="majorBidi" w:hAnsiTheme="majorBidi" w:cstheme="majorBidi"/>
                <w:sz w:val="28"/>
                <w:szCs w:val="28"/>
              </w:rPr>
              <w:t xml:space="preserve"> 35,46</w:t>
            </w:r>
          </w:p>
        </w:tc>
        <w:tc>
          <w:tcPr>
            <w:tcW w:w="0" w:type="auto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</w:rPr>
              <w:t xml:space="preserve">5,11 </w:t>
            </w:r>
            <w:r w:rsidRPr="00BD2A4B">
              <w:rPr>
                <w:rFonts w:asciiTheme="majorBidi" w:hAnsiTheme="majorBidi" w:cstheme="majorBidi"/>
                <w:sz w:val="28"/>
                <w:szCs w:val="28"/>
                <w:rtl/>
              </w:rPr>
              <w:t>&lt;</w:t>
            </w:r>
            <w:r w:rsidRPr="00BD2A4B">
              <w:rPr>
                <w:rFonts w:asciiTheme="majorBidi" w:hAnsiTheme="majorBidi" w:cstheme="majorBidi"/>
                <w:sz w:val="28"/>
                <w:szCs w:val="28"/>
              </w:rPr>
              <w:t xml:space="preserve"> 5,021</w:t>
            </w:r>
          </w:p>
        </w:tc>
        <w:tc>
          <w:tcPr>
            <w:tcW w:w="0" w:type="auto"/>
          </w:tcPr>
          <w:p w:rsidR="00BD2A4B" w:rsidRPr="00BD2A4B" w:rsidRDefault="00BD2A4B" w:rsidP="00BD2A4B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</w:rPr>
              <w:t>0,1</w:t>
            </w:r>
            <w:r w:rsidRPr="00BD2A4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= 1</w:t>
            </w:r>
            <w:r w:rsidRPr="00BD2A4B">
              <w:rPr>
                <w:rFonts w:asciiTheme="majorBidi" w:hAnsiTheme="majorBidi" w:cstheme="majorBidi"/>
                <w:sz w:val="28"/>
                <w:szCs w:val="28"/>
              </w:rPr>
              <w:t xml:space="preserve"> 0,110</w:t>
            </w:r>
          </w:p>
        </w:tc>
      </w:tr>
    </w:tbl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تمرين  2 </w:t>
      </w:r>
    </w:p>
    <w:tbl>
      <w:tblPr>
        <w:tblStyle w:val="a3"/>
        <w:bidiVisual/>
        <w:tblW w:w="0" w:type="auto"/>
        <w:jc w:val="center"/>
        <w:tblLook w:val="01E0"/>
      </w:tblPr>
      <w:tblGrid>
        <w:gridCol w:w="1623"/>
        <w:gridCol w:w="1623"/>
        <w:gridCol w:w="1623"/>
      </w:tblGrid>
      <w:tr w:rsidR="00BD2A4B" w:rsidRPr="00BD2A4B" w:rsidTr="00BD2A4B">
        <w:trPr>
          <w:trHeight w:val="1554"/>
          <w:jc w:val="center"/>
        </w:trPr>
        <w:tc>
          <w:tcPr>
            <w:tcW w:w="1623" w:type="dxa"/>
          </w:tcPr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25 </w:t>
            </w:r>
          </w:p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73   ×</w:t>
            </w:r>
          </w:p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75</w:t>
            </w:r>
          </w:p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 xml:space="preserve">•175 </w:t>
            </w:r>
          </w:p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825 =</w:t>
            </w:r>
          </w:p>
        </w:tc>
        <w:tc>
          <w:tcPr>
            <w:tcW w:w="1623" w:type="dxa"/>
          </w:tcPr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145,86 </w:t>
            </w:r>
          </w:p>
          <w:p w:rsidR="00BD2A4B" w:rsidRPr="00BD2A4B" w:rsidRDefault="00BD2A4B" w:rsidP="00BD2A4B">
            <w:pPr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 xml:space="preserve">85,79 </w:t>
            </w: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 xml:space="preserve"> </w:t>
            </w: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>-</w:t>
            </w:r>
          </w:p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D2A4B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60,07</w:t>
            </w: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=</w:t>
            </w:r>
          </w:p>
        </w:tc>
        <w:tc>
          <w:tcPr>
            <w:tcW w:w="1623" w:type="dxa"/>
          </w:tcPr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145,86 </w:t>
            </w:r>
          </w:p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 xml:space="preserve">85,79 </w:t>
            </w: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  <w:t xml:space="preserve"> +</w:t>
            </w:r>
            <w:r w:rsidRPr="00BD2A4B">
              <w:rPr>
                <w:rFonts w:asciiTheme="majorBidi" w:hAnsiTheme="majorBidi" w:cstheme="majorBidi"/>
                <w:sz w:val="28"/>
                <w:szCs w:val="28"/>
                <w:u w:val="single"/>
                <w:lang w:bidi="ar-DZ"/>
              </w:rPr>
              <w:t xml:space="preserve">  </w:t>
            </w:r>
          </w:p>
          <w:p w:rsidR="00BD2A4B" w:rsidRPr="00BD2A4B" w:rsidRDefault="00BD2A4B" w:rsidP="00BD2A4B">
            <w:p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D2A4B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31,65</w:t>
            </w: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=</w:t>
            </w:r>
          </w:p>
        </w:tc>
      </w:tr>
    </w:tbl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3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>نبحث عن كتلة الكتب: 6×575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3450   =   6×575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كتلة الكتب هي </w:t>
      </w:r>
      <w:smartTag w:uri="urn:schemas-microsoft-com:office:smarttags" w:element="metricconverter">
        <w:smartTagPr>
          <w:attr w:name="ProductID" w:val="3450 غرام"/>
        </w:smartTagPr>
        <w:r w:rsidRPr="00BD2A4B">
          <w:rPr>
            <w:rFonts w:asciiTheme="majorBidi" w:hAnsiTheme="majorBidi" w:cstheme="majorBidi"/>
            <w:sz w:val="28"/>
            <w:szCs w:val="28"/>
            <w:rtl/>
            <w:lang w:bidi="ar-DZ"/>
          </w:rPr>
          <w:t>3450 غرام</w:t>
        </w:r>
      </w:smartTag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>الكتلة الكلية هي كتلة الكتب زائد كتلة المحفظة:  3450 + 1950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5400    =  3450 + 1950  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</w:t>
      </w:r>
      <w:r w:rsidRPr="00BD2A4B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الكتلة التي يحملها رشيد هي 5400 غرام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حول  إلى الكلوغرام : 400 + 5000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BD2A4B">
        <w:rPr>
          <w:rFonts w:asciiTheme="majorBidi" w:hAnsiTheme="majorBidi" w:cstheme="majorBidi"/>
          <w:sz w:val="28"/>
          <w:szCs w:val="28"/>
          <w:highlight w:val="cyan"/>
          <w:lang w:bidi="ar-DZ"/>
        </w:rPr>
        <w:t>5400g = 5kg + 400g</w:t>
      </w:r>
      <w:r w:rsidRPr="00BD2A4B">
        <w:rPr>
          <w:rFonts w:asciiTheme="majorBidi" w:hAnsiTheme="majorBidi" w:cstheme="majorBidi"/>
          <w:sz w:val="28"/>
          <w:szCs w:val="28"/>
          <w:lang w:bidi="ar-DZ"/>
        </w:rPr>
        <w:t xml:space="preserve">                      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</w:t>
      </w:r>
      <w:r w:rsidRPr="00BD2A4B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smartTag w:uri="urn:schemas-microsoft-com:office:smarttags" w:element="metricconverter">
        <w:smartTagPr>
          <w:attr w:name="ProductID" w:val="5400 kg"/>
        </w:smartTagPr>
        <w:r w:rsidRPr="00BD2A4B">
          <w:rPr>
            <w:rFonts w:asciiTheme="majorBidi" w:hAnsiTheme="majorBidi" w:cstheme="majorBidi"/>
            <w:sz w:val="28"/>
            <w:szCs w:val="28"/>
            <w:highlight w:val="cyan"/>
            <w:lang w:bidi="ar-DZ"/>
          </w:rPr>
          <w:t>5400 kg</w:t>
        </w:r>
      </w:smartTag>
      <w:r w:rsidRPr="00BD2A4B">
        <w:rPr>
          <w:rFonts w:asciiTheme="majorBidi" w:hAnsiTheme="majorBidi" w:cstheme="majorBidi"/>
          <w:sz w:val="28"/>
          <w:szCs w:val="28"/>
          <w:highlight w:val="cyan"/>
          <w:lang w:bidi="ar-DZ"/>
        </w:rPr>
        <w:t xml:space="preserve"> = </w:t>
      </w:r>
      <w:smartTag w:uri="urn:schemas-microsoft-com:office:smarttags" w:element="metricconverter">
        <w:smartTagPr>
          <w:attr w:name="ProductID" w:val="5,400 g"/>
        </w:smartTagPr>
        <w:r w:rsidRPr="00BD2A4B">
          <w:rPr>
            <w:rFonts w:asciiTheme="majorBidi" w:hAnsiTheme="majorBidi" w:cstheme="majorBidi"/>
            <w:sz w:val="28"/>
            <w:szCs w:val="28"/>
            <w:highlight w:val="cyan"/>
            <w:lang w:bidi="ar-DZ"/>
          </w:rPr>
          <w:t>5,400 g</w:t>
        </w:r>
      </w:smartTag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مرين 4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ربع التلاميذ يعني ربع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>40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>، وربع 40 هو 10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أن: 10+10+10+10 = 40 أو 10×4 = 40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>معناه يوجد 10 تلاميذ يمارسوا كرة القدم والباقي لا يمارس هذه الرياضة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باقي  هو 30 =  10 – 40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</w:t>
      </w:r>
      <w:r w:rsidRPr="00BD2A4B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عدد التلاميذ الذين لا يمارسوا هذه الرياضة هو 30</w:t>
      </w: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مسألة</w:t>
      </w:r>
    </w:p>
    <w:p w:rsidR="00BD2A4B" w:rsidRPr="00BD2A4B" w:rsidRDefault="00BD2A4B" w:rsidP="00BD2A4B">
      <w:pPr>
        <w:spacing w:after="0"/>
        <w:ind w:left="7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سؤال 1)</w:t>
      </w: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جدول </w:t>
      </w:r>
    </w:p>
    <w:tbl>
      <w:tblPr>
        <w:tblStyle w:val="a3"/>
        <w:bidiVisual/>
        <w:tblW w:w="8289" w:type="dxa"/>
        <w:tblInd w:w="360" w:type="dxa"/>
        <w:tblLook w:val="01E0"/>
      </w:tblPr>
      <w:tblGrid>
        <w:gridCol w:w="2696"/>
        <w:gridCol w:w="1075"/>
        <w:gridCol w:w="1158"/>
        <w:gridCol w:w="1180"/>
        <w:gridCol w:w="1090"/>
        <w:gridCol w:w="1090"/>
      </w:tblGrid>
      <w:tr w:rsidR="00BD2A4B" w:rsidRPr="00BD2A4B" w:rsidTr="00670FB5">
        <w:trPr>
          <w:trHeight w:val="232"/>
        </w:trPr>
        <w:tc>
          <w:tcPr>
            <w:tcW w:w="2696" w:type="dxa"/>
          </w:tcPr>
          <w:p w:rsidR="00BD2A4B" w:rsidRPr="00BD2A4B" w:rsidRDefault="00BD2A4B" w:rsidP="00BD2A4B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تلة القمح (g  k )</w:t>
            </w:r>
          </w:p>
        </w:tc>
        <w:tc>
          <w:tcPr>
            <w:tcW w:w="1075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00</w:t>
            </w:r>
          </w:p>
        </w:tc>
        <w:tc>
          <w:tcPr>
            <w:tcW w:w="1158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400</w:t>
            </w:r>
          </w:p>
        </w:tc>
        <w:tc>
          <w:tcPr>
            <w:tcW w:w="118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highlight w:val="cyan"/>
                <w:lang w:bidi="ar-DZ"/>
              </w:rPr>
              <w:t>100X10</w:t>
            </w:r>
          </w:p>
        </w:tc>
        <w:tc>
          <w:tcPr>
            <w:tcW w:w="109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9000</w:t>
            </w:r>
          </w:p>
        </w:tc>
        <w:tc>
          <w:tcPr>
            <w:tcW w:w="109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9400</w:t>
            </w:r>
          </w:p>
        </w:tc>
      </w:tr>
      <w:tr w:rsidR="00BD2A4B" w:rsidRPr="00BD2A4B" w:rsidTr="00670FB5">
        <w:trPr>
          <w:trHeight w:val="246"/>
        </w:trPr>
        <w:tc>
          <w:tcPr>
            <w:tcW w:w="2696" w:type="dxa"/>
          </w:tcPr>
          <w:p w:rsidR="00BD2A4B" w:rsidRPr="00BD2A4B" w:rsidRDefault="00BD2A4B" w:rsidP="00BD2A4B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تلة الدقيق (g  k)</w:t>
            </w:r>
          </w:p>
        </w:tc>
        <w:tc>
          <w:tcPr>
            <w:tcW w:w="1075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75</w:t>
            </w:r>
          </w:p>
        </w:tc>
        <w:tc>
          <w:tcPr>
            <w:tcW w:w="1158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highlight w:val="cyan"/>
                <w:lang w:bidi="ar-DZ"/>
              </w:rPr>
              <w:t>75X4</w:t>
            </w:r>
          </w:p>
        </w:tc>
        <w:tc>
          <w:tcPr>
            <w:tcW w:w="118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750</w:t>
            </w:r>
          </w:p>
        </w:tc>
        <w:tc>
          <w:tcPr>
            <w:tcW w:w="109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highlight w:val="cyan"/>
                <w:lang w:bidi="ar-DZ"/>
              </w:rPr>
              <w:t>75X90</w:t>
            </w:r>
          </w:p>
        </w:tc>
        <w:tc>
          <w:tcPr>
            <w:tcW w:w="109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highlight w:val="cyan"/>
                <w:lang w:bidi="ar-DZ"/>
              </w:rPr>
              <w:t>75X94</w:t>
            </w:r>
          </w:p>
        </w:tc>
      </w:tr>
    </w:tbl>
    <w:p w:rsidR="00BD2A4B" w:rsidRPr="00BD2A4B" w:rsidRDefault="00BD2A4B" w:rsidP="00BD2A4B">
      <w:pPr>
        <w:spacing w:after="0"/>
        <w:rPr>
          <w:rFonts w:asciiTheme="majorBidi" w:hAnsiTheme="majorBidi" w:cstheme="majorBidi"/>
          <w:sz w:val="16"/>
          <w:szCs w:val="16"/>
          <w:lang w:bidi="ar-DZ"/>
        </w:rPr>
      </w:pPr>
    </w:p>
    <w:tbl>
      <w:tblPr>
        <w:tblStyle w:val="a3"/>
        <w:bidiVisual/>
        <w:tblW w:w="8289" w:type="dxa"/>
        <w:tblInd w:w="360" w:type="dxa"/>
        <w:tblLook w:val="01E0"/>
      </w:tblPr>
      <w:tblGrid>
        <w:gridCol w:w="2696"/>
        <w:gridCol w:w="1075"/>
        <w:gridCol w:w="1158"/>
        <w:gridCol w:w="1180"/>
        <w:gridCol w:w="1090"/>
        <w:gridCol w:w="1090"/>
      </w:tblGrid>
      <w:tr w:rsidR="00BD2A4B" w:rsidRPr="00BD2A4B" w:rsidTr="00670FB5">
        <w:trPr>
          <w:trHeight w:val="232"/>
        </w:trPr>
        <w:tc>
          <w:tcPr>
            <w:tcW w:w="2696" w:type="dxa"/>
          </w:tcPr>
          <w:p w:rsidR="00BD2A4B" w:rsidRPr="00BD2A4B" w:rsidRDefault="00BD2A4B" w:rsidP="00BD2A4B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تلة القمح (g k )</w:t>
            </w:r>
          </w:p>
        </w:tc>
        <w:tc>
          <w:tcPr>
            <w:tcW w:w="1075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00</w:t>
            </w:r>
          </w:p>
        </w:tc>
        <w:tc>
          <w:tcPr>
            <w:tcW w:w="1158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400</w:t>
            </w:r>
          </w:p>
        </w:tc>
        <w:tc>
          <w:tcPr>
            <w:tcW w:w="118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highlight w:val="cyan"/>
                <w:lang w:bidi="ar-DZ"/>
              </w:rPr>
              <w:t>1000</w:t>
            </w:r>
          </w:p>
        </w:tc>
        <w:tc>
          <w:tcPr>
            <w:tcW w:w="109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9000</w:t>
            </w:r>
          </w:p>
        </w:tc>
        <w:tc>
          <w:tcPr>
            <w:tcW w:w="109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9400</w:t>
            </w:r>
          </w:p>
        </w:tc>
      </w:tr>
      <w:tr w:rsidR="00BD2A4B" w:rsidRPr="00BD2A4B" w:rsidTr="00670FB5">
        <w:trPr>
          <w:trHeight w:val="246"/>
        </w:trPr>
        <w:tc>
          <w:tcPr>
            <w:tcW w:w="2696" w:type="dxa"/>
          </w:tcPr>
          <w:p w:rsidR="00BD2A4B" w:rsidRPr="00BD2A4B" w:rsidRDefault="00BD2A4B" w:rsidP="00BD2A4B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تلة الدقيق (g k)</w:t>
            </w:r>
          </w:p>
        </w:tc>
        <w:tc>
          <w:tcPr>
            <w:tcW w:w="1075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75</w:t>
            </w:r>
          </w:p>
        </w:tc>
        <w:tc>
          <w:tcPr>
            <w:tcW w:w="1158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highlight w:val="cyan"/>
                <w:lang w:bidi="ar-DZ"/>
              </w:rPr>
              <w:t>300</w:t>
            </w:r>
          </w:p>
        </w:tc>
        <w:tc>
          <w:tcPr>
            <w:tcW w:w="118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750</w:t>
            </w:r>
          </w:p>
        </w:tc>
        <w:tc>
          <w:tcPr>
            <w:tcW w:w="109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highlight w:val="cyan"/>
                <w:lang w:bidi="ar-DZ"/>
              </w:rPr>
              <w:t>6750</w:t>
            </w:r>
          </w:p>
        </w:tc>
        <w:tc>
          <w:tcPr>
            <w:tcW w:w="1090" w:type="dxa"/>
          </w:tcPr>
          <w:p w:rsidR="00BD2A4B" w:rsidRPr="00BD2A4B" w:rsidRDefault="00BD2A4B" w:rsidP="00BD2A4B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D2A4B">
              <w:rPr>
                <w:rFonts w:asciiTheme="majorBidi" w:hAnsiTheme="majorBidi" w:cstheme="majorBidi"/>
                <w:sz w:val="28"/>
                <w:szCs w:val="28"/>
                <w:highlight w:val="cyan"/>
                <w:lang w:bidi="ar-DZ"/>
              </w:rPr>
              <w:t>7050</w:t>
            </w:r>
          </w:p>
        </w:tc>
      </w:tr>
    </w:tbl>
    <w:p w:rsidR="00BD2A4B" w:rsidRPr="00BD2A4B" w:rsidRDefault="00BD2A4B" w:rsidP="00BD2A4B">
      <w:pPr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BD2A4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سؤال 2) 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>إذا باع القمح دون طحنه:    376000  = 40 × 9400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</w:t>
      </w:r>
      <w:r w:rsidRPr="00BD2A4B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يقبض 376000 دينار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إذا باع القمح مطحون  :   564000  = 60 × 9400    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يقبض 564000 دينار لكن يدفع منهم ثمن الطحن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554000  =   10000 -  564000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يبقى له    </w:t>
      </w:r>
      <w:r w:rsidRPr="00BD2A4B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554000  دينار</w:t>
      </w: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BD2A4B" w:rsidRPr="00BD2A4B" w:rsidRDefault="00BD2A4B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554000 &gt; 376000</w:t>
      </w:r>
    </w:p>
    <w:p w:rsidR="00BD2A4B" w:rsidRDefault="00BD2A4B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D2A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</w:t>
      </w:r>
      <w:r w:rsidRPr="00BD2A4B">
        <w:rPr>
          <w:rFonts w:asciiTheme="majorBidi" w:hAnsiTheme="majorBidi" w:cstheme="majorBidi"/>
          <w:sz w:val="28"/>
          <w:szCs w:val="28"/>
          <w:highlight w:val="cyan"/>
          <w:rtl/>
          <w:lang w:bidi="ar-DZ"/>
        </w:rPr>
        <w:t>الطريقة التي فيها أكثر فائدة هي الثانية بعد طحن القمح</w:t>
      </w:r>
    </w:p>
    <w:p w:rsidR="00274BE2" w:rsidRDefault="00274BE2" w:rsidP="00BD2A4B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274BE2" w:rsidRPr="00B40329" w:rsidRDefault="00274BE2" w:rsidP="00274BE2">
      <w:pPr>
        <w:spacing w:after="0"/>
        <w:jc w:val="center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B40329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lastRenderedPageBreak/>
        <w:t xml:space="preserve">اختبار شهر أفريل </w:t>
      </w:r>
    </w:p>
    <w:p w:rsidR="00274BE2" w:rsidRPr="00B40329" w:rsidRDefault="00274BE2" w:rsidP="00274BE2">
      <w:pPr>
        <w:spacing w:after="0"/>
        <w:jc w:val="center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B40329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>في مادة اللغة العربية</w:t>
      </w:r>
    </w:p>
    <w:p w:rsidR="00BD2A4B" w:rsidRPr="00607BFB" w:rsidRDefault="00F743FE" w:rsidP="00DD3CF2">
      <w:pPr>
        <w:spacing w:after="120"/>
        <w:rPr>
          <w:rFonts w:asciiTheme="minorBidi" w:hAnsiTheme="minorBidi"/>
          <w:b/>
          <w:bCs/>
          <w:sz w:val="32"/>
          <w:szCs w:val="32"/>
          <w:rtl/>
          <w:lang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</w:rPr>
        <w:pict>
          <v:shape id="_x0000_s1237" type="#_x0000_t65" style="position:absolute;left:0;text-align:left;margin-left:-7.5pt;margin-top:20.6pt;width:537.75pt;height:3in;z-index:-251543552" fillcolor="#f2f2f2 [3052]">
            <w10:wrap anchorx="page"/>
          </v:shape>
        </w:pict>
      </w:r>
      <w:r w:rsidR="00274BE2" w:rsidRPr="00607BFB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النص :</w:t>
      </w:r>
    </w:p>
    <w:p w:rsidR="00607BFB" w:rsidRDefault="00274BE2" w:rsidP="00E321C4">
      <w:pPr>
        <w:spacing w:after="120"/>
        <w:rPr>
          <w:rFonts w:asciiTheme="minorBidi" w:hAnsiTheme="minorBidi"/>
          <w:sz w:val="32"/>
          <w:szCs w:val="32"/>
          <w:rtl/>
          <w:lang w:bidi="ar-DZ"/>
        </w:rPr>
      </w:pPr>
      <w:r w:rsidRPr="00607BFB">
        <w:rPr>
          <w:rFonts w:asciiTheme="minorBidi" w:hAnsiTheme="minorBidi" w:hint="cs"/>
          <w:sz w:val="32"/>
          <w:szCs w:val="32"/>
          <w:rtl/>
          <w:lang w:bidi="ar-DZ"/>
        </w:rPr>
        <w:t xml:space="preserve">        إن الحاسوب </w:t>
      </w:r>
      <w:r w:rsidRPr="00DD3CF2">
        <w:rPr>
          <w:rFonts w:asciiTheme="minorBidi" w:hAnsiTheme="minorBidi" w:hint="cs"/>
          <w:b/>
          <w:bCs/>
          <w:sz w:val="32"/>
          <w:szCs w:val="32"/>
          <w:u w:val="single"/>
          <w:rtl/>
          <w:lang w:bidi="ar-DZ"/>
        </w:rPr>
        <w:t>جهاز</w:t>
      </w:r>
      <w:r w:rsidRPr="00607BFB">
        <w:rPr>
          <w:rFonts w:asciiTheme="minorBidi" w:hAnsiTheme="minorBidi" w:hint="cs"/>
          <w:sz w:val="32"/>
          <w:szCs w:val="32"/>
          <w:rtl/>
          <w:lang w:bidi="ar-DZ"/>
        </w:rPr>
        <w:t xml:space="preserve"> مفيد و عجيب ، مفيد إذا أحسنت استعماله لأغراض نبيلة ، فهو يدعم معارفك </w:t>
      </w:r>
    </w:p>
    <w:p w:rsidR="00274BE2" w:rsidRPr="00607BFB" w:rsidRDefault="00DD3CF2" w:rsidP="00E321C4">
      <w:pPr>
        <w:spacing w:after="120"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274BE2" w:rsidRPr="00607BFB">
        <w:rPr>
          <w:rFonts w:asciiTheme="minorBidi" w:hAnsiTheme="minorBidi" w:hint="cs"/>
          <w:sz w:val="32"/>
          <w:szCs w:val="32"/>
          <w:rtl/>
          <w:lang w:bidi="ar-DZ"/>
        </w:rPr>
        <w:t xml:space="preserve">دعما قويا و ينظم سلوكك </w:t>
      </w:r>
      <w:r w:rsidR="00274BE2" w:rsidRPr="00DD3CF2">
        <w:rPr>
          <w:rFonts w:asciiTheme="minorBidi" w:hAnsiTheme="minorBidi" w:hint="cs"/>
          <w:b/>
          <w:bCs/>
          <w:sz w:val="32"/>
          <w:szCs w:val="32"/>
          <w:u w:val="single"/>
          <w:rtl/>
          <w:lang w:bidi="ar-DZ"/>
        </w:rPr>
        <w:t>تنظيما</w:t>
      </w:r>
      <w:r w:rsidR="00274BE2" w:rsidRPr="00607BFB">
        <w:rPr>
          <w:rFonts w:asciiTheme="minorBidi" w:hAnsiTheme="minorBidi" w:hint="cs"/>
          <w:sz w:val="32"/>
          <w:szCs w:val="32"/>
          <w:rtl/>
          <w:lang w:bidi="ar-DZ"/>
        </w:rPr>
        <w:t xml:space="preserve"> حكيما و يرفه عن نفسك فيدفع عنها السآمة و القلق .</w:t>
      </w:r>
    </w:p>
    <w:p w:rsidR="00607BFB" w:rsidRDefault="00274BE2" w:rsidP="00E321C4">
      <w:pPr>
        <w:spacing w:after="120"/>
        <w:rPr>
          <w:rFonts w:asciiTheme="minorBidi" w:hAnsiTheme="minorBidi"/>
          <w:sz w:val="32"/>
          <w:szCs w:val="32"/>
          <w:rtl/>
          <w:lang w:bidi="ar-DZ"/>
        </w:rPr>
      </w:pPr>
      <w:r w:rsidRPr="00607BFB">
        <w:rPr>
          <w:rFonts w:asciiTheme="minorBidi" w:hAnsiTheme="minorBidi" w:hint="cs"/>
          <w:sz w:val="32"/>
          <w:szCs w:val="32"/>
          <w:rtl/>
          <w:lang w:bidi="ar-DZ"/>
        </w:rPr>
        <w:t xml:space="preserve">        و هو عجيب بقدرته الفائقة على انجاز كثير من العمليات الهامّة في مدّة و جيزة ، و ما أكثر ه</w:t>
      </w:r>
      <w:r w:rsidR="00DD3CF2">
        <w:rPr>
          <w:rFonts w:asciiTheme="minorBidi" w:hAnsiTheme="minorBidi" w:hint="cs"/>
          <w:sz w:val="32"/>
          <w:szCs w:val="32"/>
          <w:rtl/>
          <w:lang w:bidi="ar-DZ"/>
        </w:rPr>
        <w:t>ـ</w:t>
      </w:r>
      <w:r w:rsidRPr="00607BFB">
        <w:rPr>
          <w:rFonts w:asciiTheme="minorBidi" w:hAnsiTheme="minorBidi" w:hint="cs"/>
          <w:sz w:val="32"/>
          <w:szCs w:val="32"/>
          <w:rtl/>
          <w:lang w:bidi="ar-DZ"/>
        </w:rPr>
        <w:t xml:space="preserve">ذه </w:t>
      </w:r>
    </w:p>
    <w:p w:rsidR="00607BFB" w:rsidRDefault="00DD3CF2" w:rsidP="00E321C4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274BE2" w:rsidRPr="00607BFB">
        <w:rPr>
          <w:rFonts w:asciiTheme="minorBidi" w:hAnsiTheme="minorBidi" w:hint="cs"/>
          <w:sz w:val="32"/>
          <w:szCs w:val="32"/>
          <w:rtl/>
          <w:lang w:bidi="ar-DZ"/>
        </w:rPr>
        <w:t xml:space="preserve">العمليات  </w:t>
      </w:r>
      <w:r w:rsidR="00274BE2" w:rsidRPr="00607BFB">
        <w:rPr>
          <w:rFonts w:asciiTheme="minorBidi" w:hAnsiTheme="minorBidi" w:hint="cs"/>
          <w:sz w:val="32"/>
          <w:szCs w:val="32"/>
          <w:rtl/>
          <w:lang w:val="fr-FR" w:bidi="ar-DZ"/>
        </w:rPr>
        <w:t>!</w:t>
      </w:r>
      <w:r w:rsidR="00607BF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274BE2" w:rsidRPr="00607BFB">
        <w:rPr>
          <w:rFonts w:asciiTheme="minorBidi" w:hAnsiTheme="minorBidi" w:hint="cs"/>
          <w:sz w:val="32"/>
          <w:szCs w:val="32"/>
          <w:rtl/>
          <w:lang w:val="fr-FR" w:bidi="ar-DZ"/>
        </w:rPr>
        <w:t>أذك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ــــــ</w:t>
      </w:r>
      <w:r w:rsidR="00274BE2" w:rsidRPr="00607BF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ر منها تحرير النصوص و معالجتها ، إجراء العمليات الحسابية ، قراءة الأقراص ، </w:t>
      </w:r>
    </w:p>
    <w:p w:rsidR="00607BFB" w:rsidRDefault="00DD3CF2" w:rsidP="00E321C4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274BE2" w:rsidRPr="00607BFB">
        <w:rPr>
          <w:rFonts w:asciiTheme="minorBidi" w:hAnsiTheme="minorBidi" w:hint="cs"/>
          <w:sz w:val="32"/>
          <w:szCs w:val="32"/>
          <w:rtl/>
          <w:lang w:val="fr-FR" w:bidi="ar-DZ"/>
        </w:rPr>
        <w:t>التصوير ، الرسم و الاتصال و غيرها م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 w:rsidR="00274BE2" w:rsidRPr="00607BF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ن البرامج المساعدة في مختلف مجالات العمل و الدراسة ، و </w:t>
      </w:r>
    </w:p>
    <w:p w:rsidR="00607BFB" w:rsidRPr="00607BFB" w:rsidRDefault="00DD3CF2" w:rsidP="00E321C4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274BE2" w:rsidRPr="00607BFB">
        <w:rPr>
          <w:rFonts w:asciiTheme="minorBidi" w:hAnsiTheme="minorBidi" w:hint="cs"/>
          <w:sz w:val="32"/>
          <w:szCs w:val="32"/>
          <w:rtl/>
          <w:lang w:val="fr-FR" w:bidi="ar-DZ"/>
        </w:rPr>
        <w:t>أيضا البرامج المسلية و المفيدة في العطل و أوقات الفراغ .</w:t>
      </w:r>
    </w:p>
    <w:p w:rsidR="00DD3CF2" w:rsidRDefault="00E343EE" w:rsidP="00E321C4">
      <w:pPr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</w:t>
      </w:r>
      <w:r w:rsidRPr="00E343EE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</w:t>
      </w:r>
      <w:r w:rsidR="00607BFB" w:rsidRPr="00E343EE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تزوّد بحاسوب و اجعله كتابا مفتوح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ــ</w:t>
      </w:r>
      <w:r w:rsidR="00607BFB" w:rsidRPr="00E343EE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ا </w:t>
      </w:r>
      <w:r w:rsidRPr="00E343EE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)</w:t>
      </w:r>
      <w:r w:rsidR="00607BFB" w:rsidRPr="00607BFB">
        <w:rPr>
          <w:rFonts w:asciiTheme="minorBidi" w:hAnsiTheme="minorBidi" w:hint="cs"/>
          <w:sz w:val="32"/>
          <w:szCs w:val="32"/>
          <w:rtl/>
          <w:lang w:val="fr-FR" w:bidi="ar-DZ"/>
        </w:rPr>
        <w:t>، ليمنحك شتى العلوم و ينقلك إلى عالم ال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تقدّم و الازدهار</w:t>
      </w:r>
      <w:r w:rsidR="00607BFB" w:rsidRPr="00607BF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. </w:t>
      </w:r>
    </w:p>
    <w:p w:rsidR="00DD3CF2" w:rsidRDefault="00DD3CF2" w:rsidP="00BD2A4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DD3CF2" w:rsidRDefault="00DD3CF2" w:rsidP="00BD2A4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C05102" w:rsidRDefault="00C05102" w:rsidP="00DD3CF2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E321C4" w:rsidRDefault="00E321C4" w:rsidP="00DD3CF2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  <w:sectPr w:rsidR="00E321C4" w:rsidSect="00241063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ep="1" w:space="709"/>
          <w:bidi/>
          <w:rtlGutter/>
          <w:docGrid w:linePitch="360"/>
        </w:sectPr>
      </w:pPr>
    </w:p>
    <w:p w:rsidR="00C05102" w:rsidRPr="00E321C4" w:rsidRDefault="00DD3CF2" w:rsidP="00DD3CF2">
      <w:pPr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E321C4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lastRenderedPageBreak/>
        <w:t>البناء الفكري :</w:t>
      </w:r>
      <w:r w:rsidRPr="00E321C4">
        <w:rPr>
          <w:rFonts w:asciiTheme="minorBidi" w:hAnsiTheme="minorBidi" w:hint="cs"/>
          <w:b/>
          <w:bCs/>
          <w:sz w:val="36"/>
          <w:szCs w:val="36"/>
          <w:rtl/>
          <w:lang w:val="fr-FR" w:bidi="ar-DZ"/>
        </w:rPr>
        <w:t xml:space="preserve">  </w:t>
      </w:r>
      <w:r w:rsidR="00C05102" w:rsidRPr="00E321C4">
        <w:rPr>
          <w:rFonts w:asciiTheme="minorBidi" w:hAnsiTheme="minorBidi" w:hint="cs"/>
          <w:b/>
          <w:bCs/>
          <w:sz w:val="36"/>
          <w:szCs w:val="36"/>
          <w:rtl/>
          <w:lang w:val="fr-FR" w:bidi="ar-DZ"/>
        </w:rPr>
        <w:t>( 3 ن )</w:t>
      </w:r>
      <w:r w:rsidRPr="00E321C4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 xml:space="preserve">                                      </w:t>
      </w:r>
    </w:p>
    <w:p w:rsidR="00C05102" w:rsidRDefault="00C05102" w:rsidP="00DD3CF2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C0510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1 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ضع عنوانا مناسبا للنص .</w:t>
      </w:r>
      <w:r w:rsidR="00030E68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030E68" w:rsidRPr="00030E68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>( 0.75 ن )</w:t>
      </w:r>
      <w:r w:rsidR="00030E68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p w:rsidR="00C05102" w:rsidRDefault="00C05102" w:rsidP="00DD3CF2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C0510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 ـ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شرح الكلمات التالية  و وظفها في جمل </w:t>
      </w:r>
    </w:p>
    <w:p w:rsidR="00C05102" w:rsidRDefault="00C05102" w:rsidP="00DD3CF2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مفيدة من إنتاجك : </w:t>
      </w:r>
      <w:r w:rsidRPr="00C0510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الفائقة ـ وجيزة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  <w:r w:rsidR="00030E68" w:rsidRPr="00030E68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>( 1 ن )</w:t>
      </w:r>
      <w:r w:rsidR="00DD3CF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</w:p>
    <w:p w:rsidR="00C05102" w:rsidRDefault="00C05102" w:rsidP="00C0510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3 ـ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ستخرج من النص ثلاث عمليات يجريها </w:t>
      </w:r>
    </w:p>
    <w:p w:rsidR="00C05102" w:rsidRDefault="00C05102" w:rsidP="00C05102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حاسوب .</w:t>
      </w:r>
      <w:r w:rsidR="00DD3CF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030E68" w:rsidRPr="00030E68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>( 0.75 ن )</w:t>
      </w:r>
    </w:p>
    <w:p w:rsidR="00030E68" w:rsidRDefault="00E321C4" w:rsidP="00C0510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4 ـ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ماذا يمنحك الحاسوب ، و إلى أين ينقلك</w:t>
      </w:r>
      <w:r w:rsidR="00030E68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؟</w:t>
      </w:r>
      <w:r w:rsidR="00030E68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</w:p>
    <w:p w:rsidR="00E321C4" w:rsidRPr="00030E68" w:rsidRDefault="00030E68" w:rsidP="00C05102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030E68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 xml:space="preserve">( 0.5 </w:t>
      </w:r>
      <w:r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 xml:space="preserve">ن </w:t>
      </w:r>
      <w:r w:rsidRPr="00030E68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>)</w:t>
      </w:r>
    </w:p>
    <w:p w:rsidR="00C05102" w:rsidRPr="00E321C4" w:rsidRDefault="00C05102" w:rsidP="00C05102">
      <w:pPr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E321C4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بناء اللغوي :</w:t>
      </w:r>
      <w:r w:rsidRPr="00E321C4">
        <w:rPr>
          <w:rFonts w:asciiTheme="minorBidi" w:hAnsiTheme="minorBidi" w:hint="cs"/>
          <w:b/>
          <w:bCs/>
          <w:sz w:val="36"/>
          <w:szCs w:val="36"/>
          <w:rtl/>
          <w:lang w:val="fr-FR" w:bidi="ar-DZ"/>
        </w:rPr>
        <w:t xml:space="preserve">  ( 3 ن )</w:t>
      </w:r>
    </w:p>
    <w:p w:rsidR="00C05102" w:rsidRDefault="00C05102" w:rsidP="00E343EE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1 ـ </w:t>
      </w:r>
      <w:r w:rsidR="00E343EE">
        <w:rPr>
          <w:rFonts w:asciiTheme="minorBidi" w:hAnsiTheme="minorBidi" w:hint="cs"/>
          <w:sz w:val="32"/>
          <w:szCs w:val="32"/>
          <w:rtl/>
          <w:lang w:val="fr-FR" w:bidi="ar-DZ"/>
        </w:rPr>
        <w:t>حوّل</w:t>
      </w:r>
      <w:r w:rsidRPr="00C0510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جملة الموجودة بين قوسين في النص </w:t>
      </w:r>
    </w:p>
    <w:p w:rsidR="00C05102" w:rsidRPr="00E343EE" w:rsidRDefault="00C05102" w:rsidP="00E343EE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C0510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إلى </w:t>
      </w:r>
      <w:r w:rsidR="00E343EE">
        <w:rPr>
          <w:rFonts w:asciiTheme="minorBidi" w:hAnsiTheme="minorBidi" w:hint="cs"/>
          <w:sz w:val="32"/>
          <w:szCs w:val="32"/>
          <w:rtl/>
          <w:lang w:val="fr-FR" w:bidi="ar-DZ"/>
        </w:rPr>
        <w:t>جمع المذكر</w:t>
      </w:r>
      <w:r w:rsidRPr="00C0510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  <w:r w:rsidR="00E343EE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E343EE" w:rsidRPr="00E343EE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>( 1.25 ن )</w:t>
      </w:r>
    </w:p>
    <w:p w:rsidR="00E321C4" w:rsidRDefault="00E321C4" w:rsidP="00C0510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030E68" w:rsidRDefault="00030E68" w:rsidP="00C0510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030E68" w:rsidRDefault="00030E68" w:rsidP="00C0510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C05102" w:rsidRPr="00E343EE" w:rsidRDefault="00C05102" w:rsidP="00C05102">
      <w:pPr>
        <w:rPr>
          <w:rFonts w:asciiTheme="minorBidi" w:hAnsiTheme="minorBidi"/>
          <w:b/>
          <w:bCs/>
          <w:sz w:val="18"/>
          <w:szCs w:val="18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lastRenderedPageBreak/>
        <w:t xml:space="preserve">2 ـ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أعرب ما تحته خط في النص .</w:t>
      </w:r>
      <w:r w:rsidRPr="00E343EE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E343EE" w:rsidRPr="00E343EE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>( 1 ن )</w:t>
      </w:r>
    </w:p>
    <w:p w:rsidR="00C05102" w:rsidRDefault="00C05102" w:rsidP="00C05102">
      <w:pPr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3 ـ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ما سبب كتابة الهمزة على الس</w:t>
      </w:r>
      <w:r w:rsidR="00E321C4">
        <w:rPr>
          <w:rFonts w:asciiTheme="minorBidi" w:hAnsiTheme="minorBidi" w:hint="cs"/>
          <w:sz w:val="32"/>
          <w:szCs w:val="32"/>
          <w:rtl/>
          <w:lang w:val="fr-FR" w:bidi="ar-DZ"/>
        </w:rPr>
        <w:t>ّ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طر في كلمة :</w:t>
      </w:r>
    </w:p>
    <w:p w:rsidR="00E321C4" w:rsidRDefault="00C05102" w:rsidP="00C05102">
      <w:pPr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" </w:t>
      </w:r>
      <w:r w:rsidRPr="00C0510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قراءة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" .</w:t>
      </w:r>
      <w:r w:rsidR="00DD3CF2" w:rsidRPr="00030E68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 xml:space="preserve"> </w:t>
      </w:r>
      <w:r w:rsidR="00030E68" w:rsidRPr="00030E68">
        <w:rPr>
          <w:rFonts w:asciiTheme="minorBidi" w:hAnsiTheme="minorBidi" w:hint="cs"/>
          <w:b/>
          <w:bCs/>
          <w:sz w:val="18"/>
          <w:szCs w:val="18"/>
          <w:rtl/>
          <w:lang w:val="fr-FR" w:bidi="ar-DZ"/>
        </w:rPr>
        <w:t>( 0.75 ن )</w:t>
      </w:r>
    </w:p>
    <w:p w:rsidR="00E321C4" w:rsidRDefault="00E321C4" w:rsidP="00C05102">
      <w:pPr>
        <w:rPr>
          <w:rFonts w:asciiTheme="minorBidi" w:hAnsiTheme="minorBidi"/>
          <w:b/>
          <w:bCs/>
          <w:sz w:val="36"/>
          <w:szCs w:val="36"/>
          <w:u w:val="single"/>
          <w:rtl/>
          <w:lang w:val="fr-FR" w:bidi="ar-DZ"/>
        </w:rPr>
      </w:pPr>
      <w:r w:rsidRPr="00E321C4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>الوضعية الإدماجية :</w:t>
      </w:r>
      <w:r w:rsidRPr="00E321C4">
        <w:rPr>
          <w:rFonts w:asciiTheme="minorBidi" w:hAnsiTheme="minorBidi" w:hint="cs"/>
          <w:b/>
          <w:bCs/>
          <w:sz w:val="36"/>
          <w:szCs w:val="36"/>
          <w:rtl/>
          <w:lang w:val="fr-FR" w:bidi="ar-DZ"/>
        </w:rPr>
        <w:t xml:space="preserve">  ( 4 ن )</w:t>
      </w:r>
      <w:r w:rsidR="00DD3CF2" w:rsidRPr="00E321C4">
        <w:rPr>
          <w:rFonts w:asciiTheme="minorBidi" w:hAnsiTheme="minorBidi" w:hint="cs"/>
          <w:b/>
          <w:bCs/>
          <w:sz w:val="36"/>
          <w:szCs w:val="36"/>
          <w:u w:val="single"/>
          <w:rtl/>
          <w:lang w:val="fr-FR" w:bidi="ar-DZ"/>
        </w:rPr>
        <w:t xml:space="preserve"> </w:t>
      </w:r>
    </w:p>
    <w:p w:rsidR="00E321C4" w:rsidRDefault="00E321C4" w:rsidP="00C05102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E321C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كنت من المتفوقين المنتقلين إلى السنة الأولى </w:t>
      </w:r>
    </w:p>
    <w:p w:rsidR="00E321C4" w:rsidRDefault="00E321C4" w:rsidP="00C05102">
      <w:pPr>
        <w:rPr>
          <w:rFonts w:asciiTheme="minorBidi" w:hAnsiTheme="minorBidi"/>
          <w:sz w:val="36"/>
          <w:szCs w:val="36"/>
          <w:rtl/>
          <w:lang w:val="fr-FR" w:bidi="ar-DZ"/>
        </w:rPr>
      </w:pPr>
      <w:r w:rsidRPr="00E321C4">
        <w:rPr>
          <w:rFonts w:asciiTheme="minorBidi" w:hAnsiTheme="minorBidi" w:hint="cs"/>
          <w:sz w:val="32"/>
          <w:szCs w:val="32"/>
          <w:rtl/>
          <w:lang w:val="fr-FR" w:bidi="ar-DZ"/>
        </w:rPr>
        <w:t>متوسط و ق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دم لك والدك هدية تمثلت في حاسوب</w:t>
      </w:r>
      <w:r w:rsidRPr="00E321C4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  <w:r w:rsidR="00DD3CF2" w:rsidRPr="00E321C4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</w:t>
      </w:r>
    </w:p>
    <w:p w:rsidR="00EF760D" w:rsidRDefault="00513C89" w:rsidP="00EF760D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>* اكتب فقرة إنشائية م</w:t>
      </w:r>
      <w:r w:rsidR="00EF760D">
        <w:rPr>
          <w:rFonts w:asciiTheme="minorBidi" w:hAnsiTheme="minorBidi" w:hint="cs"/>
          <w:sz w:val="32"/>
          <w:szCs w:val="32"/>
          <w:rtl/>
          <w:lang w:val="fr-FR" w:bidi="ar-DZ"/>
        </w:rPr>
        <w:t>ــــــ</w:t>
      </w: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>ن</w:t>
      </w:r>
      <w:r w:rsidR="00EF760D"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EF760D" w:rsidRPr="00EF760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</w:t>
      </w:r>
      <w:r w:rsidRPr="00EF760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8</w:t>
      </w:r>
      <w:r w:rsidR="00EF760D" w:rsidRPr="00EF760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)</w:t>
      </w: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سطر تتحدث </w:t>
      </w:r>
    </w:p>
    <w:p w:rsidR="00EF760D" w:rsidRDefault="00513C89" w:rsidP="00EF760D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>فيها عم</w:t>
      </w:r>
      <w:r w:rsidR="00EF760D"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>ّـــــ</w:t>
      </w: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>ا ستفعله بهذا الح</w:t>
      </w:r>
      <w:r w:rsidR="00EF760D">
        <w:rPr>
          <w:rFonts w:asciiTheme="minorBidi" w:hAnsiTheme="minorBidi" w:hint="cs"/>
          <w:sz w:val="32"/>
          <w:szCs w:val="32"/>
          <w:rtl/>
          <w:lang w:val="fr-FR" w:bidi="ar-DZ"/>
        </w:rPr>
        <w:t>ــــــ</w:t>
      </w: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>اسوب . م</w:t>
      </w:r>
      <w:r w:rsidR="00EF760D"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>ـــ</w:t>
      </w: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وظفا </w:t>
      </w:r>
    </w:p>
    <w:p w:rsidR="00DD3CF2" w:rsidRPr="00EF760D" w:rsidRDefault="00513C89" w:rsidP="00EF760D">
      <w:pPr>
        <w:rPr>
          <w:rFonts w:asciiTheme="minorBidi" w:hAnsiTheme="minorBidi"/>
          <w:sz w:val="32"/>
          <w:szCs w:val="32"/>
          <w:rtl/>
          <w:lang w:val="fr-FR" w:bidi="ar-DZ"/>
        </w:rPr>
        <w:sectPr w:rsidR="00DD3CF2" w:rsidRPr="00EF760D" w:rsidSect="00C05102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فعل ماض ناقص ـ فعل مضارع ـ مفعول </w:t>
      </w:r>
      <w:r w:rsidR="00EF760D">
        <w:rPr>
          <w:rFonts w:asciiTheme="minorBidi" w:hAnsiTheme="minorBidi" w:hint="cs"/>
          <w:sz w:val="32"/>
          <w:szCs w:val="32"/>
          <w:rtl/>
          <w:lang w:val="fr-FR" w:bidi="ar-DZ"/>
        </w:rPr>
        <w:t>مطلق</w:t>
      </w:r>
      <w:r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  <w:r w:rsidR="00DD3CF2" w:rsidRPr="00EF760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</w:t>
      </w:r>
      <w:r w:rsidR="00DD3CF2" w:rsidRPr="00E321C4">
        <w:rPr>
          <w:rFonts w:asciiTheme="minorBidi" w:hAnsiTheme="minorBidi" w:hint="cs"/>
          <w:sz w:val="36"/>
          <w:szCs w:val="36"/>
          <w:rtl/>
          <w:lang w:val="fr-FR" w:bidi="ar-DZ"/>
        </w:rPr>
        <w:t xml:space="preserve">              </w:t>
      </w:r>
    </w:p>
    <w:p w:rsidR="00CB3F51" w:rsidRPr="007C5247" w:rsidRDefault="00CB3F51" w:rsidP="00944208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شهر </w:t>
      </w:r>
      <w:r w:rsidR="00944208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أفريل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لغة العربية </w:t>
      </w:r>
    </w:p>
    <w:p w:rsidR="00CB3F51" w:rsidRPr="007C5247" w:rsidRDefault="00CB3F51" w:rsidP="00CB3F51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7C5247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بناء الفكري واللغوي : 06 نقــــاط</w:t>
      </w:r>
    </w:p>
    <w:tbl>
      <w:tblPr>
        <w:tblStyle w:val="a3"/>
        <w:tblW w:w="0" w:type="auto"/>
        <w:tblLayout w:type="fixed"/>
        <w:tblLook w:val="01E0"/>
      </w:tblPr>
      <w:tblGrid>
        <w:gridCol w:w="1242"/>
        <w:gridCol w:w="5954"/>
        <w:gridCol w:w="1984"/>
        <w:gridCol w:w="1502"/>
      </w:tblGrid>
      <w:tr w:rsidR="00CB3F51" w:rsidRPr="003801AC" w:rsidTr="00E816C3">
        <w:tc>
          <w:tcPr>
            <w:tcW w:w="124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CB3F51" w:rsidRPr="003801AC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قديــ</w:t>
            </w:r>
            <w:r w:rsidR="00944208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ر</w:t>
            </w:r>
          </w:p>
        </w:tc>
        <w:tc>
          <w:tcPr>
            <w:tcW w:w="5954" w:type="dxa"/>
            <w:tcBorders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CB3F51" w:rsidRPr="003801AC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جـــــــواب</w:t>
            </w:r>
          </w:p>
        </w:tc>
        <w:tc>
          <w:tcPr>
            <w:tcW w:w="1984" w:type="dxa"/>
            <w:tcBorders>
              <w:lef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CB3F51" w:rsidRPr="003801AC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ســؤال</w:t>
            </w:r>
          </w:p>
        </w:tc>
        <w:tc>
          <w:tcPr>
            <w:tcW w:w="1502" w:type="dxa"/>
            <w:shd w:val="clear" w:color="auto" w:fill="F2F2F2" w:themeFill="background1" w:themeFillShade="F2"/>
            <w:vAlign w:val="center"/>
          </w:tcPr>
          <w:p w:rsidR="00CB3F51" w:rsidRPr="003801AC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جال</w:t>
            </w:r>
          </w:p>
        </w:tc>
      </w:tr>
      <w:tr w:rsidR="0041383B" w:rsidRPr="003801AC" w:rsidTr="00744A4C">
        <w:trPr>
          <w:trHeight w:val="754"/>
        </w:trPr>
        <w:tc>
          <w:tcPr>
            <w:tcW w:w="12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75</w:t>
            </w:r>
          </w:p>
        </w:tc>
        <w:tc>
          <w:tcPr>
            <w:tcW w:w="595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41383B" w:rsidRPr="003801AC" w:rsidRDefault="0041383B" w:rsidP="0041383B">
            <w:pPr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حاسوب ـ الكمبيوتر ـ جهاز الإعلام الآلي .....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41383B" w:rsidRPr="003801AC" w:rsidRDefault="0041383B" w:rsidP="00CB3F51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ـ العنوان</w:t>
            </w:r>
          </w:p>
        </w:tc>
        <w:tc>
          <w:tcPr>
            <w:tcW w:w="1502" w:type="dxa"/>
            <w:vMerge w:val="restart"/>
            <w:tcBorders>
              <w:right w:val="single" w:sz="4" w:space="0" w:color="auto"/>
            </w:tcBorders>
            <w:vAlign w:val="center"/>
          </w:tcPr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 ــ البناء الفكري</w:t>
            </w:r>
          </w:p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</w:tr>
      <w:tr w:rsidR="0041383B" w:rsidRPr="003801AC" w:rsidTr="00744A4C">
        <w:trPr>
          <w:trHeight w:val="1080"/>
        </w:trPr>
        <w:tc>
          <w:tcPr>
            <w:tcW w:w="12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1</w:t>
            </w: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383B" w:rsidRPr="003801AC" w:rsidRDefault="0041383B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فائقة = العالية ـ القوية .....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</w:p>
          <w:p w:rsidR="0041383B" w:rsidRPr="003801AC" w:rsidRDefault="0041383B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وجيزة = قصيرة ـ صغيرة ......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</w:p>
          <w:p w:rsidR="0041383B" w:rsidRPr="003801AC" w:rsidRDefault="0041383B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قبل كل استعمال سليم .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  <w:r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 xml:space="preserve"> ،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شرح و التوظيف</w:t>
            </w:r>
          </w:p>
        </w:tc>
        <w:tc>
          <w:tcPr>
            <w:tcW w:w="1502" w:type="dxa"/>
            <w:vMerge/>
            <w:tcBorders>
              <w:right w:val="single" w:sz="4" w:space="0" w:color="auto"/>
            </w:tcBorders>
            <w:vAlign w:val="center"/>
          </w:tcPr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41383B" w:rsidRPr="003801AC" w:rsidTr="00744A4C">
        <w:trPr>
          <w:trHeight w:val="1125"/>
        </w:trPr>
        <w:tc>
          <w:tcPr>
            <w:tcW w:w="12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1383B" w:rsidRPr="003801AC" w:rsidRDefault="0041383B" w:rsidP="0041383B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</w:p>
          <w:p w:rsidR="0041383B" w:rsidRPr="003801AC" w:rsidRDefault="0041383B" w:rsidP="0041383B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</w:p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383B" w:rsidRDefault="0041383B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ـ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تحرير النصوص و معالجتها .</w:t>
            </w:r>
            <w:r w:rsidRPr="00607BF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ـ </w:t>
            </w:r>
            <w:r w:rsidRPr="00607BF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تصوير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.</w:t>
            </w:r>
          </w:p>
          <w:p w:rsidR="0041383B" w:rsidRPr="003801AC" w:rsidRDefault="0041383B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إجراء العمليات الحسابية .</w:t>
            </w:r>
            <w:r w:rsidRPr="00607BF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ـ </w:t>
            </w:r>
            <w:r w:rsidRPr="00607BF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رسم و الاتصال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.</w:t>
            </w:r>
          </w:p>
          <w:p w:rsidR="0041383B" w:rsidRPr="003801AC" w:rsidRDefault="0041383B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 </w:t>
            </w:r>
            <w:r w:rsidRPr="00607BF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قراءة الأقراص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.  </w:t>
            </w:r>
            <w:r w:rsidRPr="00607BF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       ـ التسلية 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استخراج من النص</w:t>
            </w:r>
          </w:p>
        </w:tc>
        <w:tc>
          <w:tcPr>
            <w:tcW w:w="1502" w:type="dxa"/>
            <w:vMerge/>
            <w:tcBorders>
              <w:right w:val="single" w:sz="4" w:space="0" w:color="auto"/>
            </w:tcBorders>
            <w:vAlign w:val="center"/>
          </w:tcPr>
          <w:p w:rsidR="0041383B" w:rsidRPr="003801AC" w:rsidRDefault="0041383B" w:rsidP="00CB3F5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41383B" w:rsidRPr="003801AC" w:rsidTr="00744A4C">
        <w:trPr>
          <w:trHeight w:val="1125"/>
        </w:trPr>
        <w:tc>
          <w:tcPr>
            <w:tcW w:w="12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1383B" w:rsidRPr="003801AC" w:rsidRDefault="00944208" w:rsidP="0041383B">
            <w:pPr>
              <w:tabs>
                <w:tab w:val="left" w:pos="304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383B" w:rsidRDefault="00744A4C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منحني الحاسوب شتى العلوم ، و ينقلني</w:t>
            </w:r>
            <w:r w:rsidRPr="00607BF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إلى عالم ال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قدّم و الازدهار</w:t>
            </w:r>
            <w:r w:rsidRPr="00607BF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1383B" w:rsidRPr="003801AC" w:rsidRDefault="0041383B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ماذا يمنحك الحاسوب ، و إلى أين ينقلك ؟</w:t>
            </w:r>
          </w:p>
        </w:tc>
        <w:tc>
          <w:tcPr>
            <w:tcW w:w="1502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41383B" w:rsidRPr="003801AC" w:rsidRDefault="0041383B" w:rsidP="00CB3F5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CB3F51" w:rsidRPr="003801AC" w:rsidTr="00744A4C">
        <w:trPr>
          <w:trHeight w:val="1140"/>
        </w:trPr>
        <w:tc>
          <w:tcPr>
            <w:tcW w:w="12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3F51" w:rsidRPr="003801AC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CB3F51" w:rsidRPr="003801AC" w:rsidRDefault="00744A4C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</w:t>
            </w:r>
            <w:r w:rsidR="00CB3F51"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  <w:r w:rsidR="00CB3F51"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</w:p>
          <w:p w:rsidR="00CB3F51" w:rsidRPr="003801AC" w:rsidRDefault="00744A4C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F51" w:rsidRDefault="00CB3F51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744A4C" w:rsidRPr="00E343EE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تزوّد</w:t>
            </w:r>
            <w:r w:rsidR="00744A4C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وا</w:t>
            </w:r>
            <w:r w:rsidR="00744A4C" w:rsidRPr="00E343EE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بح</w:t>
            </w:r>
            <w:r w:rsidR="00744A4C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واسي</w:t>
            </w:r>
            <w:r w:rsidR="00744A4C" w:rsidRPr="00E343EE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ب و اجعل</w:t>
            </w:r>
            <w:r w:rsidR="00744A4C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و</w:t>
            </w:r>
            <w:r w:rsidR="00744A4C" w:rsidRPr="00E343EE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ه</w:t>
            </w:r>
            <w:r w:rsidR="00744A4C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 كت</w:t>
            </w:r>
            <w:r w:rsidR="00744A4C" w:rsidRPr="00E343EE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با مفتوح</w:t>
            </w:r>
            <w:r w:rsidR="00744A4C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ــة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.</w:t>
            </w:r>
          </w:p>
          <w:p w:rsidR="00744A4C" w:rsidRPr="003801AC" w:rsidRDefault="00744A4C" w:rsidP="00744A4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 xml:space="preserve">    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  <w:r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 xml:space="preserve">    ،   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</w:t>
            </w:r>
            <w:r w:rsidRPr="00744A4C">
              <w:rPr>
                <w:rFonts w:asciiTheme="minorBidi" w:hAnsiTheme="minorBidi" w:hint="cs"/>
                <w:sz w:val="18"/>
                <w:szCs w:val="18"/>
                <w:rtl/>
                <w:lang w:val="fr-FR" w:bidi="ar-DZ"/>
              </w:rPr>
              <w:t>،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 xml:space="preserve">  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  <w:r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 xml:space="preserve"> ،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744A4C">
              <w:rPr>
                <w:rFonts w:asciiTheme="minorBidi" w:hAnsiTheme="minorBidi" w:hint="cs"/>
                <w:sz w:val="18"/>
                <w:szCs w:val="18"/>
                <w:rtl/>
                <w:lang w:val="fr-FR" w:bidi="ar-DZ"/>
              </w:rPr>
              <w:t xml:space="preserve">، </w:t>
            </w:r>
            <w:r w:rsidRPr="0041383B"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>( 0.25 )</w:t>
            </w:r>
            <w:r>
              <w:rPr>
                <w:rFonts w:asciiTheme="minorBidi" w:hAnsiTheme="minorBidi" w:hint="cs"/>
                <w:b/>
                <w:bCs/>
                <w:sz w:val="18"/>
                <w:szCs w:val="18"/>
                <w:rtl/>
                <w:lang w:val="fr-FR" w:bidi="ar-DZ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B3F51" w:rsidRPr="003801AC" w:rsidRDefault="00CB3F51" w:rsidP="00744A4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744A4C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تحويل إلى جمع المذكر </w:t>
            </w:r>
          </w:p>
        </w:tc>
        <w:tc>
          <w:tcPr>
            <w:tcW w:w="1502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B3F51" w:rsidRPr="003801AC" w:rsidRDefault="00CB3F51" w:rsidP="00CB3F5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2 ــ البناء اللغوي</w:t>
            </w:r>
          </w:p>
          <w:p w:rsidR="00CB3F51" w:rsidRPr="003801AC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CB3F51" w:rsidRPr="003801AC" w:rsidTr="00744A4C">
        <w:trPr>
          <w:trHeight w:val="1005"/>
        </w:trPr>
        <w:tc>
          <w:tcPr>
            <w:tcW w:w="12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3F51" w:rsidRDefault="00CB3F51" w:rsidP="0041383B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5</w:t>
            </w:r>
          </w:p>
          <w:p w:rsidR="00CB3F51" w:rsidRPr="003801AC" w:rsidRDefault="00944208" w:rsidP="00944208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F51" w:rsidRDefault="00744A4C" w:rsidP="0041383B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 جهازٌ : خبر إن مرفوع و علامة رفعه الضمة .</w:t>
            </w:r>
          </w:p>
          <w:p w:rsidR="00CB3F51" w:rsidRPr="003801AC" w:rsidRDefault="00744A4C" w:rsidP="00744A4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ـ تنظيما : مفعول مطلق منصوب و علامة نصبه الفتحة 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B3F51" w:rsidRPr="003801AC" w:rsidRDefault="00CB3F51" w:rsidP="00744A4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744A4C" w:rsidRPr="003801AC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عراب</w:t>
            </w:r>
          </w:p>
        </w:tc>
        <w:tc>
          <w:tcPr>
            <w:tcW w:w="1502" w:type="dxa"/>
            <w:vMerge/>
            <w:tcBorders>
              <w:right w:val="single" w:sz="4" w:space="0" w:color="auto"/>
            </w:tcBorders>
            <w:vAlign w:val="center"/>
          </w:tcPr>
          <w:p w:rsidR="00CB3F51" w:rsidRPr="003801AC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  <w:tr w:rsidR="00CB3F51" w:rsidRPr="003801AC" w:rsidTr="00744A4C">
        <w:trPr>
          <w:trHeight w:val="843"/>
        </w:trPr>
        <w:tc>
          <w:tcPr>
            <w:tcW w:w="1242" w:type="dxa"/>
            <w:tcBorders>
              <w:top w:val="single" w:sz="4" w:space="0" w:color="auto"/>
            </w:tcBorders>
            <w:vAlign w:val="center"/>
          </w:tcPr>
          <w:p w:rsidR="00CB3F51" w:rsidRPr="003801AC" w:rsidRDefault="00CB3F51" w:rsidP="00744A4C">
            <w:pPr>
              <w:tabs>
                <w:tab w:val="left" w:pos="319"/>
                <w:tab w:val="center" w:pos="932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</w:t>
            </w:r>
            <w:r w:rsidR="00744A4C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75</w:t>
            </w:r>
          </w:p>
        </w:tc>
        <w:tc>
          <w:tcPr>
            <w:tcW w:w="595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B3F51" w:rsidRPr="003801AC" w:rsidRDefault="00744A4C" w:rsidP="00744A4C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كتبت الهمزة على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سطر في كلمة " </w:t>
            </w:r>
            <w:r w:rsidRPr="00C05102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قراءة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"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لأنها مفتوحة وما قبلها م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مدود</w:t>
            </w: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B3F51" w:rsidRPr="003801AC" w:rsidRDefault="00CB3F51" w:rsidP="00744A4C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801AC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ــ </w:t>
            </w:r>
            <w:r w:rsidR="00744A4C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744A4C" w:rsidRPr="003801AC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ملاء</w:t>
            </w:r>
          </w:p>
        </w:tc>
        <w:tc>
          <w:tcPr>
            <w:tcW w:w="1502" w:type="dxa"/>
            <w:vMerge/>
            <w:tcBorders>
              <w:right w:val="single" w:sz="4" w:space="0" w:color="auto"/>
            </w:tcBorders>
            <w:vAlign w:val="center"/>
          </w:tcPr>
          <w:p w:rsidR="00CB3F51" w:rsidRPr="003801AC" w:rsidRDefault="00CB3F51" w:rsidP="00CB3F51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</w:tc>
      </w:tr>
    </w:tbl>
    <w:p w:rsidR="00CB3F51" w:rsidRDefault="00CB3F51" w:rsidP="00CB3F51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</w:p>
    <w:p w:rsidR="00CB3F51" w:rsidRDefault="00CB3F51" w:rsidP="00CB3F51">
      <w:pPr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 w:rsidRPr="003A7A8C">
        <w:rPr>
          <w:rFonts w:hint="cs"/>
          <w:b/>
          <w:bCs/>
          <w:sz w:val="32"/>
          <w:szCs w:val="32"/>
          <w:u w:val="single"/>
          <w:rtl/>
          <w:lang w:val="fr-FR" w:bidi="ar-DZ"/>
        </w:rPr>
        <w:t>الوضعية الادماجية</w:t>
      </w:r>
      <w:r>
        <w:rPr>
          <w:rFonts w:hint="cs"/>
          <w:b/>
          <w:bCs/>
          <w:sz w:val="32"/>
          <w:szCs w:val="32"/>
          <w:u w:val="single"/>
          <w:rtl/>
          <w:lang w:val="fr-FR" w:bidi="ar-DZ"/>
        </w:rPr>
        <w:t xml:space="preserve"> : 04 نقـــــاط</w:t>
      </w:r>
    </w:p>
    <w:tbl>
      <w:tblPr>
        <w:tblStyle w:val="a3"/>
        <w:tblW w:w="0" w:type="auto"/>
        <w:tblLook w:val="01E0"/>
      </w:tblPr>
      <w:tblGrid>
        <w:gridCol w:w="1719"/>
        <w:gridCol w:w="2557"/>
        <w:gridCol w:w="2803"/>
        <w:gridCol w:w="2499"/>
        <w:gridCol w:w="1104"/>
      </w:tblGrid>
      <w:tr w:rsidR="00CB3F51" w:rsidRPr="00096205" w:rsidTr="00E816C3">
        <w:tc>
          <w:tcPr>
            <w:tcW w:w="1728" w:type="dxa"/>
            <w:shd w:val="clear" w:color="auto" w:fill="F2F2F2" w:themeFill="background1" w:themeFillShade="F2"/>
            <w:vAlign w:val="center"/>
          </w:tcPr>
          <w:p w:rsidR="00CB3F51" w:rsidRPr="00096205" w:rsidRDefault="007149C8" w:rsidP="007149C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بداع</w:t>
            </w:r>
          </w:p>
        </w:tc>
        <w:tc>
          <w:tcPr>
            <w:tcW w:w="2573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7149C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نسجـــــام</w:t>
            </w:r>
          </w:p>
        </w:tc>
        <w:tc>
          <w:tcPr>
            <w:tcW w:w="2827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7149C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صحيح</w:t>
            </w:r>
          </w:p>
        </w:tc>
        <w:tc>
          <w:tcPr>
            <w:tcW w:w="2520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7149C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وجاهة و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ملاءمة</w:t>
            </w:r>
          </w:p>
        </w:tc>
        <w:tc>
          <w:tcPr>
            <w:tcW w:w="1106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7149C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فرص</w:t>
            </w:r>
          </w:p>
        </w:tc>
      </w:tr>
      <w:tr w:rsidR="00CB3F51" w:rsidRPr="00096205" w:rsidTr="0041383B">
        <w:tc>
          <w:tcPr>
            <w:tcW w:w="1728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شهاد برسم أو بيت شعري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vAlign w:val="center"/>
          </w:tcPr>
          <w:p w:rsidR="00CB3F51" w:rsidRPr="00096205" w:rsidRDefault="00CB3F51" w:rsidP="007149C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فقرة 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إنشائية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827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أدوات الربط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  <w:r w:rsidR="007149C8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CB3F51" w:rsidRPr="00096205" w:rsidRDefault="007149C8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فعل الماضي الناقص</w:t>
            </w:r>
          </w:p>
          <w:p w:rsidR="00CB3F51" w:rsidRPr="00096205" w:rsidRDefault="00CB3F51" w:rsidP="007149C8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و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الفعل 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مضارع المفعول المطلق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CB3F51" w:rsidRPr="00096205" w:rsidRDefault="007149C8" w:rsidP="007149C8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إنشاء</w:t>
            </w:r>
            <w:r w:rsidR="00CB3F51"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 :</w:t>
            </w:r>
            <w:r w:rsidR="00CB3F51"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أسلوب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نشاء</w:t>
            </w:r>
            <w:r w:rsidR="00CB3F51"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 </w:t>
            </w:r>
            <w:r w:rsidR="00CB3F51"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  <w:p w:rsidR="00CB3F51" w:rsidRPr="00096205" w:rsidRDefault="007149C8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حجم المنتج </w:t>
            </w:r>
            <w:r w:rsidR="00CB3F51"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أولى</w:t>
            </w:r>
          </w:p>
        </w:tc>
      </w:tr>
      <w:tr w:rsidR="00CB3F51" w:rsidRPr="00096205" w:rsidTr="0041383B">
        <w:tc>
          <w:tcPr>
            <w:tcW w:w="1728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نظيم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قواعد الصرف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CB3F51" w:rsidRPr="00096205" w:rsidRDefault="007149C8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الإملاء </w:t>
            </w:r>
            <w:r w:rsidR="00CB3F51"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وسيلة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 xml:space="preserve">0.25 </w:t>
            </w: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 xml:space="preserve">وتوظيفها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نية</w:t>
            </w:r>
          </w:p>
        </w:tc>
      </w:tr>
      <w:tr w:rsidR="00CB3F51" w:rsidRPr="00096205" w:rsidTr="0041383B">
        <w:tc>
          <w:tcPr>
            <w:tcW w:w="1728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راكيب المناسبة</w:t>
            </w:r>
            <w:r w:rsidR="007149C8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  <w:tc>
          <w:tcPr>
            <w:tcW w:w="2520" w:type="dxa"/>
            <w:vAlign w:val="center"/>
          </w:tcPr>
          <w:p w:rsidR="00CB3F51" w:rsidRPr="00096205" w:rsidRDefault="00F27174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إعجاب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CB3F51" w:rsidRPr="00096205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ثالثة</w:t>
            </w:r>
          </w:p>
        </w:tc>
      </w:tr>
      <w:tr w:rsidR="00CB3F51" w:rsidRPr="00096205" w:rsidTr="00E816C3">
        <w:tc>
          <w:tcPr>
            <w:tcW w:w="1728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827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520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u w:val="single"/>
                <w:lang w:val="fr-FR" w:bidi="ar-DZ"/>
              </w:rPr>
            </w:pPr>
            <w:r w:rsidRPr="00096205">
              <w:rPr>
                <w:rFonts w:asciiTheme="minorBidi" w:hAnsiTheme="minorBidi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.5</w:t>
            </w:r>
          </w:p>
        </w:tc>
        <w:tc>
          <w:tcPr>
            <w:tcW w:w="1106" w:type="dxa"/>
            <w:shd w:val="clear" w:color="auto" w:fill="F2F2F2" w:themeFill="background1" w:themeFillShade="F2"/>
            <w:vAlign w:val="center"/>
          </w:tcPr>
          <w:p w:rsidR="00CB3F51" w:rsidRPr="00096205" w:rsidRDefault="00CB3F51" w:rsidP="0041383B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096205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</w:tr>
    </w:tbl>
    <w:p w:rsidR="00DD3CF2" w:rsidRDefault="00DD3CF2" w:rsidP="00CB3F51">
      <w:pPr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  <w:sectPr w:rsidR="00DD3CF2" w:rsidSect="00CB3F51"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ep="1" w:space="709"/>
          <w:bidi/>
          <w:rtlGutter/>
          <w:docGrid w:linePitch="360"/>
        </w:sectPr>
      </w:pPr>
    </w:p>
    <w:p w:rsidR="00B40329" w:rsidRPr="00B40329" w:rsidRDefault="00B40329" w:rsidP="00B40329">
      <w:pPr>
        <w:spacing w:after="0"/>
        <w:jc w:val="center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B40329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lastRenderedPageBreak/>
        <w:t xml:space="preserve">اختبار شهر أفريل </w:t>
      </w:r>
    </w:p>
    <w:p w:rsidR="00B40329" w:rsidRPr="00B40329" w:rsidRDefault="00B40329" w:rsidP="00B40329">
      <w:pPr>
        <w:spacing w:after="0"/>
        <w:jc w:val="center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B40329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>في م</w:t>
      </w:r>
      <w:r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>ــــــ</w:t>
      </w:r>
      <w:r w:rsidRPr="00B40329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 xml:space="preserve">ادة </w:t>
      </w:r>
      <w:r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>الرياضيات</w:t>
      </w:r>
    </w:p>
    <w:p w:rsidR="00274BE2" w:rsidRDefault="00B40329" w:rsidP="00B40329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40329" w:rsidRDefault="00B40329" w:rsidP="00B4032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شترى صاحب مكتبة كتبا جديدة لمكتبته ساعده على إيجاد ثمنها </w:t>
      </w:r>
    </w:p>
    <w:tbl>
      <w:tblPr>
        <w:tblStyle w:val="a3"/>
        <w:bidiVisual/>
        <w:tblW w:w="0" w:type="auto"/>
        <w:tblLook w:val="04A0"/>
      </w:tblPr>
      <w:tblGrid>
        <w:gridCol w:w="1163"/>
        <w:gridCol w:w="1162"/>
        <w:gridCol w:w="1402"/>
        <w:gridCol w:w="1403"/>
        <w:gridCol w:w="1403"/>
        <w:gridCol w:w="1299"/>
        <w:gridCol w:w="1403"/>
        <w:gridCol w:w="1447"/>
      </w:tblGrid>
      <w:tr w:rsidR="00676CA7" w:rsidTr="008263E1">
        <w:tc>
          <w:tcPr>
            <w:tcW w:w="1163" w:type="dxa"/>
            <w:shd w:val="clear" w:color="auto" w:fill="D9D9D9" w:themeFill="background1" w:themeFillShade="D9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4</w:t>
            </w:r>
          </w:p>
        </w:tc>
        <w:tc>
          <w:tcPr>
            <w:tcW w:w="1162" w:type="dxa"/>
            <w:shd w:val="clear" w:color="auto" w:fill="D9D9D9" w:themeFill="background1" w:themeFillShade="D9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2</w:t>
            </w:r>
          </w:p>
        </w:tc>
        <w:tc>
          <w:tcPr>
            <w:tcW w:w="1402" w:type="dxa"/>
            <w:shd w:val="clear" w:color="auto" w:fill="D9D9D9" w:themeFill="background1" w:themeFillShade="D9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10</w:t>
            </w:r>
          </w:p>
        </w:tc>
        <w:tc>
          <w:tcPr>
            <w:tcW w:w="1403" w:type="dxa"/>
            <w:shd w:val="clear" w:color="auto" w:fill="D9D9D9" w:themeFill="background1" w:themeFillShade="D9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8</w:t>
            </w:r>
          </w:p>
        </w:tc>
        <w:tc>
          <w:tcPr>
            <w:tcW w:w="1403" w:type="dxa"/>
            <w:shd w:val="clear" w:color="auto" w:fill="D9D9D9" w:themeFill="background1" w:themeFillShade="D9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6</w:t>
            </w:r>
          </w:p>
        </w:tc>
        <w:tc>
          <w:tcPr>
            <w:tcW w:w="1299" w:type="dxa"/>
            <w:shd w:val="clear" w:color="auto" w:fill="D9D9D9" w:themeFill="background1" w:themeFillShade="D9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4</w:t>
            </w:r>
          </w:p>
        </w:tc>
        <w:tc>
          <w:tcPr>
            <w:tcW w:w="1403" w:type="dxa"/>
            <w:shd w:val="clear" w:color="auto" w:fill="D9D9D9" w:themeFill="background1" w:themeFillShade="D9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</w:p>
        </w:tc>
        <w:tc>
          <w:tcPr>
            <w:tcW w:w="1447" w:type="dxa"/>
            <w:shd w:val="clear" w:color="auto" w:fill="D9D9D9" w:themeFill="background1" w:themeFillShade="D9"/>
            <w:vAlign w:val="center"/>
          </w:tcPr>
          <w:p w:rsidR="00676CA7" w:rsidRDefault="00676CA7" w:rsidP="00B40329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عدد الكتب</w:t>
            </w:r>
          </w:p>
        </w:tc>
      </w:tr>
      <w:tr w:rsidR="00676CA7" w:rsidTr="008263E1">
        <w:tc>
          <w:tcPr>
            <w:tcW w:w="1163" w:type="dxa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</w:t>
            </w:r>
          </w:p>
        </w:tc>
        <w:tc>
          <w:tcPr>
            <w:tcW w:w="1162" w:type="dxa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</w:t>
            </w:r>
          </w:p>
        </w:tc>
        <w:tc>
          <w:tcPr>
            <w:tcW w:w="1402" w:type="dxa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</w:t>
            </w:r>
          </w:p>
        </w:tc>
        <w:tc>
          <w:tcPr>
            <w:tcW w:w="1403" w:type="dxa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</w:t>
            </w:r>
          </w:p>
        </w:tc>
        <w:tc>
          <w:tcPr>
            <w:tcW w:w="1403" w:type="dxa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</w:t>
            </w:r>
          </w:p>
        </w:tc>
        <w:tc>
          <w:tcPr>
            <w:tcW w:w="1299" w:type="dxa"/>
            <w:shd w:val="clear" w:color="auto" w:fill="D9D9D9" w:themeFill="background1" w:themeFillShade="D9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44</w:t>
            </w:r>
          </w:p>
        </w:tc>
        <w:tc>
          <w:tcPr>
            <w:tcW w:w="1403" w:type="dxa"/>
            <w:vAlign w:val="center"/>
          </w:tcPr>
          <w:p w:rsidR="00676CA7" w:rsidRDefault="00676CA7" w:rsidP="00676CA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</w:t>
            </w:r>
          </w:p>
        </w:tc>
        <w:tc>
          <w:tcPr>
            <w:tcW w:w="1447" w:type="dxa"/>
            <w:shd w:val="clear" w:color="auto" w:fill="D9D9D9" w:themeFill="background1" w:themeFillShade="D9"/>
            <w:vAlign w:val="center"/>
          </w:tcPr>
          <w:p w:rsidR="00676CA7" w:rsidRDefault="00676CA7" w:rsidP="00B40329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ثمن الكتب</w:t>
            </w:r>
          </w:p>
        </w:tc>
      </w:tr>
    </w:tbl>
    <w:p w:rsidR="00B40329" w:rsidRDefault="00B40329" w:rsidP="00B4032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56161F" w:rsidRDefault="0056161F" w:rsidP="00B40329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56161F" w:rsidRDefault="0056161F" w:rsidP="00B4032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أكمل ما يلي : </w:t>
      </w:r>
    </w:p>
    <w:p w:rsidR="0056161F" w:rsidRDefault="0056161F" w:rsidP="00B4032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 دقيقة = .......... ثانية .              ـ         ساعة = ................ دقيقة .</w:t>
      </w:r>
    </w:p>
    <w:p w:rsidR="0056161F" w:rsidRDefault="0056161F" w:rsidP="00B4032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يوم واحد = ......... ساعة .            ـ     </w:t>
      </w:r>
      <w:r w:rsidR="005F7C3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أسبوع = ............... أيام .</w:t>
      </w:r>
    </w:p>
    <w:p w:rsidR="0056161F" w:rsidRDefault="0056161F" w:rsidP="00B4032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سنة = ............... شهر .             ـ         قرن = .................. سنة .</w:t>
      </w:r>
    </w:p>
    <w:p w:rsidR="0056161F" w:rsidRDefault="0056161F" w:rsidP="00B40329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56161F" w:rsidRDefault="0056161F" w:rsidP="00B40329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56161F" w:rsidRDefault="0056161F" w:rsidP="0056161F">
      <w:pPr>
        <w:spacing w:after="0"/>
        <w:rPr>
          <w:rFonts w:asciiTheme="minorBidi" w:hAnsiTheme="minorBidi"/>
          <w:sz w:val="32"/>
          <w:szCs w:val="32"/>
          <w:rtl/>
          <w:lang w:val="fr-FR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في مدرسة يوجد 360 تلميذا ، تمثل نسبة  </w:t>
      </w:r>
      <w:r w:rsidR="00BC164A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بنات </w:t>
      </w:r>
      <w:r>
        <w:rPr>
          <w:rFonts w:asciiTheme="minorBidi" w:hAnsiTheme="minorBidi" w:hint="cs"/>
          <w:sz w:val="32"/>
          <w:szCs w:val="32"/>
          <w:rtl/>
          <w:lang w:val="fr-FR"/>
        </w:rPr>
        <w:t>%</w:t>
      </w:r>
      <w:r>
        <w:rPr>
          <w:rFonts w:asciiTheme="minorBidi" w:hAnsiTheme="minorBidi"/>
          <w:sz w:val="32"/>
          <w:szCs w:val="32"/>
          <w:lang w:val="fr-FR" w:bidi="ar-DZ"/>
        </w:rPr>
        <w:t xml:space="preserve">45 </w:t>
      </w:r>
      <w:r>
        <w:rPr>
          <w:rFonts w:asciiTheme="minorBidi" w:hAnsiTheme="minorBidi" w:hint="cs"/>
          <w:sz w:val="32"/>
          <w:szCs w:val="32"/>
          <w:rtl/>
          <w:lang w:val="fr-FR"/>
        </w:rPr>
        <w:t xml:space="preserve"> </w:t>
      </w:r>
      <w:r w:rsidR="00D1744C">
        <w:rPr>
          <w:rFonts w:asciiTheme="minorBidi" w:hAnsiTheme="minorBidi" w:hint="cs"/>
          <w:sz w:val="32"/>
          <w:szCs w:val="32"/>
          <w:rtl/>
          <w:lang w:val="fr-FR"/>
        </w:rPr>
        <w:t>من عدد التلاميذ .</w:t>
      </w:r>
    </w:p>
    <w:p w:rsidR="00D1744C" w:rsidRDefault="00D1744C" w:rsidP="0056161F">
      <w:pPr>
        <w:spacing w:after="0"/>
        <w:rPr>
          <w:rFonts w:asciiTheme="minorBidi" w:hAnsiTheme="minorBidi"/>
          <w:sz w:val="32"/>
          <w:szCs w:val="32"/>
          <w:rtl/>
          <w:lang w:val="fr-FR"/>
        </w:rPr>
      </w:pPr>
      <w:r>
        <w:rPr>
          <w:rFonts w:asciiTheme="minorBidi" w:hAnsiTheme="minorBidi" w:hint="cs"/>
          <w:sz w:val="32"/>
          <w:szCs w:val="32"/>
          <w:rtl/>
          <w:lang w:val="fr-FR"/>
        </w:rPr>
        <w:t>* احسب عدد البنات .</w:t>
      </w:r>
    </w:p>
    <w:tbl>
      <w:tblPr>
        <w:tblStyle w:val="a3"/>
        <w:tblpPr w:leftFromText="180" w:rightFromText="180" w:vertAnchor="text" w:horzAnchor="page" w:tblpX="1400" w:tblpY="75"/>
        <w:tblOverlap w:val="never"/>
        <w:bidiVisual/>
        <w:tblW w:w="0" w:type="auto"/>
        <w:tblLook w:val="04A0"/>
      </w:tblPr>
      <w:tblGrid>
        <w:gridCol w:w="336"/>
        <w:gridCol w:w="361"/>
        <w:gridCol w:w="336"/>
        <w:gridCol w:w="350"/>
        <w:gridCol w:w="336"/>
        <w:gridCol w:w="350"/>
        <w:gridCol w:w="336"/>
        <w:gridCol w:w="336"/>
      </w:tblGrid>
      <w:tr w:rsidR="00D1744C" w:rsidTr="00E87843">
        <w:trPr>
          <w:trHeight w:val="261"/>
        </w:trPr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E87843" w:rsidP="00D1744C">
            <w:pPr>
              <w:jc w:val="center"/>
              <w:rPr>
                <w:rFonts w:asciiTheme="minorBidi" w:hAnsiTheme="minorBidi"/>
                <w:sz w:val="20"/>
                <w:szCs w:val="20"/>
                <w:lang w:val="fr-FR" w:bidi="ar-DZ"/>
              </w:rPr>
            </w:pPr>
            <w:r>
              <w:rPr>
                <w:rFonts w:asciiTheme="minorBidi" w:hAnsiTheme="minorBidi"/>
                <w:sz w:val="20"/>
                <w:szCs w:val="20"/>
                <w:lang w:val="fr-FR" w:bidi="ar-DZ"/>
              </w:rPr>
              <w:t>C</w:t>
            </w: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6</w:t>
            </w:r>
          </w:p>
        </w:tc>
      </w:tr>
      <w:tr w:rsidR="00D1744C" w:rsidTr="00D1744C">
        <w:trPr>
          <w:trHeight w:val="261"/>
        </w:trPr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5</w:t>
            </w:r>
          </w:p>
        </w:tc>
      </w:tr>
      <w:tr w:rsidR="00D1744C" w:rsidTr="00E87843">
        <w:trPr>
          <w:trHeight w:val="261"/>
        </w:trPr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E87843" w:rsidP="00D1744C">
            <w:pPr>
              <w:jc w:val="center"/>
              <w:rPr>
                <w:rFonts w:asciiTheme="minorBidi" w:hAnsiTheme="minorBidi"/>
                <w:sz w:val="20"/>
                <w:szCs w:val="20"/>
                <w:lang w:val="fr-FR" w:bidi="ar-DZ"/>
              </w:rPr>
            </w:pPr>
            <w:r>
              <w:rPr>
                <w:rFonts w:asciiTheme="minorBidi" w:hAnsiTheme="minorBidi"/>
                <w:sz w:val="20"/>
                <w:szCs w:val="20"/>
                <w:lang w:val="fr-FR" w:bidi="ar-DZ"/>
              </w:rPr>
              <w:t>B</w:t>
            </w: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4</w:t>
            </w:r>
          </w:p>
        </w:tc>
      </w:tr>
      <w:tr w:rsidR="00D1744C" w:rsidTr="00D1744C">
        <w:trPr>
          <w:trHeight w:val="261"/>
        </w:trPr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3</w:t>
            </w:r>
          </w:p>
        </w:tc>
      </w:tr>
      <w:tr w:rsidR="00D1744C" w:rsidTr="00E87843">
        <w:trPr>
          <w:trHeight w:val="261"/>
        </w:trPr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E87843" w:rsidP="00D1744C">
            <w:pPr>
              <w:jc w:val="center"/>
              <w:rPr>
                <w:rFonts w:asciiTheme="minorBidi" w:hAnsiTheme="minorBidi"/>
                <w:sz w:val="20"/>
                <w:szCs w:val="20"/>
                <w:lang w:val="fr-FR" w:bidi="ar-DZ"/>
              </w:rPr>
            </w:pPr>
            <w:r>
              <w:rPr>
                <w:rFonts w:asciiTheme="minorBidi" w:hAnsiTheme="minorBidi"/>
                <w:sz w:val="20"/>
                <w:szCs w:val="20"/>
                <w:lang w:val="fr-FR" w:bidi="ar-DZ"/>
              </w:rPr>
              <w:t>A</w:t>
            </w: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2</w:t>
            </w:r>
          </w:p>
        </w:tc>
      </w:tr>
      <w:tr w:rsidR="00D1744C" w:rsidTr="00D1744C">
        <w:trPr>
          <w:trHeight w:val="288"/>
        </w:trPr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1</w:t>
            </w:r>
          </w:p>
        </w:tc>
      </w:tr>
      <w:tr w:rsidR="00D1744C" w:rsidTr="00D1744C">
        <w:trPr>
          <w:trHeight w:val="261"/>
        </w:trPr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0</w:t>
            </w:r>
          </w:p>
        </w:tc>
      </w:tr>
      <w:tr w:rsidR="00D1744C" w:rsidTr="00D1744C">
        <w:trPr>
          <w:trHeight w:val="279"/>
        </w:trPr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6</w:t>
            </w: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5</w:t>
            </w: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4</w:t>
            </w: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3</w:t>
            </w: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2</w:t>
            </w: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1</w:t>
            </w: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20"/>
                <w:szCs w:val="20"/>
                <w:rtl/>
                <w:lang w:val="fr-FR" w:bidi="ar-DZ"/>
              </w:rPr>
              <w:t>0</w:t>
            </w:r>
          </w:p>
        </w:tc>
        <w:tc>
          <w:tcPr>
            <w:tcW w:w="336" w:type="dxa"/>
            <w:shd w:val="clear" w:color="auto" w:fill="D9D9D9" w:themeFill="background1" w:themeFillShade="D9"/>
            <w:vAlign w:val="center"/>
          </w:tcPr>
          <w:p w:rsidR="00D1744C" w:rsidRPr="00D1744C" w:rsidRDefault="00D1744C" w:rsidP="00D1744C">
            <w:pPr>
              <w:jc w:val="center"/>
              <w:rPr>
                <w:rFonts w:asciiTheme="minorBidi" w:hAnsiTheme="minorBidi"/>
                <w:sz w:val="20"/>
                <w:szCs w:val="20"/>
                <w:rtl/>
                <w:lang w:val="fr-FR" w:bidi="ar-DZ"/>
              </w:rPr>
            </w:pPr>
          </w:p>
        </w:tc>
      </w:tr>
    </w:tbl>
    <w:p w:rsidR="00D1744C" w:rsidRDefault="005C256A" w:rsidP="00D1744C">
      <w:pPr>
        <w:spacing w:after="0"/>
        <w:rPr>
          <w:rFonts w:asciiTheme="minorBidi" w:hAnsiTheme="minorBidi"/>
          <w:sz w:val="32"/>
          <w:szCs w:val="32"/>
          <w:rtl/>
          <w:lang w:val="fr-FR"/>
        </w:rPr>
      </w:pPr>
      <w:r>
        <w:rPr>
          <w:rFonts w:asciiTheme="minorBidi" w:hAnsiTheme="minorBidi" w:hint="cs"/>
          <w:sz w:val="32"/>
          <w:szCs w:val="32"/>
          <w:rtl/>
          <w:lang w:val="fr-FR"/>
        </w:rPr>
        <w:t>* ا</w:t>
      </w:r>
      <w:r w:rsidR="00D1744C">
        <w:rPr>
          <w:rFonts w:asciiTheme="minorBidi" w:hAnsiTheme="minorBidi" w:hint="cs"/>
          <w:sz w:val="32"/>
          <w:szCs w:val="32"/>
          <w:rtl/>
          <w:lang w:val="fr-FR"/>
        </w:rPr>
        <w:t>حسب عدد الذكور .</w:t>
      </w:r>
    </w:p>
    <w:p w:rsidR="00D1744C" w:rsidRDefault="00D1744C" w:rsidP="00D1744C">
      <w:pPr>
        <w:spacing w:after="0"/>
        <w:rPr>
          <w:rFonts w:asciiTheme="minorBidi" w:hAnsiTheme="minorBidi"/>
          <w:sz w:val="32"/>
          <w:szCs w:val="32"/>
          <w:rtl/>
          <w:lang w:val="fr-FR"/>
        </w:rPr>
      </w:pPr>
    </w:p>
    <w:p w:rsidR="00D1744C" w:rsidRDefault="00D1744C" w:rsidP="00D1744C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/>
        </w:rPr>
        <w:t>التمرين الرابع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/>
        </w:rPr>
        <w:t xml:space="preserve"> 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1.5 ن )</w:t>
      </w:r>
    </w:p>
    <w:p w:rsidR="00D1744C" w:rsidRDefault="00D1744C" w:rsidP="00D1744C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عيّن </w:t>
      </w:r>
      <w:r w:rsidR="00E87843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إحداثيا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النقط الآتية : </w:t>
      </w:r>
    </w:p>
    <w:p w:rsidR="00D1744C" w:rsidRDefault="00D1744C" w:rsidP="00E87843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( </w:t>
      </w:r>
      <w:r w:rsidR="00E87843">
        <w:rPr>
          <w:rFonts w:asciiTheme="minorBidi" w:hAnsiTheme="minorBidi" w:hint="cs"/>
          <w:sz w:val="32"/>
          <w:szCs w:val="32"/>
          <w:rtl/>
          <w:lang w:val="fr-FR" w:bidi="ar-DZ"/>
        </w:rPr>
        <w:t>..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، </w:t>
      </w:r>
      <w:r w:rsidR="00E87843">
        <w:rPr>
          <w:rFonts w:asciiTheme="minorBidi" w:hAnsiTheme="minorBidi" w:hint="cs"/>
          <w:sz w:val="32"/>
          <w:szCs w:val="32"/>
          <w:rtl/>
          <w:lang w:val="fr-FR" w:bidi="ar-DZ"/>
        </w:rPr>
        <w:t>..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) </w:t>
      </w:r>
      <w:r>
        <w:rPr>
          <w:rFonts w:asciiTheme="minorBidi" w:hAnsiTheme="minorBidi"/>
          <w:sz w:val="32"/>
          <w:szCs w:val="32"/>
          <w:lang w:val="fr-FR" w:bidi="ar-DZ"/>
        </w:rPr>
        <w:t>A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،  (</w:t>
      </w:r>
      <w:r w:rsidR="00E87843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.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، </w:t>
      </w:r>
      <w:r w:rsidR="00E87843">
        <w:rPr>
          <w:rFonts w:asciiTheme="minorBidi" w:hAnsiTheme="minorBidi" w:hint="cs"/>
          <w:sz w:val="32"/>
          <w:szCs w:val="32"/>
          <w:rtl/>
          <w:lang w:val="fr-FR" w:bidi="ar-DZ"/>
        </w:rPr>
        <w:t>..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)  </w:t>
      </w:r>
      <w:r>
        <w:rPr>
          <w:rFonts w:asciiTheme="minorBidi" w:hAnsiTheme="minorBidi"/>
          <w:sz w:val="32"/>
          <w:szCs w:val="32"/>
          <w:lang w:val="fr-FR" w:bidi="ar-DZ"/>
        </w:rPr>
        <w:t>B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،  (</w:t>
      </w:r>
      <w:r w:rsidR="00E87843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.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، </w:t>
      </w:r>
      <w:r w:rsidR="00E87843">
        <w:rPr>
          <w:rFonts w:asciiTheme="minorBidi" w:hAnsiTheme="minorBidi" w:hint="cs"/>
          <w:sz w:val="32"/>
          <w:szCs w:val="32"/>
          <w:rtl/>
          <w:lang w:val="fr-FR" w:bidi="ar-DZ"/>
        </w:rPr>
        <w:t>..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) </w:t>
      </w:r>
      <w:r>
        <w:rPr>
          <w:rFonts w:asciiTheme="minorBidi" w:hAnsiTheme="minorBidi"/>
          <w:sz w:val="32"/>
          <w:szCs w:val="32"/>
          <w:lang w:val="fr-FR" w:bidi="ar-DZ"/>
        </w:rPr>
        <w:t>C</w:t>
      </w:r>
    </w:p>
    <w:p w:rsidR="00D1744C" w:rsidRDefault="00D1744C" w:rsidP="00D1744C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3C2B2B" w:rsidRDefault="003C2B2B" w:rsidP="00D1744C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مسألة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4 ن )</w:t>
      </w:r>
    </w:p>
    <w:p w:rsidR="003C2B2B" w:rsidRDefault="003C2B2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3C2B2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فناء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مدرسة على شكل مستطيل </w:t>
      </w:r>
      <w:r w:rsidR="003D730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طوله </w:t>
      </w:r>
      <w:r w:rsidR="003D730B">
        <w:rPr>
          <w:rFonts w:asciiTheme="minorBidi" w:hAnsiTheme="minorBidi"/>
          <w:sz w:val="32"/>
          <w:szCs w:val="32"/>
          <w:lang w:val="fr-FR" w:bidi="ar-DZ"/>
        </w:rPr>
        <w:t xml:space="preserve">m </w:t>
      </w:r>
      <w:r w:rsidR="003D730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120 و عرضه  </w:t>
      </w:r>
      <w:r w:rsidR="003D730B">
        <w:rPr>
          <w:rFonts w:asciiTheme="minorBidi" w:hAnsiTheme="minorBidi"/>
          <w:sz w:val="32"/>
          <w:szCs w:val="32"/>
          <w:lang w:val="fr-FR" w:bidi="ar-DZ"/>
        </w:rPr>
        <w:t>80 m</w:t>
      </w:r>
      <w:r w:rsidR="003D730B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.</w:t>
      </w:r>
    </w:p>
    <w:p w:rsidR="003D730B" w:rsidRDefault="003D730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 ـ احسب مساحة هذا الفناء .</w:t>
      </w:r>
    </w:p>
    <w:p w:rsidR="003D730B" w:rsidRDefault="003D730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2 ـ احسب محيط هذا الفناء .</w:t>
      </w:r>
    </w:p>
    <w:p w:rsidR="003D730B" w:rsidRDefault="003D730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* خصّصت فيه رقعة مربعة الشكل طول ضلعها يساوي ربع  (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shd w:val="clear" w:color="auto" w:fill="FFFFFF" w:themeFill="background1"/>
                <w:lang w:val="fr-FR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shd w:val="clear" w:color="auto" w:fill="FFFFFF" w:themeFill="background1"/>
                <w:lang w:val="fr-FR"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shd w:val="clear" w:color="auto" w:fill="FFFFFF" w:themeFill="background1"/>
                <w:lang w:val="fr-FR" w:bidi="ar-DZ"/>
              </w:rPr>
              <m:t xml:space="preserve">4 </m:t>
            </m:r>
          </m:den>
        </m:f>
      </m:oMath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) عرض الفناء لإنشاء حديقة .</w:t>
      </w:r>
    </w:p>
    <w:p w:rsidR="003D730B" w:rsidRDefault="003D730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3 ـ احسب مساحة الحديقة .</w:t>
      </w:r>
    </w:p>
    <w:p w:rsidR="003D730B" w:rsidRDefault="003D730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* إذا علمت أن الحديقة مجزأة إلى خمسة أجزاء متساوية .</w:t>
      </w:r>
    </w:p>
    <w:p w:rsidR="003D730B" w:rsidRDefault="003D730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4 ـ فما هي مساحة كل جزء من الأجزاء الخمسة ؟</w:t>
      </w:r>
    </w:p>
    <w:p w:rsidR="003D730B" w:rsidRDefault="003D730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3D730B" w:rsidRDefault="003D730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E22B7B" w:rsidRDefault="00E22B7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E22B7B" w:rsidRDefault="00E22B7B" w:rsidP="003D730B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E22B7B" w:rsidRPr="00E22B7B" w:rsidRDefault="00E22B7B" w:rsidP="00E22B7B">
      <w:pPr>
        <w:spacing w:after="0"/>
        <w:jc w:val="center"/>
        <w:rPr>
          <w:rFonts w:asciiTheme="minorBidi" w:hAnsiTheme="minorBidi"/>
          <w:b/>
          <w:bCs/>
          <w:sz w:val="36"/>
          <w:szCs w:val="36"/>
          <w:rtl/>
          <w:lang w:val="fr-FR" w:bidi="ar-DZ"/>
        </w:rPr>
      </w:pPr>
      <w:r w:rsidRPr="00E22B7B">
        <w:rPr>
          <w:rFonts w:asciiTheme="minorBidi" w:hAnsiTheme="minorBidi" w:hint="cs"/>
          <w:b/>
          <w:bCs/>
          <w:sz w:val="36"/>
          <w:szCs w:val="36"/>
          <w:rtl/>
          <w:lang w:val="fr-FR" w:bidi="ar-DZ"/>
        </w:rPr>
        <w:t>و الله ولي التوفيق</w:t>
      </w:r>
    </w:p>
    <w:p w:rsidR="00E22B7B" w:rsidRDefault="00E22B7B" w:rsidP="00E22B7B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شهر أفريل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E22B7B" w:rsidRDefault="00E22B7B" w:rsidP="00E22B7B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Style w:val="a3"/>
        <w:tblW w:w="0" w:type="auto"/>
        <w:tblLayout w:type="fixed"/>
        <w:tblLook w:val="01E0"/>
      </w:tblPr>
      <w:tblGrid>
        <w:gridCol w:w="1086"/>
        <w:gridCol w:w="1857"/>
        <w:gridCol w:w="4566"/>
        <w:gridCol w:w="1867"/>
        <w:gridCol w:w="1306"/>
      </w:tblGrid>
      <w:tr w:rsidR="00E22B7B" w:rsidRPr="00355346" w:rsidTr="00E816C3">
        <w:tc>
          <w:tcPr>
            <w:tcW w:w="1086" w:type="dxa"/>
            <w:shd w:val="clear" w:color="auto" w:fill="F2F2F2" w:themeFill="background1" w:themeFillShade="F2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57" w:type="dxa"/>
            <w:shd w:val="clear" w:color="auto" w:fill="F2F2F2" w:themeFill="background1" w:themeFillShade="F2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4566" w:type="dxa"/>
            <w:shd w:val="clear" w:color="auto" w:fill="F2F2F2" w:themeFill="background1" w:themeFillShade="F2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</w:t>
            </w:r>
            <w:r w:rsidR="00CC295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ّ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ليم للأدوات</w:t>
            </w:r>
          </w:p>
        </w:tc>
        <w:tc>
          <w:tcPr>
            <w:tcW w:w="1867" w:type="dxa"/>
            <w:shd w:val="clear" w:color="auto" w:fill="F2F2F2" w:themeFill="background1" w:themeFillShade="F2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306" w:type="dxa"/>
            <w:shd w:val="clear" w:color="auto" w:fill="F2F2F2" w:themeFill="background1" w:themeFillShade="F2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E22B7B" w:rsidRPr="00355346" w:rsidTr="002E1B53">
        <w:trPr>
          <w:trHeight w:val="1686"/>
        </w:trPr>
        <w:tc>
          <w:tcPr>
            <w:tcW w:w="1086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E22B7B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</w:t>
            </w:r>
          </w:p>
          <w:p w:rsidR="00E22B7B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</w:t>
            </w:r>
          </w:p>
          <w:p w:rsidR="00E22B7B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25 ، 0.25</w:t>
            </w:r>
          </w:p>
          <w:p w:rsidR="00CC2959" w:rsidRPr="00355346" w:rsidRDefault="00E22B7B" w:rsidP="00CC2959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، 0.25</w:t>
            </w:r>
          </w:p>
        </w:tc>
        <w:tc>
          <w:tcPr>
            <w:tcW w:w="4566" w:type="dxa"/>
            <w:vAlign w:val="center"/>
          </w:tcPr>
          <w:tbl>
            <w:tblPr>
              <w:tblStyle w:val="a3"/>
              <w:tblpPr w:leftFromText="180" w:rightFromText="180" w:vertAnchor="text" w:horzAnchor="margin" w:tblpXSpec="center" w:tblpY="23"/>
              <w:tblOverlap w:val="never"/>
              <w:bidiVisual/>
              <w:tblW w:w="4499" w:type="dxa"/>
              <w:tblLayout w:type="fixed"/>
              <w:tblLook w:val="04A0"/>
            </w:tblPr>
            <w:tblGrid>
              <w:gridCol w:w="649"/>
              <w:gridCol w:w="649"/>
              <w:gridCol w:w="649"/>
              <w:gridCol w:w="485"/>
              <w:gridCol w:w="486"/>
              <w:gridCol w:w="485"/>
              <w:gridCol w:w="486"/>
              <w:gridCol w:w="610"/>
            </w:tblGrid>
            <w:tr w:rsidR="002E1B53" w:rsidRPr="005B3CEE" w:rsidTr="002E1B53">
              <w:trPr>
                <w:trHeight w:val="506"/>
              </w:trPr>
              <w:tc>
                <w:tcPr>
                  <w:tcW w:w="649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4</w:t>
                  </w:r>
                </w:p>
              </w:tc>
              <w:tc>
                <w:tcPr>
                  <w:tcW w:w="649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2</w:t>
                  </w:r>
                </w:p>
              </w:tc>
              <w:tc>
                <w:tcPr>
                  <w:tcW w:w="649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10</w:t>
                  </w:r>
                </w:p>
              </w:tc>
              <w:tc>
                <w:tcPr>
                  <w:tcW w:w="485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8</w:t>
                  </w:r>
                </w:p>
              </w:tc>
              <w:tc>
                <w:tcPr>
                  <w:tcW w:w="486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6</w:t>
                  </w:r>
                </w:p>
              </w:tc>
              <w:tc>
                <w:tcPr>
                  <w:tcW w:w="485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486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610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عدد الكتب</w:t>
                  </w:r>
                </w:p>
              </w:tc>
            </w:tr>
            <w:tr w:rsidR="002E1B53" w:rsidRPr="005B3CEE" w:rsidTr="002E1B53">
              <w:trPr>
                <w:trHeight w:val="506"/>
              </w:trPr>
              <w:tc>
                <w:tcPr>
                  <w:tcW w:w="649" w:type="dxa"/>
                  <w:shd w:val="clear" w:color="auto" w:fill="F2F2F2" w:themeFill="background1" w:themeFillShade="F2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rtl/>
                      <w:lang w:val="fr-FR" w:bidi="ar-DZ"/>
                    </w:rPr>
                    <w:t>154</w:t>
                  </w:r>
                </w:p>
              </w:tc>
              <w:tc>
                <w:tcPr>
                  <w:tcW w:w="649" w:type="dxa"/>
                  <w:shd w:val="clear" w:color="auto" w:fill="F2F2F2" w:themeFill="background1" w:themeFillShade="F2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rtl/>
                      <w:lang w:val="fr-FR" w:bidi="ar-DZ"/>
                    </w:rPr>
                    <w:t>132</w:t>
                  </w:r>
                </w:p>
              </w:tc>
              <w:tc>
                <w:tcPr>
                  <w:tcW w:w="649" w:type="dxa"/>
                  <w:shd w:val="clear" w:color="auto" w:fill="F2F2F2" w:themeFill="background1" w:themeFillShade="F2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rtl/>
                      <w:lang w:val="fr-FR" w:bidi="ar-DZ"/>
                    </w:rPr>
                    <w:t>110</w:t>
                  </w:r>
                </w:p>
              </w:tc>
              <w:tc>
                <w:tcPr>
                  <w:tcW w:w="485" w:type="dxa"/>
                  <w:shd w:val="clear" w:color="auto" w:fill="F2F2F2" w:themeFill="background1" w:themeFillShade="F2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rtl/>
                      <w:lang w:val="fr-FR" w:bidi="ar-DZ"/>
                    </w:rPr>
                    <w:t>88</w:t>
                  </w:r>
                </w:p>
              </w:tc>
              <w:tc>
                <w:tcPr>
                  <w:tcW w:w="486" w:type="dxa"/>
                  <w:shd w:val="clear" w:color="auto" w:fill="F2F2F2" w:themeFill="background1" w:themeFillShade="F2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rtl/>
                      <w:lang w:val="fr-FR" w:bidi="ar-DZ"/>
                    </w:rPr>
                    <w:t>66</w:t>
                  </w:r>
                </w:p>
              </w:tc>
              <w:tc>
                <w:tcPr>
                  <w:tcW w:w="485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44</w:t>
                  </w:r>
                </w:p>
              </w:tc>
              <w:tc>
                <w:tcPr>
                  <w:tcW w:w="486" w:type="dxa"/>
                  <w:shd w:val="clear" w:color="auto" w:fill="F2F2F2" w:themeFill="background1" w:themeFillShade="F2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rtl/>
                      <w:lang w:val="fr-FR" w:bidi="ar-DZ"/>
                    </w:rPr>
                    <w:t>22</w:t>
                  </w:r>
                </w:p>
              </w:tc>
              <w:tc>
                <w:tcPr>
                  <w:tcW w:w="610" w:type="dxa"/>
                  <w:vAlign w:val="center"/>
                </w:tcPr>
                <w:p w:rsidR="002E1B53" w:rsidRPr="005B3CEE" w:rsidRDefault="002E1B53" w:rsidP="002E1B53">
                  <w:pPr>
                    <w:jc w:val="center"/>
                    <w:rPr>
                      <w:rFonts w:asciiTheme="minorBidi" w:hAnsiTheme="minorBidi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</w:pPr>
                  <w:r w:rsidRPr="005B3CEE">
                    <w:rPr>
                      <w:rFonts w:asciiTheme="minorBidi" w:hAnsiTheme="minorBidi" w:hint="cs"/>
                      <w:b/>
                      <w:bCs/>
                      <w:sz w:val="18"/>
                      <w:szCs w:val="18"/>
                      <w:rtl/>
                      <w:lang w:val="fr-FR" w:bidi="ar-DZ"/>
                    </w:rPr>
                    <w:t>ثمن الكتب</w:t>
                  </w:r>
                </w:p>
              </w:tc>
            </w:tr>
          </w:tbl>
          <w:p w:rsidR="00E22B7B" w:rsidRPr="005C38DF" w:rsidRDefault="00E22B7B" w:rsidP="002E1B53">
            <w:pPr>
              <w:spacing w:after="120"/>
              <w:jc w:val="center"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</w:p>
        </w:tc>
        <w:tc>
          <w:tcPr>
            <w:tcW w:w="1867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 w:rsidR="005B3CEE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وظيف وضعيات تناسبية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</w:p>
        </w:tc>
        <w:tc>
          <w:tcPr>
            <w:tcW w:w="1306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</w:t>
            </w:r>
            <w:r w:rsidRPr="00355346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لأول</w:t>
            </w:r>
          </w:p>
        </w:tc>
      </w:tr>
      <w:tr w:rsidR="00E22B7B" w:rsidRPr="00355346" w:rsidTr="005B3CEE">
        <w:tc>
          <w:tcPr>
            <w:tcW w:w="1086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0.25</w:t>
            </w:r>
          </w:p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</w:t>
            </w: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2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bottom w:val="single" w:sz="4" w:space="0" w:color="auto"/>
            </w:tcBorders>
          </w:tcPr>
          <w:p w:rsidR="00BC164A" w:rsidRDefault="00BC164A" w:rsidP="00BC164A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1 دقيقة =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60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ثانية ،  ساعة =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60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دقيقة .</w:t>
            </w:r>
          </w:p>
          <w:p w:rsidR="00BC164A" w:rsidRDefault="00BC164A" w:rsidP="00BC164A">
            <w:pPr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وم واحد =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24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ساعة ، أسبوع =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7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أيام .</w:t>
            </w:r>
          </w:p>
          <w:p w:rsidR="00E22B7B" w:rsidRPr="00BC164A" w:rsidRDefault="00BC164A" w:rsidP="00BC164A">
            <w:pPr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سنة =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12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شهر   ،   قرن =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100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سنة .</w:t>
            </w:r>
          </w:p>
        </w:tc>
        <w:tc>
          <w:tcPr>
            <w:tcW w:w="1867" w:type="dxa"/>
            <w:vAlign w:val="center"/>
          </w:tcPr>
          <w:p w:rsidR="00E22B7B" w:rsidRPr="00355346" w:rsidRDefault="00E22B7B" w:rsidP="00BC164A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 w:rsidR="00BC164A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ستعمال وحدات قياس المدد .</w:t>
            </w:r>
          </w:p>
        </w:tc>
        <w:tc>
          <w:tcPr>
            <w:tcW w:w="1306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E22B7B" w:rsidRPr="00355346" w:rsidTr="005B3CEE">
        <w:tc>
          <w:tcPr>
            <w:tcW w:w="1086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E22B7B" w:rsidRDefault="00E22B7B" w:rsidP="005C32D7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 w:rsidR="005C32D7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5 </w:t>
            </w:r>
            <w:r w:rsidR="005C32D7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5C32D7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 w:rsidR="005C32D7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5   </w:t>
            </w:r>
          </w:p>
        </w:tc>
        <w:tc>
          <w:tcPr>
            <w:tcW w:w="4566" w:type="dxa"/>
            <w:tcBorders>
              <w:top w:val="single" w:sz="4" w:space="0" w:color="auto"/>
            </w:tcBorders>
          </w:tcPr>
          <w:p w:rsidR="00E22B7B" w:rsidRDefault="00D44656" w:rsidP="00E50292">
            <w:pPr>
              <w:rPr>
                <w:sz w:val="32"/>
                <w:szCs w:val="32"/>
                <w:rtl/>
                <w:lang w:val="fr-FR"/>
              </w:rPr>
            </w:pPr>
            <w:r w:rsidRPr="00D44656">
              <w:rPr>
                <w:rFonts w:eastAsiaTheme="minorEastAsia" w:hint="cs"/>
                <w:b/>
                <w:bCs/>
                <w:sz w:val="32"/>
                <w:szCs w:val="32"/>
                <w:rtl/>
                <w:lang w:val="fr-FR" w:bidi="ar-DZ"/>
              </w:rPr>
              <w:t>1 )</w:t>
            </w:r>
            <w:r w:rsidR="00E50292">
              <w:rPr>
                <w:rFonts w:eastAsiaTheme="minorEastAsia" w:hint="cs"/>
                <w:sz w:val="36"/>
                <w:szCs w:val="36"/>
                <w:rtl/>
                <w:lang w:val="fr-FR" w:bidi="ar-DZ"/>
              </w:rPr>
              <w:t xml:space="preserve"> </w:t>
            </w:r>
            <w:r w:rsidR="00E50292" w:rsidRPr="004C2771">
              <w:rPr>
                <w:rFonts w:asciiTheme="majorBidi" w:eastAsiaTheme="minorEastAsia" w:hAnsiTheme="majorBidi" w:cstheme="majorBidi"/>
                <w:b/>
                <w:bCs/>
                <w:sz w:val="40"/>
                <w:szCs w:val="40"/>
                <w:rtl/>
                <w:lang w:val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40"/>
                      <w:szCs w:val="40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lang w:val="fr-FR" w:bidi="ar-DZ"/>
                    </w:rPr>
                    <m:t xml:space="preserve">   45  ×  360 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40"/>
                      <w:szCs w:val="40"/>
                      <w:lang w:val="fr-FR" w:bidi="ar-DZ"/>
                    </w:rPr>
                    <m:t>100</m:t>
                  </m:r>
                </m:den>
              </m:f>
            </m:oMath>
            <w:r w:rsidR="00E50292">
              <w:rPr>
                <w:rFonts w:hint="cs"/>
                <w:sz w:val="32"/>
                <w:szCs w:val="32"/>
                <w:rtl/>
                <w:lang w:val="fr-FR"/>
              </w:rPr>
              <w:t xml:space="preserve"> = </w:t>
            </w:r>
            <w:r w:rsidR="00E50292" w:rsidRPr="00E50292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162</w:t>
            </w:r>
          </w:p>
          <w:p w:rsidR="00E50292" w:rsidRDefault="005C32D7" w:rsidP="005C32D7">
            <w:pPr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ـ </w:t>
            </w:r>
            <w:r w:rsidR="00E50292">
              <w:rPr>
                <w:rFonts w:hint="cs"/>
                <w:sz w:val="32"/>
                <w:szCs w:val="32"/>
                <w:rtl/>
                <w:lang w:val="fr-FR"/>
              </w:rPr>
              <w:t xml:space="preserve">عدد البنات هو : </w:t>
            </w:r>
            <w:r w:rsidR="00E50292" w:rsidRPr="005C32D7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162</w:t>
            </w:r>
            <w:r w:rsidR="00E50292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>تلميذة</w:t>
            </w:r>
            <w:r w:rsidR="00E50292">
              <w:rPr>
                <w:rFonts w:hint="cs"/>
                <w:sz w:val="32"/>
                <w:szCs w:val="32"/>
                <w:rtl/>
                <w:lang w:val="fr-FR"/>
              </w:rPr>
              <w:t xml:space="preserve"> .</w:t>
            </w:r>
          </w:p>
          <w:p w:rsidR="00E50292" w:rsidRDefault="00D44656" w:rsidP="00D44656">
            <w:pPr>
              <w:rPr>
                <w:sz w:val="32"/>
                <w:szCs w:val="32"/>
                <w:rtl/>
                <w:lang w:val="fr-FR" w:bidi="ar-DZ"/>
              </w:rPr>
            </w:pPr>
            <w:r w:rsidRPr="00D44656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2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Pr="00D44656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)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5C32D7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360 </w:t>
            </w:r>
            <w:r w:rsidRPr="005C32D7">
              <w:rPr>
                <w:b/>
                <w:bCs/>
                <w:sz w:val="32"/>
                <w:szCs w:val="32"/>
                <w:rtl/>
                <w:lang w:val="fr-FR" w:bidi="ar-DZ"/>
              </w:rPr>
              <w:t>–</w:t>
            </w:r>
            <w:r w:rsidRPr="005C32D7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162 = </w:t>
            </w:r>
            <w:r w:rsidR="005C32D7" w:rsidRPr="005C32D7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198</w:t>
            </w:r>
            <w:r w:rsidR="005C32D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 .</w:t>
            </w:r>
          </w:p>
          <w:p w:rsidR="005C32D7" w:rsidRPr="00E50292" w:rsidRDefault="005C32D7" w:rsidP="00D44656">
            <w:pPr>
              <w:rPr>
                <w:sz w:val="32"/>
                <w:szCs w:val="32"/>
                <w:rtl/>
                <w:lang w:val="fr-FR" w:bidi="ar-DZ"/>
              </w:rPr>
            </w:pP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ـ عدد الذكور هو : </w:t>
            </w:r>
            <w:r w:rsidRPr="005C32D7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198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تلميذا</w:t>
            </w:r>
          </w:p>
        </w:tc>
        <w:tc>
          <w:tcPr>
            <w:tcW w:w="1867" w:type="dxa"/>
            <w:vAlign w:val="center"/>
          </w:tcPr>
          <w:p w:rsidR="00E22B7B" w:rsidRPr="00355346" w:rsidRDefault="00E22B7B" w:rsidP="005C32D7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 w:rsidR="005C32D7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وظيف النسبة المئوية في حل مشكل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306" w:type="dxa"/>
            <w:vAlign w:val="center"/>
          </w:tcPr>
          <w:p w:rsidR="00E22B7B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ثالث</w:t>
            </w:r>
          </w:p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</w:p>
        </w:tc>
      </w:tr>
      <w:tr w:rsidR="00E22B7B" w:rsidRPr="00355346" w:rsidTr="005B3CEE">
        <w:tc>
          <w:tcPr>
            <w:tcW w:w="1086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E22B7B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E22B7B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4566" w:type="dxa"/>
            <w:vAlign w:val="center"/>
          </w:tcPr>
          <w:p w:rsidR="008A6B6D" w:rsidRDefault="008A6B6D" w:rsidP="008A6B6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(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2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1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)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>A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،  (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4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3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) 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>B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        </w:t>
            </w:r>
          </w:p>
          <w:p w:rsidR="008A6B6D" w:rsidRDefault="008A6B6D" w:rsidP="008A6B6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</w:p>
          <w:p w:rsidR="00E22B7B" w:rsidRPr="00355346" w:rsidRDefault="008A6B6D" w:rsidP="008A6B6D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(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6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، </w:t>
            </w: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)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>C</w:t>
            </w:r>
          </w:p>
        </w:tc>
        <w:tc>
          <w:tcPr>
            <w:tcW w:w="1867" w:type="dxa"/>
            <w:vAlign w:val="center"/>
          </w:tcPr>
          <w:p w:rsidR="00E22B7B" w:rsidRPr="00355346" w:rsidRDefault="00264194" w:rsidP="005B3CEE">
            <w:pPr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حدد إحداثيات نقطة على مرصوفة</w:t>
            </w:r>
            <w:r w:rsidR="00E22B7B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306" w:type="dxa"/>
            <w:vAlign w:val="center"/>
          </w:tcPr>
          <w:p w:rsidR="00E22B7B" w:rsidRPr="00355346" w:rsidRDefault="00E22B7B" w:rsidP="005B3CEE">
            <w:pPr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355346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E22B7B" w:rsidRDefault="00E22B7B" w:rsidP="00E22B7B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Style w:val="a3"/>
        <w:tblW w:w="0" w:type="auto"/>
        <w:tblLook w:val="01E0"/>
      </w:tblPr>
      <w:tblGrid>
        <w:gridCol w:w="2683"/>
        <w:gridCol w:w="2627"/>
        <w:gridCol w:w="3560"/>
        <w:gridCol w:w="1812"/>
      </w:tblGrid>
      <w:tr w:rsidR="00E22B7B" w:rsidTr="005B3CEE">
        <w:tc>
          <w:tcPr>
            <w:tcW w:w="2683" w:type="dxa"/>
            <w:vAlign w:val="center"/>
          </w:tcPr>
          <w:p w:rsidR="00E22B7B" w:rsidRDefault="00E22B7B" w:rsidP="005B3CEE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E22B7B" w:rsidRDefault="00566ECB" w:rsidP="00A9726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الفناء</w:t>
            </w:r>
            <w:r w:rsidR="00E22B7B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ه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ي</w:t>
            </w:r>
            <w:r w:rsidR="00E22B7B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: </w:t>
            </w:r>
            <w:r w:rsidR="00A9726D">
              <w:rPr>
                <w:sz w:val="36"/>
                <w:szCs w:val="36"/>
                <w:lang w:val="fr-FR" w:bidi="ar-DZ"/>
              </w:rPr>
              <w:t>9600 m</w:t>
            </w:r>
            <w:r w:rsidR="00A9726D" w:rsidRPr="00A9726D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 w:rsidR="00E22B7B">
              <w:rPr>
                <w:sz w:val="36"/>
                <w:szCs w:val="36"/>
                <w:lang w:val="fr-FR" w:bidi="ar-DZ"/>
              </w:rPr>
              <w:t xml:space="preserve"> </w:t>
            </w:r>
          </w:p>
        </w:tc>
        <w:tc>
          <w:tcPr>
            <w:tcW w:w="3560" w:type="dxa"/>
            <w:vAlign w:val="center"/>
          </w:tcPr>
          <w:p w:rsidR="00E22B7B" w:rsidRDefault="00566ECB" w:rsidP="00566ECB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9600 = 80 × 120</w:t>
            </w:r>
          </w:p>
        </w:tc>
        <w:tc>
          <w:tcPr>
            <w:tcW w:w="1812" w:type="dxa"/>
            <w:vAlign w:val="center"/>
          </w:tcPr>
          <w:p w:rsidR="00E22B7B" w:rsidRDefault="00E22B7B" w:rsidP="005B3CEE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E22B7B" w:rsidTr="005B3CEE">
        <w:trPr>
          <w:trHeight w:val="480"/>
        </w:trPr>
        <w:tc>
          <w:tcPr>
            <w:tcW w:w="2683" w:type="dxa"/>
            <w:tcBorders>
              <w:bottom w:val="single" w:sz="4" w:space="0" w:color="auto"/>
            </w:tcBorders>
            <w:vAlign w:val="center"/>
          </w:tcPr>
          <w:p w:rsidR="00E22B7B" w:rsidRDefault="00E22B7B" w:rsidP="005B3CEE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tcBorders>
              <w:bottom w:val="single" w:sz="4" w:space="0" w:color="auto"/>
            </w:tcBorders>
            <w:vAlign w:val="center"/>
          </w:tcPr>
          <w:p w:rsidR="00E22B7B" w:rsidRDefault="00A9726D" w:rsidP="00A9726D">
            <w:pPr>
              <w:bidi w:val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حيط الفناء  هو</w:t>
            </w:r>
            <w:r w:rsidR="00E22B7B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:</w:t>
            </w:r>
            <w:r w:rsidR="00E22B7B"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sz w:val="36"/>
                <w:szCs w:val="36"/>
                <w:lang w:val="fr-FR" w:bidi="ar-DZ"/>
              </w:rPr>
              <w:t>400</w:t>
            </w:r>
            <w:r w:rsidR="00E22B7B">
              <w:rPr>
                <w:sz w:val="36"/>
                <w:szCs w:val="36"/>
                <w:lang w:val="fr-FR" w:bidi="ar-DZ"/>
              </w:rPr>
              <w:t xml:space="preserve"> m</w:t>
            </w:r>
            <w:r>
              <w:rPr>
                <w:rFonts w:hint="cs"/>
                <w:sz w:val="36"/>
                <w:szCs w:val="36"/>
                <w:vertAlign w:val="superscript"/>
                <w:rtl/>
                <w:lang w:val="fr-FR" w:bidi="ar-DZ"/>
              </w:rPr>
              <w:t xml:space="preserve"> 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vAlign w:val="center"/>
          </w:tcPr>
          <w:p w:rsidR="00E22B7B" w:rsidRDefault="00A9726D" w:rsidP="00A9726D">
            <w:pPr>
              <w:bidi w:val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)</w:t>
            </w:r>
            <w:r>
              <w:rPr>
                <w:sz w:val="36"/>
                <w:szCs w:val="36"/>
                <w:lang w:val="fr-FR" w:bidi="ar-DZ"/>
              </w:rPr>
              <w:t xml:space="preserve">120 + 80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(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×</w:t>
            </w:r>
            <w:r>
              <w:rPr>
                <w:sz w:val="36"/>
                <w:szCs w:val="36"/>
                <w:lang w:val="fr-FR" w:bidi="ar-DZ"/>
              </w:rPr>
              <w:t xml:space="preserve"> 2 = </w:t>
            </w:r>
            <w:r w:rsidR="00566ECB"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sz w:val="36"/>
                <w:szCs w:val="36"/>
                <w:lang w:val="fr-FR" w:bidi="ar-DZ"/>
              </w:rPr>
              <w:t>400</w:t>
            </w:r>
          </w:p>
        </w:tc>
        <w:tc>
          <w:tcPr>
            <w:tcW w:w="1812" w:type="dxa"/>
            <w:tcBorders>
              <w:bottom w:val="single" w:sz="4" w:space="0" w:color="auto"/>
            </w:tcBorders>
            <w:vAlign w:val="center"/>
          </w:tcPr>
          <w:p w:rsidR="00E22B7B" w:rsidRDefault="00E22B7B" w:rsidP="005B3CEE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550E36" w:rsidTr="00A9726D">
        <w:trPr>
          <w:trHeight w:val="863"/>
        </w:trPr>
        <w:tc>
          <w:tcPr>
            <w:tcW w:w="2683" w:type="dxa"/>
            <w:vMerge w:val="restart"/>
            <w:vAlign w:val="center"/>
          </w:tcPr>
          <w:p w:rsidR="00550E36" w:rsidRDefault="00550E36" w:rsidP="00550E36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 + 0.25</w:t>
            </w:r>
          </w:p>
          <w:p w:rsidR="00550E36" w:rsidRDefault="00550E36" w:rsidP="00550E36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 + 0.25</w:t>
            </w:r>
          </w:p>
        </w:tc>
        <w:tc>
          <w:tcPr>
            <w:tcW w:w="2627" w:type="dxa"/>
            <w:vMerge w:val="restart"/>
            <w:vAlign w:val="center"/>
          </w:tcPr>
          <w:p w:rsidR="00550E36" w:rsidRDefault="00550E36" w:rsidP="00A9726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طول ضلع الحديقة هو :  </w:t>
            </w:r>
            <w:r>
              <w:rPr>
                <w:sz w:val="36"/>
                <w:szCs w:val="36"/>
                <w:lang w:val="fr-FR" w:bidi="ar-DZ"/>
              </w:rPr>
              <w:t>20 m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 w:rsidRPr="00F962D5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</w:p>
          <w:p w:rsidR="00550E36" w:rsidRDefault="00550E36" w:rsidP="00A9726D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مساحة الحديقة </w:t>
            </w:r>
            <w:r w:rsidRPr="00F962D5">
              <w:rPr>
                <w:rFonts w:hint="cs"/>
                <w:sz w:val="36"/>
                <w:szCs w:val="36"/>
                <w:rtl/>
                <w:lang w:val="fr-FR" w:bidi="ar-DZ"/>
              </w:rPr>
              <w:t>هي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:</w:t>
            </w:r>
          </w:p>
          <w:p w:rsidR="00550E36" w:rsidRDefault="00550E36" w:rsidP="005B3CEE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400 m</w:t>
            </w:r>
            <w:r w:rsidRPr="0061419A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  <w:r>
              <w:rPr>
                <w:rFonts w:hint="cs"/>
                <w:sz w:val="36"/>
                <w:szCs w:val="36"/>
                <w:vertAlign w:val="superscript"/>
                <w:rtl/>
                <w:lang w:val="fr-FR" w:bidi="ar-DZ"/>
              </w:rPr>
              <w:t xml:space="preserve">  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550E36" w:rsidRPr="00A9726D" w:rsidRDefault="00550E36" w:rsidP="00A9726D">
            <w:pPr>
              <w:jc w:val="center"/>
              <w:rPr>
                <w:sz w:val="32"/>
                <w:szCs w:val="32"/>
                <w:rtl/>
                <w:lang w:val="fr-FR" w:bidi="ar-DZ"/>
              </w:rPr>
            </w:pPr>
            <w:r>
              <w:rPr>
                <w:b/>
                <w:bCs/>
                <w:sz w:val="32"/>
                <w:szCs w:val="32"/>
                <w:lang w:val="fr-FR" w:bidi="ar-DZ"/>
              </w:rPr>
              <w:t xml:space="preserve"> </w:t>
            </w:r>
            <w:r w:rsidRPr="00A9726D">
              <w:rPr>
                <w:b/>
                <w:bCs/>
                <w:sz w:val="32"/>
                <w:szCs w:val="32"/>
                <w:lang w:val="fr-FR" w:bidi="ar-DZ"/>
              </w:rPr>
              <w:t xml:space="preserve">20 =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 xml:space="preserve">   1  × 80 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>4</m:t>
                  </m:r>
                </m:den>
              </m:f>
            </m:oMath>
          </w:p>
        </w:tc>
        <w:tc>
          <w:tcPr>
            <w:tcW w:w="1812" w:type="dxa"/>
            <w:vMerge w:val="restart"/>
            <w:vAlign w:val="center"/>
          </w:tcPr>
          <w:p w:rsidR="00550E36" w:rsidRDefault="00550E36" w:rsidP="005B3CEE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  <w:tr w:rsidR="00550E36" w:rsidTr="005B3CEE">
        <w:trPr>
          <w:trHeight w:val="720"/>
        </w:trPr>
        <w:tc>
          <w:tcPr>
            <w:tcW w:w="2683" w:type="dxa"/>
            <w:vMerge/>
            <w:vAlign w:val="center"/>
          </w:tcPr>
          <w:p w:rsidR="00550E36" w:rsidRDefault="00550E36" w:rsidP="005B3CEE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  <w:tc>
          <w:tcPr>
            <w:tcW w:w="2627" w:type="dxa"/>
            <w:vMerge/>
            <w:vAlign w:val="center"/>
          </w:tcPr>
          <w:p w:rsidR="00550E36" w:rsidRDefault="00550E36" w:rsidP="005B3CEE">
            <w:pPr>
              <w:jc w:val="center"/>
              <w:rPr>
                <w:sz w:val="36"/>
                <w:szCs w:val="36"/>
                <w:lang w:val="fr-FR" w:bidi="ar-DZ"/>
              </w:rPr>
            </w:pPr>
          </w:p>
        </w:tc>
        <w:tc>
          <w:tcPr>
            <w:tcW w:w="3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0E36" w:rsidRDefault="00550E36" w:rsidP="005B3CEE">
            <w:pPr>
              <w:jc w:val="center"/>
              <w:rPr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400 = 20  ×  20</w:t>
            </w:r>
          </w:p>
        </w:tc>
        <w:tc>
          <w:tcPr>
            <w:tcW w:w="1812" w:type="dxa"/>
            <w:vMerge/>
            <w:vAlign w:val="center"/>
          </w:tcPr>
          <w:p w:rsidR="00550E36" w:rsidRDefault="00550E36" w:rsidP="005B3CEE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</w:p>
        </w:tc>
      </w:tr>
      <w:tr w:rsidR="00550E36" w:rsidTr="005B3CEE">
        <w:trPr>
          <w:trHeight w:val="465"/>
        </w:trPr>
        <w:tc>
          <w:tcPr>
            <w:tcW w:w="2683" w:type="dxa"/>
            <w:vAlign w:val="center"/>
          </w:tcPr>
          <w:p w:rsidR="00550E36" w:rsidRPr="0061419A" w:rsidRDefault="00550E36" w:rsidP="005B3CEE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5</w:t>
            </w:r>
          </w:p>
        </w:tc>
        <w:tc>
          <w:tcPr>
            <w:tcW w:w="2627" w:type="dxa"/>
            <w:vAlign w:val="center"/>
          </w:tcPr>
          <w:p w:rsidR="00550E36" w:rsidRPr="00F962D5" w:rsidRDefault="00550E36" w:rsidP="00550E36">
            <w:pPr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كل جزء هي: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  <w:r>
              <w:rPr>
                <w:b/>
                <w:bCs/>
                <w:sz w:val="36"/>
                <w:szCs w:val="36"/>
                <w:lang w:val="fr-FR" w:bidi="ar-DZ"/>
              </w:rPr>
              <w:t>80</w:t>
            </w:r>
            <w:r>
              <w:rPr>
                <w:sz w:val="36"/>
                <w:szCs w:val="36"/>
                <w:lang w:val="fr-FR" w:bidi="ar-DZ"/>
              </w:rPr>
              <w:t xml:space="preserve"> m</w:t>
            </w:r>
            <w:r w:rsidRPr="00F962D5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550E36" w:rsidRPr="0061419A" w:rsidRDefault="00550E36" w:rsidP="00550E36">
            <w:pPr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 xml:space="preserve">80 = </w:t>
            </w:r>
            <w:r>
              <w:rPr>
                <w:b/>
                <w:bCs/>
                <w:sz w:val="36"/>
                <w:szCs w:val="36"/>
                <w:lang w:val="fr-FR" w:bidi="ar-DZ"/>
              </w:rPr>
              <w:t>5</w:t>
            </w:r>
            <w:r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 xml:space="preserve"> ÷ </w:t>
            </w:r>
            <w:r>
              <w:rPr>
                <w:b/>
                <w:bCs/>
                <w:sz w:val="36"/>
                <w:szCs w:val="36"/>
                <w:lang w:val="fr-FR" w:bidi="ar-DZ"/>
              </w:rPr>
              <w:t>400</w:t>
            </w:r>
          </w:p>
        </w:tc>
        <w:tc>
          <w:tcPr>
            <w:tcW w:w="1812" w:type="dxa"/>
            <w:vAlign w:val="center"/>
          </w:tcPr>
          <w:p w:rsidR="00550E36" w:rsidRDefault="00550E36" w:rsidP="005B3CEE">
            <w:pPr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السؤال الرابع</w:t>
            </w:r>
          </w:p>
        </w:tc>
      </w:tr>
    </w:tbl>
    <w:p w:rsidR="00E22B7B" w:rsidRDefault="00E22B7B" w:rsidP="00E22B7B">
      <w:pPr>
        <w:jc w:val="center"/>
        <w:rPr>
          <w:sz w:val="36"/>
          <w:szCs w:val="36"/>
          <w:rtl/>
          <w:lang w:val="fr-FR" w:bidi="ar-DZ"/>
        </w:rPr>
      </w:pPr>
      <w:r w:rsidRPr="00550E3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ملاحظة :</w:t>
      </w:r>
      <w:r>
        <w:rPr>
          <w:rFonts w:hint="cs"/>
          <w:sz w:val="36"/>
          <w:szCs w:val="36"/>
          <w:rtl/>
          <w:lang w:val="fr-FR" w:bidi="ar-DZ"/>
        </w:rPr>
        <w:t xml:space="preserve">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5 </w:t>
      </w:r>
      <w:r>
        <w:rPr>
          <w:rFonts w:hint="cs"/>
          <w:sz w:val="36"/>
          <w:szCs w:val="36"/>
          <w:rtl/>
          <w:lang w:val="fr-FR" w:bidi="ar-DZ"/>
        </w:rPr>
        <w:t xml:space="preserve">للطريقة </w:t>
      </w:r>
      <w:r>
        <w:rPr>
          <w:rFonts w:hint="cs"/>
          <w:b/>
          <w:bCs/>
          <w:sz w:val="36"/>
          <w:szCs w:val="36"/>
          <w:rtl/>
          <w:lang w:val="fr-FR" w:bidi="ar-DZ"/>
        </w:rPr>
        <w:t xml:space="preserve"> </w:t>
      </w:r>
      <w:r>
        <w:rPr>
          <w:rFonts w:hint="cs"/>
          <w:sz w:val="36"/>
          <w:szCs w:val="36"/>
          <w:rtl/>
          <w:lang w:val="fr-FR" w:bidi="ar-DZ"/>
        </w:rPr>
        <w:t xml:space="preserve">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25 </w:t>
      </w:r>
      <w:r>
        <w:rPr>
          <w:rFonts w:hint="cs"/>
          <w:sz w:val="36"/>
          <w:szCs w:val="36"/>
          <w:rtl/>
          <w:lang w:val="fr-FR" w:bidi="ar-DZ"/>
        </w:rPr>
        <w:t>للوحدة</w:t>
      </w:r>
    </w:p>
    <w:p w:rsidR="00DD160B" w:rsidRDefault="00DD160B" w:rsidP="00E22B7B">
      <w:pPr>
        <w:jc w:val="center"/>
        <w:rPr>
          <w:sz w:val="36"/>
          <w:szCs w:val="36"/>
          <w:rtl/>
          <w:lang w:val="fr-FR" w:bidi="ar-DZ"/>
        </w:rPr>
      </w:pPr>
    </w:p>
    <w:p w:rsidR="00DD160B" w:rsidRDefault="00DD160B" w:rsidP="00E22B7B">
      <w:pPr>
        <w:jc w:val="center"/>
        <w:rPr>
          <w:sz w:val="36"/>
          <w:szCs w:val="36"/>
          <w:rtl/>
          <w:lang w:val="fr-FR" w:bidi="ar-DZ"/>
        </w:rPr>
      </w:pPr>
    </w:p>
    <w:p w:rsidR="00DD160B" w:rsidRDefault="00DD160B" w:rsidP="00E22B7B">
      <w:pPr>
        <w:jc w:val="center"/>
        <w:rPr>
          <w:sz w:val="36"/>
          <w:szCs w:val="36"/>
          <w:rtl/>
          <w:lang w:val="fr-FR" w:bidi="ar-DZ"/>
        </w:rPr>
      </w:pPr>
    </w:p>
    <w:p w:rsidR="00DD160B" w:rsidRDefault="00F743FE" w:rsidP="00DD160B">
      <w:pPr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lang w:val="fr-FR"/>
        </w:rPr>
      </w:pPr>
      <w:r w:rsidRPr="00F743FE">
        <w:lastRenderedPageBreak/>
        <w:pict>
          <v:rect id="_x0000_s1299" style="position:absolute;left:0;text-align:left;margin-left:-4.5pt;margin-top:-15.05pt;width:534pt;height:142.5pt;z-index:-251538432" strokeweight="1.5pt">
            <w10:wrap anchorx="page"/>
          </v:rect>
        </w:pict>
      </w:r>
      <w:r w:rsidR="00DD160B"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الجمهورية الجزائرية الديمقراطية الشعبية</w:t>
      </w:r>
    </w:p>
    <w:p w:rsidR="00DD160B" w:rsidRDefault="00DD160B" w:rsidP="00DD160B">
      <w:pPr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وزارة التربية الوطنية</w:t>
      </w:r>
    </w:p>
    <w:p w:rsidR="00DD160B" w:rsidRDefault="00DD160B" w:rsidP="00DD160B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مديرية التربية لولاية ورقلة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                     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 </w:t>
      </w:r>
    </w:p>
    <w:p w:rsidR="00DD160B" w:rsidRDefault="00DD160B" w:rsidP="00DD160B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مفتشية التربية و التعــــــليم </w:t>
      </w:r>
    </w:p>
    <w:p w:rsidR="00DD160B" w:rsidRDefault="00DD160B" w:rsidP="00DD160B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لابتدائي مقـــــاطعة تماسين</w:t>
      </w:r>
    </w:p>
    <w:p w:rsidR="00DD160B" w:rsidRDefault="00DD160B" w:rsidP="00DD160B">
      <w:pPr>
        <w:spacing w:after="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بتدائية بلـــــدة عمر الجديدة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                              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>المدّة :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ساعة و نصف</w:t>
      </w:r>
    </w:p>
    <w:p w:rsidR="00DD160B" w:rsidRDefault="00DD160B" w:rsidP="00DD160B">
      <w:pPr>
        <w:spacing w:after="0"/>
        <w:jc w:val="center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val="fr-FR" w:bidi="ar-DZ"/>
        </w:rPr>
        <w:t>اختبار الفصل الثالث في مادة اللغة العربية</w:t>
      </w:r>
    </w:p>
    <w:p w:rsidR="00DD160B" w:rsidRDefault="00F743FE" w:rsidP="00DD160B">
      <w:pPr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</w:pPr>
      <w:r w:rsidRPr="00F743FE">
        <w:rPr>
          <w:rFonts w:ascii="Calibri" w:hAnsi="Calibri" w:cs="Arial"/>
          <w:rtl/>
        </w:rPr>
        <w:pict>
          <v:shape id="_x0000_s1298" type="#_x0000_t65" style="position:absolute;left:0;text-align:left;margin-left:-4.5pt;margin-top:21.35pt;width:534pt;height:175.6pt;flip:x;z-index:-251539456" adj="17955" fillcolor="#f2f2f2">
            <w10:wrap anchorx="page"/>
          </v:shape>
        </w:pict>
      </w:r>
      <w:r w:rsidR="00DD160B"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  <w:t>النص :</w:t>
      </w:r>
    </w:p>
    <w:p w:rsidR="00DD160B" w:rsidRDefault="00DD160B" w:rsidP="00DD160B">
      <w:pPr>
        <w:tabs>
          <w:tab w:val="left" w:pos="3566"/>
        </w:tabs>
        <w:spacing w:after="0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 xml:space="preserve">         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>إنّ أعذب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َ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مَا تتحدّث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ُ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بهِ الشفـــاه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ُ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هـــو لفظة 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ُ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>الأمّ . إن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ّ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</w:t>
      </w:r>
      <w:r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val="fr-FR" w:bidi="ar-DZ"/>
        </w:rPr>
        <w:t>أجمل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مُناد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َ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>اة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ٍ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هي : يا أمِّي . الأمّ </w:t>
      </w:r>
    </w:p>
    <w:p w:rsidR="00DD160B" w:rsidRDefault="00DD160B" w:rsidP="00DD160B">
      <w:pPr>
        <w:tabs>
          <w:tab w:val="left" w:pos="3566"/>
        </w:tabs>
        <w:spacing w:after="0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كلمة 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ٌ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>صَغِيرة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ٌ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مَمْلوءَة 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ٌ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>بالحُبِّ و الأمَل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ِ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و العطفِ .</w:t>
      </w:r>
    </w:p>
    <w:p w:rsidR="00DD160B" w:rsidRDefault="00DD160B" w:rsidP="00DD160B">
      <w:pPr>
        <w:tabs>
          <w:tab w:val="left" w:pos="3566"/>
        </w:tabs>
        <w:spacing w:after="0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        </w:t>
      </w:r>
      <w:r>
        <w:rPr>
          <w:rFonts w:ascii="Times New Roman" w:hAnsi="Times New Roman" w:cs="Times New Roman"/>
          <w:b/>
          <w:bCs/>
          <w:sz w:val="36"/>
          <w:szCs w:val="36"/>
          <w:rtl/>
          <w:lang w:val="fr-FR" w:bidi="ar-DZ"/>
        </w:rPr>
        <w:t>( الأمّ</w:t>
      </w:r>
      <w:r>
        <w:rPr>
          <w:rFonts w:ascii="Times New Roman" w:hAnsi="Times New Roman" w:cs="Times New Roman"/>
          <w:b/>
          <w:bCs/>
          <w:sz w:val="40"/>
          <w:szCs w:val="40"/>
          <w:rtl/>
          <w:lang w:val="fr-FR" w:bidi="ar-DZ"/>
        </w:rPr>
        <w:t>ُ</w:t>
      </w:r>
      <w:r>
        <w:rPr>
          <w:rFonts w:ascii="Times New Roman" w:hAnsi="Times New Roman" w:cs="Times New Roman"/>
          <w:b/>
          <w:bCs/>
          <w:sz w:val="36"/>
          <w:szCs w:val="36"/>
          <w:rtl/>
          <w:lang w:val="fr-FR" w:bidi="ar-DZ"/>
        </w:rPr>
        <w:t xml:space="preserve"> هي كلّ شيْءٍ فِي هَذِهِ الحَيَاة )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>. هي التعْزيَة فِي الحُزن</w:t>
      </w:r>
      <w:r>
        <w:rPr>
          <w:rFonts w:ascii="Times New Roman" w:hAnsi="Times New Roman" w:cs="Times New Roman"/>
          <w:sz w:val="40"/>
          <w:szCs w:val="40"/>
          <w:rtl/>
          <w:lang w:val="fr-FR" w:bidi="ar-DZ"/>
        </w:rPr>
        <w:t>ِ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و هي الرّجَاءُ عندَ اليَأس و </w:t>
      </w:r>
    </w:p>
    <w:p w:rsidR="00DD160B" w:rsidRDefault="00DD160B" w:rsidP="00DD160B">
      <w:pPr>
        <w:tabs>
          <w:tab w:val="left" w:pos="3566"/>
        </w:tabs>
        <w:spacing w:after="0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فِي القوّةِ و الضّعْفِ ، هِــي ينبُوع الحَنان و الرّأفةِ و الغفرَان . كل شيء في الطبيعة يرمز إلى </w:t>
      </w:r>
    </w:p>
    <w:p w:rsidR="00DD160B" w:rsidRDefault="00DD160B" w:rsidP="00DD160B">
      <w:pPr>
        <w:tabs>
          <w:tab w:val="left" w:pos="3566"/>
        </w:tabs>
        <w:spacing w:after="0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الأمومة ، و يتكلمُ عنهَا ، فالشمسُ هِي أمّ الأرْض ، تُرضِعُهَا حَرَارَتهَا ، و تحْتضِنهَا بنورِهَا ، </w:t>
      </w:r>
    </w:p>
    <w:p w:rsidR="00DD160B" w:rsidRDefault="00DD160B" w:rsidP="00DD160B">
      <w:pPr>
        <w:tabs>
          <w:tab w:val="left" w:pos="3566"/>
        </w:tabs>
        <w:spacing w:after="0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و لا تغادِرُهَا عِندَ المَسَاء إلاّ بَعِدَ أنْ تنوِّمهَا عَلى أمْوَاج </w:t>
      </w:r>
      <w:r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val="fr-FR" w:bidi="ar-DZ"/>
        </w:rPr>
        <w:t>البَحْر</w:t>
      </w:r>
      <w:r>
        <w:rPr>
          <w:rFonts w:ascii="Times New Roman" w:hAnsi="Times New Roman" w:cs="Times New Roman"/>
          <w:sz w:val="36"/>
          <w:szCs w:val="36"/>
          <w:rtl/>
          <w:lang w:val="fr-FR" w:bidi="ar-DZ"/>
        </w:rPr>
        <w:t xml:space="preserve"> و ترْنِيمَة العَصَافِير .</w:t>
      </w:r>
    </w:p>
    <w:p w:rsidR="00DD160B" w:rsidRDefault="00DD160B" w:rsidP="00DD160B">
      <w:pPr>
        <w:tabs>
          <w:tab w:val="left" w:pos="3566"/>
        </w:tabs>
        <w:spacing w:before="120" w:after="0"/>
        <w:jc w:val="center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</w:p>
    <w:p w:rsidR="00DD160B" w:rsidRDefault="00DD160B" w:rsidP="00DD160B">
      <w:pPr>
        <w:tabs>
          <w:tab w:val="left" w:pos="3566"/>
        </w:tabs>
        <w:spacing w:before="120" w:after="120"/>
        <w:jc w:val="center"/>
        <w:rPr>
          <w:rFonts w:ascii="Times New Roman" w:hAnsi="Times New Roman" w:cs="Times New Roman"/>
          <w:b/>
          <w:bCs/>
          <w:sz w:val="40"/>
          <w:szCs w:val="40"/>
          <w:u w:val="single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40"/>
          <w:szCs w:val="40"/>
          <w:u w:val="single"/>
          <w:rtl/>
          <w:lang w:val="fr-FR" w:bidi="ar-DZ"/>
        </w:rPr>
        <w:t>الأسئلة</w:t>
      </w:r>
    </w:p>
    <w:p w:rsidR="00DD160B" w:rsidRDefault="00DD160B" w:rsidP="00DD160B">
      <w:pPr>
        <w:bidi w:val="0"/>
        <w:spacing w:after="0"/>
        <w:rPr>
          <w:rFonts w:ascii="Times New Roman" w:hAnsi="Times New Roman" w:cs="Times New Roman"/>
          <w:sz w:val="32"/>
          <w:szCs w:val="32"/>
          <w:rtl/>
          <w:lang w:val="fr-FR" w:bidi="ar-DZ"/>
        </w:rPr>
        <w:sectPr w:rsidR="00DD160B"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bidi/>
          <w:rtlGutter/>
        </w:sectPr>
      </w:pPr>
    </w:p>
    <w:p w:rsidR="00DD160B" w:rsidRDefault="00DD160B" w:rsidP="00DD160B">
      <w:pPr>
        <w:numPr>
          <w:ilvl w:val="0"/>
          <w:numId w:val="4"/>
        </w:numPr>
        <w:spacing w:after="12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  <w:lastRenderedPageBreak/>
        <w:t xml:space="preserve"> البناء الفكري : </w:t>
      </w: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  ( 3 ن )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1 ـ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أعط عنوانا مناسبا للنص .            </w:t>
      </w:r>
      <w:r>
        <w:rPr>
          <w:rFonts w:ascii="Times New Roman" w:hAnsi="Times New Roman" w:cs="Times New Roman"/>
          <w:b/>
          <w:bCs/>
          <w:sz w:val="20"/>
          <w:szCs w:val="20"/>
          <w:rtl/>
          <w:lang w:val="fr-FR" w:bidi="ar-DZ"/>
        </w:rPr>
        <w:t xml:space="preserve">  </w:t>
      </w:r>
      <w:r>
        <w:rPr>
          <w:rFonts w:ascii="Times New Roman" w:hAnsi="Times New Roman" w:cs="Times New Roman"/>
          <w:b/>
          <w:bCs/>
          <w:sz w:val="20"/>
          <w:szCs w:val="20"/>
          <w:u w:val="single"/>
          <w:rtl/>
          <w:lang w:val="fr-FR" w:bidi="ar-DZ"/>
        </w:rPr>
        <w:t>( 0.75 ن )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2 ـ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اشرح كل كلمة من الكلمات التالية ثمّ وظفها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في جملة من إنتاجك :  </w:t>
      </w: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أعذب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ـ  </w:t>
      </w: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ترنيمة 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.   </w:t>
      </w:r>
      <w:r>
        <w:rPr>
          <w:rFonts w:ascii="Times New Roman" w:hAnsi="Times New Roman" w:cs="Times New Roman"/>
          <w:b/>
          <w:bCs/>
          <w:sz w:val="20"/>
          <w:szCs w:val="20"/>
          <w:u w:val="single"/>
          <w:rtl/>
          <w:lang w:val="fr-FR" w:bidi="ar-DZ"/>
        </w:rPr>
        <w:t xml:space="preserve"> ( 1 ن )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                          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3 ـ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بماذا شبّه الكاتب الشمس بالنسبة للأرض في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u w:val="single"/>
          <w:rtl/>
          <w:lang w:val="fr-FR" w:bidi="ar-DZ"/>
        </w:rPr>
      </w:pP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هذا النص ؟                                     </w:t>
      </w:r>
      <w:r>
        <w:rPr>
          <w:rFonts w:ascii="Times New Roman" w:hAnsi="Times New Roman" w:cs="Times New Roman"/>
          <w:b/>
          <w:bCs/>
          <w:sz w:val="20"/>
          <w:szCs w:val="20"/>
          <w:u w:val="single"/>
          <w:rtl/>
          <w:lang w:val="fr-FR" w:bidi="ar-DZ"/>
        </w:rPr>
        <w:t>( 0.25 ن)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4 ـ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هات أضداد الكلمات الآتية  :             </w:t>
      </w:r>
      <w:r>
        <w:rPr>
          <w:rFonts w:ascii="Times New Roman" w:hAnsi="Times New Roman" w:cs="Times New Roman"/>
          <w:b/>
          <w:bCs/>
          <w:sz w:val="20"/>
          <w:szCs w:val="20"/>
          <w:u w:val="single"/>
          <w:rtl/>
          <w:lang w:val="fr-FR" w:bidi="ar-DZ"/>
        </w:rPr>
        <w:t>( 01 ن )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ـ الحزن ـ القوّة ـ الحياة ـ الحبّ  .</w:t>
      </w:r>
    </w:p>
    <w:p w:rsidR="00DD160B" w:rsidRDefault="00DD160B" w:rsidP="00DD160B">
      <w:pPr>
        <w:numPr>
          <w:ilvl w:val="0"/>
          <w:numId w:val="4"/>
        </w:numPr>
        <w:spacing w:after="120"/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  <w:t xml:space="preserve"> البناء اللغوي :</w:t>
      </w: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  ( 3 ن )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u w:val="single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1 ـ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أعرب ما تحته خط في النص .           </w:t>
      </w:r>
      <w:r>
        <w:rPr>
          <w:rFonts w:ascii="Times New Roman" w:hAnsi="Times New Roman" w:cs="Times New Roman"/>
          <w:b/>
          <w:bCs/>
          <w:sz w:val="20"/>
          <w:szCs w:val="20"/>
          <w:u w:val="single"/>
          <w:rtl/>
          <w:lang w:val="fr-FR" w:bidi="ar-DZ"/>
        </w:rPr>
        <w:t>( 1 ن )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2 ـ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حوّل الجملة الموجودة بين قوسين في النص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b/>
          <w:bCs/>
          <w:sz w:val="20"/>
          <w:szCs w:val="20"/>
          <w:rtl/>
          <w:lang w:val="fr-FR" w:bidi="ar-DZ"/>
        </w:rPr>
      </w:pP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إلى </w:t>
      </w: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لجمع المؤنث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.                            </w:t>
      </w:r>
      <w:r>
        <w:rPr>
          <w:rFonts w:ascii="Times New Roman" w:hAnsi="Times New Roman" w:cs="Times New Roman"/>
          <w:b/>
          <w:bCs/>
          <w:sz w:val="20"/>
          <w:szCs w:val="20"/>
          <w:u w:val="single"/>
          <w:rtl/>
          <w:lang w:val="fr-FR" w:bidi="ar-DZ"/>
        </w:rPr>
        <w:t xml:space="preserve">( 0.5 ن </w:t>
      </w:r>
      <w:r>
        <w:rPr>
          <w:rFonts w:ascii="Times New Roman" w:hAnsi="Times New Roman" w:cs="Times New Roman"/>
          <w:b/>
          <w:bCs/>
          <w:sz w:val="20"/>
          <w:szCs w:val="20"/>
          <w:rtl/>
          <w:lang w:val="fr-FR" w:bidi="ar-DZ"/>
        </w:rPr>
        <w:t>)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b/>
          <w:bCs/>
          <w:sz w:val="20"/>
          <w:szCs w:val="20"/>
          <w:rtl/>
          <w:lang w:val="fr-FR" w:bidi="ar-DZ"/>
        </w:rPr>
      </w:pPr>
    </w:p>
    <w:p w:rsidR="00DD160B" w:rsidRDefault="00DD160B" w:rsidP="00DD160B">
      <w:pPr>
        <w:spacing w:after="12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3 ـ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اضبط بالشكل الجملة التالية :</w:t>
      </w:r>
      <w:r>
        <w:rPr>
          <w:rFonts w:ascii="Times New Roman" w:hAnsi="Times New Roman" w:cs="Times New Roman"/>
          <w:b/>
          <w:bCs/>
          <w:sz w:val="20"/>
          <w:szCs w:val="20"/>
          <w:rtl/>
          <w:lang w:val="fr-FR" w:bidi="ar-DZ"/>
        </w:rPr>
        <w:t xml:space="preserve">                   </w:t>
      </w:r>
      <w:r>
        <w:rPr>
          <w:rFonts w:ascii="Times New Roman" w:hAnsi="Times New Roman" w:cs="Times New Roman"/>
          <w:b/>
          <w:bCs/>
          <w:sz w:val="20"/>
          <w:szCs w:val="20"/>
          <w:u w:val="single"/>
          <w:rtl/>
          <w:lang w:val="fr-FR" w:bidi="ar-DZ"/>
        </w:rPr>
        <w:t>( 01 ن )</w:t>
      </w:r>
    </w:p>
    <w:p w:rsidR="00DD160B" w:rsidRDefault="00DD160B" w:rsidP="00DD160B">
      <w:pPr>
        <w:tabs>
          <w:tab w:val="left" w:pos="3566"/>
        </w:tabs>
        <w:spacing w:after="12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( كل شيء في الطبيعة يرمز إلى  الأمومة )  .                                      </w:t>
      </w:r>
      <w:r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  <w:t xml:space="preserve">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4 ـ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ما سبب كتابة الهمزة على السطر في كلمة :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( مَمْلوءَة 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) .                                    </w:t>
      </w:r>
      <w:r>
        <w:rPr>
          <w:rFonts w:ascii="Times New Roman" w:hAnsi="Times New Roman" w:cs="Times New Roman"/>
          <w:b/>
          <w:bCs/>
          <w:sz w:val="20"/>
          <w:szCs w:val="20"/>
          <w:u w:val="single"/>
          <w:rtl/>
          <w:lang w:val="fr-FR" w:bidi="ar-DZ"/>
        </w:rPr>
        <w:t>( 0.5 ن )</w:t>
      </w:r>
    </w:p>
    <w:p w:rsidR="00DD160B" w:rsidRDefault="00DD160B" w:rsidP="00DD160B">
      <w:pPr>
        <w:numPr>
          <w:ilvl w:val="0"/>
          <w:numId w:val="4"/>
        </w:numPr>
        <w:spacing w:after="120"/>
        <w:ind w:left="625"/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  <w:t>الوضعية الإدماجية :</w:t>
      </w: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    ( 4 ن ) </w:t>
      </w:r>
      <w:r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  <w:t xml:space="preserve">                                           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الأمّ هي ينبوع الحنان و الرأفة ، تسهر على راحة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>أبنائها ، و ترعى أهل بيتها .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تحدّث في فقرة من  </w:t>
      </w: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08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إلى </w:t>
      </w: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10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أسطر عن الأم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و مهامها  مستعملا : الصفة ـ فعل ماضي ناقص  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>ـ الحال .</w:t>
      </w:r>
    </w:p>
    <w:p w:rsidR="00DD160B" w:rsidRDefault="00DD160B" w:rsidP="00DD160B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</w:p>
    <w:p w:rsidR="00DD160B" w:rsidRDefault="00DD160B" w:rsidP="00DD160B">
      <w:pPr>
        <w:spacing w:after="120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و الله الموفق</w:t>
      </w:r>
    </w:p>
    <w:p w:rsidR="00DD160B" w:rsidRDefault="00DD160B" w:rsidP="00DD160B">
      <w:pPr>
        <w:bidi w:val="0"/>
        <w:spacing w:after="0"/>
        <w:rPr>
          <w:rFonts w:ascii="Times New Roman" w:hAnsi="Times New Roman" w:cs="Times New Roman"/>
          <w:sz w:val="32"/>
          <w:szCs w:val="32"/>
          <w:rtl/>
          <w:lang w:val="fr-FR" w:bidi="ar-DZ"/>
        </w:rPr>
        <w:sectPr w:rsidR="00DD160B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</w:sectPr>
      </w:pPr>
    </w:p>
    <w:p w:rsidR="00DD160B" w:rsidRDefault="00DD160B" w:rsidP="00DD160B">
      <w:pPr>
        <w:spacing w:after="120"/>
        <w:jc w:val="center"/>
        <w:rPr>
          <w:rFonts w:ascii="Calibri" w:hAnsi="Calibri" w:cs="Arial"/>
          <w:b/>
          <w:bCs/>
          <w:sz w:val="36"/>
          <w:szCs w:val="36"/>
          <w:u w:val="single"/>
          <w:rtl/>
          <w:lang w:val="fr-FR" w:bidi="ar-DZ"/>
        </w:rPr>
      </w:pPr>
      <w:r>
        <w:rPr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الفصل الثالث لنشاط اللغة العربية </w:t>
      </w:r>
    </w:p>
    <w:p w:rsidR="00DD160B" w:rsidRDefault="00DD160B" w:rsidP="00DD160B">
      <w:pPr>
        <w:spacing w:after="0"/>
        <w:jc w:val="center"/>
        <w:rPr>
          <w:b/>
          <w:bCs/>
          <w:sz w:val="32"/>
          <w:szCs w:val="32"/>
          <w:u w:val="single"/>
          <w:rtl/>
          <w:lang w:val="fr-FR" w:bidi="ar-DZ"/>
        </w:rPr>
      </w:pPr>
      <w:r>
        <w:rPr>
          <w:b/>
          <w:bCs/>
          <w:sz w:val="32"/>
          <w:szCs w:val="32"/>
          <w:u w:val="single"/>
          <w:rtl/>
          <w:lang w:val="fr-FR" w:bidi="ar-DZ"/>
        </w:rPr>
        <w:t>البناء الفكري واللغوي : 06 نق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915"/>
        <w:gridCol w:w="5375"/>
        <w:gridCol w:w="1696"/>
        <w:gridCol w:w="1696"/>
      </w:tblGrid>
      <w:tr w:rsidR="00DD160B" w:rsidTr="00DD160B">
        <w:trPr>
          <w:trHeight w:val="70"/>
        </w:trPr>
        <w:tc>
          <w:tcPr>
            <w:tcW w:w="191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D9D9D9" w:themeFill="background1" w:themeFillShade="D9"/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28"/>
                <w:szCs w:val="28"/>
                <w:rtl/>
                <w:lang w:val="fr-FR" w:bidi="ar-DZ"/>
              </w:rPr>
              <w:t>التقديــــــــر</w:t>
            </w:r>
          </w:p>
        </w:tc>
        <w:tc>
          <w:tcPr>
            <w:tcW w:w="53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28"/>
                <w:szCs w:val="28"/>
                <w:rtl/>
                <w:lang w:val="fr-FR" w:bidi="ar-DZ"/>
              </w:rPr>
              <w:t>الجـــــــواب</w:t>
            </w:r>
          </w:p>
        </w:tc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28"/>
                <w:szCs w:val="28"/>
                <w:rtl/>
                <w:lang w:val="fr-FR" w:bidi="ar-DZ"/>
              </w:rPr>
              <w:t>الســؤال</w:t>
            </w:r>
          </w:p>
        </w:tc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28"/>
                <w:szCs w:val="28"/>
                <w:rtl/>
                <w:lang w:val="fr-FR" w:bidi="ar-DZ"/>
              </w:rPr>
              <w:t>المراحل</w:t>
            </w:r>
          </w:p>
        </w:tc>
      </w:tr>
      <w:tr w:rsidR="00DD160B" w:rsidTr="00DD160B">
        <w:trPr>
          <w:trHeight w:val="286"/>
        </w:trPr>
        <w:tc>
          <w:tcPr>
            <w:tcW w:w="19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75</w:t>
            </w:r>
          </w:p>
        </w:tc>
        <w:tc>
          <w:tcPr>
            <w:tcW w:w="537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  <w:t>الأمّ  ـ  فضل الأمّ ................</w:t>
            </w:r>
          </w:p>
        </w:tc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ــ العنوان</w:t>
            </w:r>
          </w:p>
        </w:tc>
        <w:tc>
          <w:tcPr>
            <w:tcW w:w="169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1 ــ البناء الفكري</w:t>
            </w:r>
          </w:p>
        </w:tc>
      </w:tr>
      <w:tr w:rsidR="00DD160B" w:rsidTr="00DD160B">
        <w:trPr>
          <w:trHeight w:val="1462"/>
        </w:trPr>
        <w:tc>
          <w:tcPr>
            <w:tcW w:w="19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25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25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25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537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rPr>
                <w:rFonts w:ascii="Times New Roman" w:hAnsi="Times New Roman" w:cs="Times New Roman"/>
                <w:sz w:val="32"/>
                <w:szCs w:val="32"/>
                <w:lang w:val="fr-FR" w:bidi="ar-DZ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  <w:t xml:space="preserve">ـ 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fr-FR" w:bidi="ar-DZ"/>
              </w:rPr>
              <w:t>أعذب</w:t>
            </w:r>
            <w:r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  <w:t xml:space="preserve"> : أحلى ـ أطيب ـ ألذ ..............</w:t>
            </w:r>
          </w:p>
          <w:p w:rsidR="00DD160B" w:rsidRDefault="00DD160B">
            <w:pPr>
              <w:spacing w:after="0"/>
              <w:jc w:val="both"/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  <w:t xml:space="preserve">ـ 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fr-FR" w:bidi="ar-DZ"/>
              </w:rPr>
              <w:t>ترنيمة</w:t>
            </w:r>
            <w:r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  <w:t xml:space="preserve"> : زقزقة ـ أغنية صغيرة ـ ........ </w:t>
            </w:r>
          </w:p>
          <w:p w:rsidR="00DD160B" w:rsidRDefault="00DD160B">
            <w:pPr>
              <w:spacing w:after="0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  <w:t>تقبل كل جملة يتم فيها الاستعمال الصحيح للكلمتين .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 ــ الشرح والتوظيف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bidi w:val="0"/>
              <w:spacing w:after="0" w:line="240" w:lineRule="auto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</w:p>
        </w:tc>
      </w:tr>
      <w:tr w:rsidR="00DD160B" w:rsidTr="00DD160B">
        <w:trPr>
          <w:trHeight w:val="749"/>
        </w:trPr>
        <w:tc>
          <w:tcPr>
            <w:tcW w:w="19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tabs>
                <w:tab w:val="left" w:pos="304"/>
                <w:tab w:val="center" w:pos="932"/>
              </w:tabs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537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الأمّ .    ( فالشمس هي أمّ الأرض ) .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شبه الكاتب الشمس بـ: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bidi w:val="0"/>
              <w:spacing w:after="0" w:line="240" w:lineRule="auto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</w:p>
        </w:tc>
      </w:tr>
      <w:tr w:rsidR="00DD160B" w:rsidTr="00DD160B">
        <w:trPr>
          <w:trHeight w:val="951"/>
        </w:trPr>
        <w:tc>
          <w:tcPr>
            <w:tcW w:w="19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0.25 ـ 0.25 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25 ـ 0.25</w:t>
            </w:r>
          </w:p>
        </w:tc>
        <w:tc>
          <w:tcPr>
            <w:tcW w:w="537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tbl>
            <w:tblPr>
              <w:tblpPr w:leftFromText="180" w:rightFromText="180" w:vertAnchor="text" w:horzAnchor="margin" w:tblpY="-150"/>
              <w:tblOverlap w:val="never"/>
              <w:bidiVisual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1286"/>
              <w:gridCol w:w="1286"/>
              <w:gridCol w:w="1286"/>
              <w:gridCol w:w="1286"/>
            </w:tblGrid>
            <w:tr w:rsidR="00DD160B"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  <w:rtl/>
                      <w:lang w:val="fr-FR" w:bidi="ar-DZ"/>
                    </w:rPr>
                    <w:t>الكلمة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  <w:rtl/>
                      <w:lang w:val="fr-FR" w:bidi="ar-DZ"/>
                    </w:rPr>
                    <w:t>ضدها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  <w:rtl/>
                      <w:lang w:val="fr-FR" w:bidi="ar-DZ"/>
                    </w:rPr>
                    <w:t>الكلمة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  <w:rtl/>
                      <w:lang w:val="fr-FR" w:bidi="ar-DZ"/>
                    </w:rPr>
                    <w:t>ضدها</w:t>
                  </w:r>
                </w:p>
              </w:tc>
            </w:tr>
            <w:tr w:rsidR="00DD160B"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  <w:rtl/>
                      <w:lang w:val="fr-FR" w:bidi="ar-DZ"/>
                    </w:rPr>
                    <w:t>الحزن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bCs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32"/>
                      <w:szCs w:val="32"/>
                      <w:rtl/>
                      <w:lang w:val="fr-FR" w:bidi="ar-DZ"/>
                    </w:rPr>
                    <w:t>الفرح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  <w:rtl/>
                      <w:lang w:val="fr-FR" w:bidi="ar-DZ"/>
                    </w:rPr>
                    <w:t>الحياة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bCs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32"/>
                      <w:szCs w:val="32"/>
                      <w:rtl/>
                      <w:lang w:val="fr-FR" w:bidi="ar-DZ"/>
                    </w:rPr>
                    <w:t>الموت</w:t>
                  </w:r>
                </w:p>
              </w:tc>
            </w:tr>
            <w:tr w:rsidR="00DD160B"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  <w:rtl/>
                      <w:lang w:val="fr-FR" w:bidi="ar-DZ"/>
                    </w:rPr>
                    <w:t>القوّة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bCs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32"/>
                      <w:szCs w:val="32"/>
                      <w:rtl/>
                      <w:lang w:val="fr-FR" w:bidi="ar-DZ"/>
                    </w:rPr>
                    <w:t>الضعف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  <w:rtl/>
                      <w:lang w:val="fr-FR" w:bidi="ar-DZ"/>
                    </w:rPr>
                    <w:t>الحبّ</w:t>
                  </w:r>
                </w:p>
              </w:tc>
              <w:tc>
                <w:tcPr>
                  <w:tcW w:w="128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:rsidR="00DD160B" w:rsidRDefault="00DD16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bCs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32"/>
                      <w:szCs w:val="32"/>
                      <w:rtl/>
                      <w:lang w:val="fr-FR" w:bidi="ar-DZ"/>
                    </w:rPr>
                    <w:t>الكره</w:t>
                  </w:r>
                </w:p>
              </w:tc>
            </w:tr>
          </w:tbl>
          <w:p w:rsidR="00DD160B" w:rsidRDefault="00DD160B">
            <w:pPr>
              <w:spacing w:after="0"/>
              <w:rPr>
                <w:rFonts w:ascii="Times New Roman" w:hAnsi="Times New Roman" w:cs="Times New Roman"/>
                <w:sz w:val="32"/>
                <w:szCs w:val="32"/>
                <w:lang w:val="fr-FR" w:bidi="ar-DZ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الأضداد :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bidi w:val="0"/>
              <w:spacing w:after="0" w:line="240" w:lineRule="auto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</w:p>
        </w:tc>
      </w:tr>
      <w:tr w:rsidR="00DD160B" w:rsidTr="00DD160B">
        <w:trPr>
          <w:trHeight w:val="837"/>
        </w:trPr>
        <w:tc>
          <w:tcPr>
            <w:tcW w:w="19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5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537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ـ أجملَ :</w:t>
            </w: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 اسم إنّ منصوب و علامة نصبه الفتحة  .</w:t>
            </w:r>
          </w:p>
          <w:p w:rsidR="00DD160B" w:rsidRDefault="00DD160B">
            <w:pPr>
              <w:spacing w:after="0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ـ البحرِ :</w:t>
            </w: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 مضاف إليه مجرور وعلامة جرّه الكسرة.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ــ الإعراب</w:t>
            </w:r>
          </w:p>
        </w:tc>
        <w:tc>
          <w:tcPr>
            <w:tcW w:w="1696" w:type="dxa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2 ــ البناء اللغوي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</w:p>
        </w:tc>
      </w:tr>
      <w:tr w:rsidR="00DD160B" w:rsidTr="00DD160B">
        <w:trPr>
          <w:trHeight w:val="268"/>
        </w:trPr>
        <w:tc>
          <w:tcPr>
            <w:tcW w:w="19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tabs>
                <w:tab w:val="left" w:pos="319"/>
                <w:tab w:val="center" w:pos="932"/>
              </w:tabs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0.25 ، 0.25 </w:t>
            </w:r>
          </w:p>
        </w:tc>
        <w:tc>
          <w:tcPr>
            <w:tcW w:w="537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الأمّهات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هنّ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fr-FR" w:bidi="ar-DZ"/>
              </w:rPr>
              <w:t xml:space="preserve"> كلّ شيْءٍ فِي هَذِهِ الحَيَاة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ــ التحويل إلى جمع المؤنث :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bidi w:val="0"/>
              <w:spacing w:after="0" w:line="240" w:lineRule="auto"/>
              <w:rPr>
                <w:rFonts w:ascii="Arial" w:hAnsi="Arial"/>
                <w:sz w:val="32"/>
                <w:szCs w:val="32"/>
                <w:lang w:val="fr-FR" w:bidi="ar-DZ"/>
              </w:rPr>
            </w:pPr>
          </w:p>
        </w:tc>
      </w:tr>
      <w:tr w:rsidR="00DD160B" w:rsidTr="00DD160B">
        <w:trPr>
          <w:trHeight w:val="408"/>
        </w:trPr>
        <w:tc>
          <w:tcPr>
            <w:tcW w:w="19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tabs>
                <w:tab w:val="left" w:pos="319"/>
                <w:tab w:val="center" w:pos="932"/>
              </w:tabs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0.5 </w:t>
            </w:r>
          </w:p>
        </w:tc>
        <w:tc>
          <w:tcPr>
            <w:tcW w:w="537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سبب كتابة الهمزة على السطر في كلمة :( مملوءة )</w:t>
            </w:r>
          </w:p>
          <w:p w:rsidR="00DD160B" w:rsidRDefault="00DD160B">
            <w:pPr>
              <w:spacing w:after="0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لأن قبلها مد و هي مفتوحة . 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ـ الإملاء :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bidi w:val="0"/>
              <w:spacing w:after="0" w:line="240" w:lineRule="auto"/>
              <w:rPr>
                <w:rFonts w:ascii="Arial" w:hAnsi="Arial"/>
                <w:sz w:val="32"/>
                <w:szCs w:val="32"/>
                <w:lang w:val="fr-FR" w:bidi="ar-DZ"/>
              </w:rPr>
            </w:pPr>
          </w:p>
        </w:tc>
      </w:tr>
      <w:tr w:rsidR="00DD160B" w:rsidTr="00DD160B">
        <w:trPr>
          <w:trHeight w:val="843"/>
        </w:trPr>
        <w:tc>
          <w:tcPr>
            <w:tcW w:w="191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0.25 ـ 0.25 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0.25 ـ 0.25  </w:t>
            </w:r>
          </w:p>
        </w:tc>
        <w:tc>
          <w:tcPr>
            <w:tcW w:w="537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fr-FR" w:bidi="ar-DZ"/>
              </w:rPr>
              <w:t xml:space="preserve"> كلّ شَيْءٍ في الطّبيعَةِ يَرْمُزُ إلى  الأمُومَةِ</w:t>
            </w:r>
          </w:p>
          <w:p w:rsidR="00DD160B" w:rsidRDefault="00DD160B">
            <w:pPr>
              <w:spacing w:after="0"/>
              <w:rPr>
                <w:rFonts w:ascii="Times New Roman" w:hAnsi="Times New Roman" w:cs="Times New Roman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   0.25    0.25     0.25     0.25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>ــ الضبط بالشكل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DD160B" w:rsidRDefault="00DD160B">
            <w:pPr>
              <w:bidi w:val="0"/>
              <w:spacing w:after="0" w:line="240" w:lineRule="auto"/>
              <w:rPr>
                <w:rFonts w:ascii="Arial" w:hAnsi="Arial"/>
                <w:sz w:val="32"/>
                <w:szCs w:val="32"/>
                <w:lang w:val="fr-FR" w:bidi="ar-DZ"/>
              </w:rPr>
            </w:pPr>
          </w:p>
        </w:tc>
      </w:tr>
    </w:tbl>
    <w:p w:rsidR="00DD160B" w:rsidRDefault="00DD160B" w:rsidP="00DD160B">
      <w:pPr>
        <w:spacing w:after="0"/>
        <w:jc w:val="center"/>
        <w:rPr>
          <w:rFonts w:ascii="Calibri" w:hAnsi="Calibri" w:cs="Arial"/>
          <w:b/>
          <w:bCs/>
          <w:sz w:val="32"/>
          <w:szCs w:val="32"/>
          <w:u w:val="single"/>
          <w:rtl/>
          <w:lang w:val="fr-FR" w:bidi="ar-DZ"/>
        </w:rPr>
      </w:pPr>
      <w:r>
        <w:rPr>
          <w:b/>
          <w:bCs/>
          <w:sz w:val="32"/>
          <w:szCs w:val="32"/>
          <w:u w:val="single"/>
          <w:rtl/>
          <w:lang w:val="fr-FR" w:bidi="ar-DZ"/>
        </w:rPr>
        <w:t>الوضعية الادماجية : 04 نقـ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19"/>
        <w:gridCol w:w="2555"/>
        <w:gridCol w:w="2803"/>
        <w:gridCol w:w="2501"/>
        <w:gridCol w:w="1104"/>
      </w:tblGrid>
      <w:tr w:rsidR="00DD160B" w:rsidTr="00DD160B">
        <w:tc>
          <w:tcPr>
            <w:tcW w:w="17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إبداع</w:t>
            </w:r>
          </w:p>
        </w:tc>
        <w:tc>
          <w:tcPr>
            <w:tcW w:w="2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انسجـــــام</w:t>
            </w:r>
          </w:p>
        </w:tc>
        <w:tc>
          <w:tcPr>
            <w:tcW w:w="2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استعمال الصحيح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وجاهة والملاءمة</w:t>
            </w:r>
          </w:p>
        </w:tc>
        <w:tc>
          <w:tcPr>
            <w:tcW w:w="11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فرص</w:t>
            </w:r>
          </w:p>
        </w:tc>
      </w:tr>
      <w:tr w:rsidR="00DD160B" w:rsidTr="00DD160B">
        <w:tc>
          <w:tcPr>
            <w:tcW w:w="17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الاستشهاد برسم أو بيت شعري أو حديث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فقرة وصف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5</w:t>
            </w:r>
          </w:p>
        </w:tc>
        <w:tc>
          <w:tcPr>
            <w:tcW w:w="2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أدوات الربط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الجمل  التامّة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وصف :</w:t>
            </w: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 أسلوب الوصف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الصفة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أولى</w:t>
            </w:r>
          </w:p>
        </w:tc>
      </w:tr>
      <w:tr w:rsidR="00DD160B" w:rsidTr="00DD160B">
        <w:trPr>
          <w:trHeight w:val="793"/>
        </w:trPr>
        <w:tc>
          <w:tcPr>
            <w:tcW w:w="17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التنظيم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 xml:space="preserve">0.25 </w:t>
            </w:r>
          </w:p>
        </w:tc>
        <w:tc>
          <w:tcPr>
            <w:tcW w:w="2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قواعد الصرف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الهمزة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اختيار الوسيلة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 xml:space="preserve">0.25 </w:t>
            </w: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وتوظيفها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ثانية</w:t>
            </w:r>
          </w:p>
        </w:tc>
      </w:tr>
      <w:tr w:rsidR="00DD160B" w:rsidTr="00DD160B">
        <w:trPr>
          <w:trHeight w:val="386"/>
        </w:trPr>
        <w:tc>
          <w:tcPr>
            <w:tcW w:w="17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</w:p>
        </w:tc>
        <w:tc>
          <w:tcPr>
            <w:tcW w:w="2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التراكيب المناسبة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2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 w:cs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فعل ماضي ناقص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  <w:p w:rsidR="00DD160B" w:rsidRDefault="00DD160B">
            <w:pPr>
              <w:spacing w:after="0"/>
              <w:jc w:val="center"/>
              <w:rPr>
                <w:rFonts w:ascii="Arial" w:hAnsi="Arial"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sz w:val="32"/>
                <w:szCs w:val="32"/>
                <w:rtl/>
                <w:lang w:val="fr-FR" w:bidi="ar-DZ"/>
              </w:rPr>
              <w:t xml:space="preserve">الحال </w:t>
            </w: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0.25</w:t>
            </w:r>
          </w:p>
        </w:tc>
        <w:tc>
          <w:tcPr>
            <w:tcW w:w="11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ثالثة</w:t>
            </w:r>
          </w:p>
        </w:tc>
      </w:tr>
      <w:tr w:rsidR="00DD160B" w:rsidTr="00DD160B">
        <w:tc>
          <w:tcPr>
            <w:tcW w:w="17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u w:val="single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.5</w:t>
            </w:r>
          </w:p>
        </w:tc>
        <w:tc>
          <w:tcPr>
            <w:tcW w:w="2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u w:val="single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u w:val="single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1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u w:val="single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.5</w:t>
            </w:r>
          </w:p>
        </w:tc>
        <w:tc>
          <w:tcPr>
            <w:tcW w:w="11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60B" w:rsidRDefault="00DD160B">
            <w:pPr>
              <w:spacing w:after="0"/>
              <w:jc w:val="center"/>
              <w:rPr>
                <w:rFonts w:ascii="Arial" w:hAnsi="Arial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  <w:t>العلامة</w:t>
            </w:r>
          </w:p>
        </w:tc>
      </w:tr>
    </w:tbl>
    <w:p w:rsidR="00DD160B" w:rsidRDefault="00DD160B" w:rsidP="00E22B7B">
      <w:pPr>
        <w:jc w:val="center"/>
        <w:rPr>
          <w:sz w:val="36"/>
          <w:szCs w:val="36"/>
          <w:rtl/>
          <w:lang w:val="fr-FR" w:bidi="ar-DZ"/>
        </w:rPr>
      </w:pPr>
    </w:p>
    <w:p w:rsidR="00EB34DE" w:rsidRDefault="00F743FE" w:rsidP="00EB34DE">
      <w:pPr>
        <w:tabs>
          <w:tab w:val="left" w:pos="3026"/>
          <w:tab w:val="center" w:pos="5233"/>
        </w:tabs>
        <w:spacing w:after="0"/>
        <w:rPr>
          <w:rFonts w:ascii="Times New Roman" w:hAnsi="Times New Roman" w:cs="Times New Roman"/>
          <w:b/>
          <w:bCs/>
          <w:sz w:val="32"/>
          <w:szCs w:val="32"/>
          <w:lang w:val="fr-FR"/>
        </w:rPr>
      </w:pPr>
      <w:r w:rsidRPr="00F743FE">
        <w:lastRenderedPageBreak/>
        <w:pict>
          <v:rect id="_x0000_s1360" style="position:absolute;left:0;text-align:left;margin-left:-4.5pt;margin-top:-14.3pt;width:534pt;height:141.45pt;z-index:-251536384" strokeweight="1.5pt">
            <w10:wrap anchorx="page"/>
          </v:rect>
        </w:pict>
      </w:r>
      <w:r w:rsidR="00EB34DE"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ab/>
        <w:t>الجمهورية الجزائرية الديمقراطية الشعبية</w:t>
      </w:r>
    </w:p>
    <w:p w:rsidR="00EB34DE" w:rsidRDefault="00EB34DE" w:rsidP="00EB34DE">
      <w:pPr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وزارة التربية الوطنية</w:t>
      </w:r>
    </w:p>
    <w:p w:rsidR="00EB34DE" w:rsidRDefault="00EB34DE" w:rsidP="00EB34DE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مديرية التربية لولاية ورقلة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                                  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 xml:space="preserve">                  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</w:t>
      </w:r>
      <w:r w:rsidRPr="000B1B3D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val="fr-FR" w:bidi="ar-DZ"/>
        </w:rPr>
        <w:t xml:space="preserve">الصف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>: الخامسة ابتدائي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 </w:t>
      </w:r>
    </w:p>
    <w:p w:rsidR="00EB34DE" w:rsidRDefault="00EB34DE" w:rsidP="00EB34DE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مفتشية التربية و التعــــــليم </w:t>
      </w:r>
    </w:p>
    <w:p w:rsidR="00EB34DE" w:rsidRDefault="00EB34DE" w:rsidP="00EB34DE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لابتدائي مقـــــاطعة تماسين</w:t>
      </w:r>
    </w:p>
    <w:p w:rsidR="00EB34DE" w:rsidRDefault="00EB34DE" w:rsidP="00EB34DE">
      <w:pPr>
        <w:spacing w:after="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بتدائية بلـــــدة عمر الجديدة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                           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المدّة </w:t>
      </w:r>
      <w:r w:rsidRPr="000B1B3D"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س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>ــــ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>اعة و نصف</w:t>
      </w:r>
    </w:p>
    <w:p w:rsidR="00EB34DE" w:rsidRDefault="00EB34DE" w:rsidP="00EB34DE">
      <w:pPr>
        <w:spacing w:after="0"/>
        <w:jc w:val="center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val="fr-FR" w:bidi="ar-DZ"/>
        </w:rPr>
        <w:t xml:space="preserve">اختبار الفصل الثالث في مادة </w:t>
      </w:r>
      <w:r>
        <w:rPr>
          <w:rFonts w:ascii="Times New Roman" w:hAnsi="Times New Roman" w:cs="Times New Roman" w:hint="cs"/>
          <w:b/>
          <w:bCs/>
          <w:sz w:val="36"/>
          <w:szCs w:val="36"/>
          <w:u w:val="single"/>
          <w:rtl/>
          <w:lang w:val="fr-FR" w:bidi="ar-DZ"/>
        </w:rPr>
        <w:t>الرياضيات</w:t>
      </w:r>
    </w:p>
    <w:p w:rsidR="00EB34DE" w:rsidRDefault="00EB34DE" w:rsidP="00EB34DE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 w:rsidRPr="00FC1C71"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>أنقل و أكمل بأحد الرموز : &lt; أو &gt; أو =  :</w:t>
      </w:r>
    </w:p>
    <w:p w:rsidR="00EB34DE" w:rsidRPr="001B3F6B" w:rsidRDefault="00EB34DE" w:rsidP="00EB34DE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  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>46.57 .... 57.46  ،   6.032 .... 6.32  ،  0.220 .... 0.22   .</w:t>
      </w:r>
    </w:p>
    <w:p w:rsidR="00EB34DE" w:rsidRDefault="00EB34DE" w:rsidP="00EB34DE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EB34DE" w:rsidRPr="00202811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 xml:space="preserve">استفاد عامل من زيادة في مرتبه الشهري بنسبة  </w:t>
      </w:r>
      <w:r w:rsidRPr="00202811">
        <w:rPr>
          <w:rFonts w:ascii="Arial" w:hAnsi="Arial" w:hint="cs"/>
          <w:b/>
          <w:bCs/>
          <w:sz w:val="32"/>
          <w:szCs w:val="32"/>
          <w:rtl/>
          <w:lang w:val="fr-FR" w:bidi="ar-DZ"/>
        </w:rPr>
        <w:t>% 20</w:t>
      </w:r>
      <w:r w:rsidRPr="00202811">
        <w:rPr>
          <w:rFonts w:ascii="Arial" w:hAnsi="Arial" w:hint="cs"/>
          <w:sz w:val="32"/>
          <w:szCs w:val="32"/>
          <w:rtl/>
          <w:lang w:val="fr-FR" w:bidi="ar-DZ"/>
        </w:rPr>
        <w:t xml:space="preserve"> علما أن مرتبه الشهري : </w:t>
      </w:r>
      <w:r w:rsidRPr="00202811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0000 دينارا</w:t>
      </w:r>
      <w:r w:rsidRPr="00202811">
        <w:rPr>
          <w:rFonts w:ascii="Arial" w:hAnsi="Arial" w:hint="cs"/>
          <w:sz w:val="32"/>
          <w:szCs w:val="32"/>
          <w:rtl/>
          <w:lang w:val="fr-FR" w:bidi="ar-DZ"/>
        </w:rPr>
        <w:t>.</w:t>
      </w:r>
    </w:p>
    <w:p w:rsidR="00EB34DE" w:rsidRPr="00202811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>ـ احسب مقدار الزيادة التي استفاد منها هذا العامل .</w:t>
      </w:r>
    </w:p>
    <w:p w:rsidR="00EB34DE" w:rsidRPr="00202811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>ـ جد المرتب الشهري الجديد لهذا العامل .</w:t>
      </w:r>
    </w:p>
    <w:p w:rsidR="00EB34DE" w:rsidRDefault="00EB34DE" w:rsidP="00EB34DE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ثالث :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>حوّل إلى الوحدة المطلوبة :</w:t>
      </w:r>
    </w:p>
    <w:p w:rsidR="00EB34DE" w:rsidRDefault="00EB34DE" w:rsidP="00EB34DE">
      <w:pPr>
        <w:bidi w:val="0"/>
        <w:spacing w:after="120"/>
        <w:rPr>
          <w:rFonts w:ascii="Arial" w:hAnsi="Arial"/>
          <w:sz w:val="32"/>
          <w:szCs w:val="32"/>
          <w:vertAlign w:val="superscript"/>
          <w:lang w:bidi="ar-DZ"/>
        </w:rPr>
      </w:pPr>
      <w:r w:rsidRPr="00202811">
        <w:rPr>
          <w:rFonts w:ascii="Arial" w:hAnsi="Arial"/>
          <w:sz w:val="32"/>
          <w:szCs w:val="32"/>
          <w:lang w:bidi="ar-DZ"/>
        </w:rPr>
        <w:t>365 L = …</w:t>
      </w:r>
      <w:r>
        <w:rPr>
          <w:rFonts w:ascii="Arial" w:hAnsi="Arial"/>
          <w:sz w:val="32"/>
          <w:szCs w:val="32"/>
          <w:lang w:bidi="ar-DZ"/>
        </w:rPr>
        <w:t>….</w:t>
      </w:r>
      <w:r w:rsidRPr="00202811">
        <w:rPr>
          <w:rFonts w:ascii="Arial" w:hAnsi="Arial"/>
          <w:sz w:val="32"/>
          <w:szCs w:val="32"/>
          <w:lang w:bidi="ar-DZ"/>
        </w:rPr>
        <w:t xml:space="preserve"> d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 </w:t>
      </w:r>
      <w:r>
        <w:rPr>
          <w:rFonts w:ascii="Arial" w:hAnsi="Arial" w:hint="cs"/>
          <w:sz w:val="32"/>
          <w:szCs w:val="32"/>
          <w:rtl/>
          <w:lang w:bidi="ar-DZ"/>
        </w:rPr>
        <w:t>،</w:t>
      </w:r>
      <w:r w:rsidRPr="00202811">
        <w:rPr>
          <w:rFonts w:ascii="Arial" w:hAnsi="Arial"/>
          <w:sz w:val="32"/>
          <w:szCs w:val="32"/>
          <w:lang w:bidi="ar-DZ"/>
        </w:rPr>
        <w:t xml:space="preserve">   0.8 d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= ……</w:t>
      </w:r>
      <w:r>
        <w:rPr>
          <w:rFonts w:ascii="Arial" w:hAnsi="Arial"/>
          <w:sz w:val="32"/>
          <w:szCs w:val="32"/>
          <w:lang w:bidi="ar-DZ"/>
        </w:rPr>
        <w:t>..</w:t>
      </w:r>
      <w:r w:rsidRPr="00202811">
        <w:rPr>
          <w:rFonts w:ascii="Arial" w:hAnsi="Arial"/>
          <w:sz w:val="32"/>
          <w:szCs w:val="32"/>
          <w:lang w:bidi="ar-DZ"/>
        </w:rPr>
        <w:t xml:space="preserve"> 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  </w:t>
      </w:r>
      <w:r>
        <w:rPr>
          <w:rFonts w:ascii="Arial" w:hAnsi="Arial" w:hint="cs"/>
          <w:sz w:val="32"/>
          <w:szCs w:val="32"/>
          <w:rtl/>
          <w:lang w:bidi="ar-DZ"/>
        </w:rPr>
        <w:t>،</w:t>
      </w:r>
      <w:r w:rsidRPr="00202811">
        <w:rPr>
          <w:rFonts w:ascii="Arial" w:hAnsi="Arial"/>
          <w:sz w:val="32"/>
          <w:szCs w:val="32"/>
          <w:lang w:bidi="ar-DZ"/>
        </w:rPr>
        <w:t xml:space="preserve">  36.56 c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= ……</w:t>
      </w:r>
      <w:r>
        <w:rPr>
          <w:rFonts w:ascii="Arial" w:hAnsi="Arial"/>
          <w:sz w:val="32"/>
          <w:szCs w:val="32"/>
          <w:lang w:bidi="ar-DZ"/>
        </w:rPr>
        <w:t>…</w:t>
      </w:r>
      <w:r w:rsidRPr="00202811">
        <w:rPr>
          <w:rFonts w:ascii="Arial" w:hAnsi="Arial"/>
          <w:sz w:val="32"/>
          <w:szCs w:val="32"/>
          <w:lang w:bidi="ar-DZ"/>
        </w:rPr>
        <w:t xml:space="preserve"> </w:t>
      </w:r>
      <w:r>
        <w:rPr>
          <w:rFonts w:ascii="Arial" w:hAnsi="Arial"/>
          <w:sz w:val="32"/>
          <w:szCs w:val="32"/>
          <w:lang w:bidi="ar-DZ"/>
        </w:rPr>
        <w:t>d</w:t>
      </w:r>
      <w:r w:rsidRPr="00202811">
        <w:rPr>
          <w:rFonts w:ascii="Arial" w:hAnsi="Arial"/>
          <w:sz w:val="32"/>
          <w:szCs w:val="32"/>
          <w:lang w:bidi="ar-DZ"/>
        </w:rPr>
        <w:t>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</w:p>
    <w:p w:rsidR="00EB34DE" w:rsidRDefault="00EB34DE" w:rsidP="00EB34DE">
      <w:pPr>
        <w:spacing w:after="120"/>
        <w:rPr>
          <w:rFonts w:ascii="Arial" w:hAnsi="Arial"/>
          <w:b/>
          <w:bCs/>
          <w:sz w:val="32"/>
          <w:szCs w:val="32"/>
          <w:rtl/>
          <w:lang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bidi="ar-DZ"/>
        </w:rPr>
        <w:t>التمرين الرابع :</w:t>
      </w:r>
      <w:r>
        <w:rPr>
          <w:rFonts w:ascii="Arial" w:hAnsi="Arial" w:hint="cs"/>
          <w:b/>
          <w:bCs/>
          <w:sz w:val="32"/>
          <w:szCs w:val="32"/>
          <w:rtl/>
          <w:lang w:bidi="ar-DZ"/>
        </w:rPr>
        <w:t xml:space="preserve"> ( 1.5 ن )</w:t>
      </w:r>
    </w:p>
    <w:p w:rsidR="00EB34DE" w:rsidRPr="00D139ED" w:rsidRDefault="00EB34DE" w:rsidP="00EB34DE">
      <w:pPr>
        <w:spacing w:after="120"/>
        <w:rPr>
          <w:rFonts w:ascii="Arial" w:hAnsi="Arial"/>
          <w:sz w:val="32"/>
          <w:szCs w:val="32"/>
          <w:lang w:val="fr-FR" w:bidi="ar-DZ"/>
        </w:rPr>
      </w:pPr>
      <w:r>
        <w:rPr>
          <w:rFonts w:ascii="Arial" w:hAnsi="Arial" w:hint="cs"/>
          <w:sz w:val="32"/>
          <w:szCs w:val="32"/>
          <w:rtl/>
          <w:lang w:bidi="ar-DZ"/>
        </w:rPr>
        <w:t xml:space="preserve">مدّة ملء خزان مدرسة  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h 15 min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  في أيّ وقت ينتهي ملء الخزان إذا علمت أن بداية العملية كانت على :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h 40 s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؟</w:t>
      </w:r>
    </w:p>
    <w:p w:rsidR="00EB34DE" w:rsidRDefault="00EB34DE" w:rsidP="00EB34DE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 xml:space="preserve">المسألة :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4 ن )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بلط رجل فناء منزله ببلاط من نفس النوع . شكل الفناء مستطيل طوله :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2 m</w:t>
      </w:r>
      <w:r>
        <w:rPr>
          <w:rFonts w:ascii="Arial" w:hAnsi="Arial"/>
          <w:sz w:val="32"/>
          <w:szCs w:val="32"/>
          <w:lang w:val="fr-FR" w:bidi="ar-DZ"/>
        </w:rPr>
        <w:t xml:space="preserve"> 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و عرضه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.5 m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1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احسب مساحة الفناء .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استعمل 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5 بلاطة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لتبليط مساحة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 m</w:t>
      </w:r>
      <w:r w:rsidRPr="00D139ED">
        <w:rPr>
          <w:rFonts w:ascii="Arial" w:hAnsi="Arial"/>
          <w:b/>
          <w:bCs/>
          <w:sz w:val="32"/>
          <w:szCs w:val="32"/>
          <w:vertAlign w:val="superscript"/>
          <w:lang w:val="fr-FR" w:bidi="ar-DZ"/>
        </w:rPr>
        <w:t>2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عدد البلاطات اللازمة لتبليط كل الفناء ؟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يباع البلاط في علب تحتوي كل علبة على 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>50 بلاطة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3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عدد العلب التي اشتراها الرجل ؟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دفع هذا الرجل لشراء البلاط مبلغا قدره 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2000 D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EB34DE" w:rsidRDefault="00EB34DE" w:rsidP="00EB34DE">
      <w:pPr>
        <w:spacing w:after="120"/>
        <w:rPr>
          <w:rFonts w:ascii="Arial" w:hAnsi="Arial"/>
          <w:sz w:val="32"/>
          <w:szCs w:val="32"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4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ثمن شراء كل علبة ؟</w:t>
      </w:r>
    </w:p>
    <w:p w:rsidR="00EB34DE" w:rsidRDefault="00EB34DE" w:rsidP="00BC4F85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الفصل </w:t>
      </w:r>
      <w:r w:rsidR="00BC4F85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ثالث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EB34DE" w:rsidRDefault="00EB34DE" w:rsidP="00EB34DE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086"/>
        <w:gridCol w:w="1857"/>
        <w:gridCol w:w="4566"/>
        <w:gridCol w:w="1955"/>
        <w:gridCol w:w="1218"/>
      </w:tblGrid>
      <w:tr w:rsidR="00EB34DE" w:rsidRPr="00355346" w:rsidTr="008461B4">
        <w:trPr>
          <w:trHeight w:val="715"/>
        </w:trPr>
        <w:tc>
          <w:tcPr>
            <w:tcW w:w="1086" w:type="dxa"/>
            <w:shd w:val="clear" w:color="auto" w:fill="F2F2F2" w:themeFill="background1" w:themeFillShade="F2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57" w:type="dxa"/>
            <w:shd w:val="clear" w:color="auto" w:fill="F2F2F2" w:themeFill="background1" w:themeFillShade="F2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4566" w:type="dxa"/>
            <w:shd w:val="clear" w:color="auto" w:fill="F2F2F2" w:themeFill="background1" w:themeFillShade="F2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ليم للأدوات</w:t>
            </w:r>
          </w:p>
        </w:tc>
        <w:tc>
          <w:tcPr>
            <w:tcW w:w="1955" w:type="dxa"/>
            <w:shd w:val="clear" w:color="auto" w:fill="F2F2F2" w:themeFill="background1" w:themeFillShade="F2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218" w:type="dxa"/>
            <w:shd w:val="clear" w:color="auto" w:fill="F2F2F2" w:themeFill="background1" w:themeFillShade="F2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EB34DE" w:rsidRPr="00355346" w:rsidTr="008461B4">
        <w:trPr>
          <w:trHeight w:val="1281"/>
        </w:trPr>
        <w:tc>
          <w:tcPr>
            <w:tcW w:w="1086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EB34DE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 ، 0.5</w:t>
            </w:r>
          </w:p>
        </w:tc>
        <w:tc>
          <w:tcPr>
            <w:tcW w:w="4566" w:type="dxa"/>
            <w:vAlign w:val="center"/>
          </w:tcPr>
          <w:p w:rsidR="00EB34DE" w:rsidRDefault="00EB34DE" w:rsidP="008461B4">
            <w:pPr>
              <w:spacing w:after="120"/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46.57 </w:t>
            </w:r>
            <w:r w:rsidRPr="007D30EB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>&lt;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57.46  ،   </w:t>
            </w:r>
          </w:p>
          <w:p w:rsidR="00EB34DE" w:rsidRPr="007D30EB" w:rsidRDefault="00EB34DE" w:rsidP="008461B4">
            <w:pPr>
              <w:spacing w:after="120"/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6.032  </w:t>
            </w:r>
            <w:r w:rsidRPr="007D30EB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>&lt;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6.32  ،  0.220 </w:t>
            </w:r>
            <w:r>
              <w:rPr>
                <w:rFonts w:ascii="Arial" w:hAnsi="Arial" w:hint="cs"/>
                <w:sz w:val="32"/>
                <w:szCs w:val="32"/>
                <w:rtl/>
                <w:lang w:val="fr-FR" w:bidi="ar-DZ"/>
              </w:rPr>
              <w:t>=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0.22   </w:t>
            </w:r>
          </w:p>
        </w:tc>
        <w:tc>
          <w:tcPr>
            <w:tcW w:w="1955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قارن باستعمال الرموز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</w:p>
        </w:tc>
        <w:tc>
          <w:tcPr>
            <w:tcW w:w="1218" w:type="dxa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أول</w:t>
            </w:r>
          </w:p>
        </w:tc>
      </w:tr>
      <w:tr w:rsidR="00EB34DE" w:rsidRPr="00355346" w:rsidTr="008461B4">
        <w:tc>
          <w:tcPr>
            <w:tcW w:w="1086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 xml:space="preserve"> </w:t>
            </w:r>
          </w:p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bottom w:val="single" w:sz="4" w:space="0" w:color="auto"/>
            </w:tcBorders>
          </w:tcPr>
          <w:p w:rsidR="00396D0E" w:rsidRPr="00396D0E" w:rsidRDefault="00EB34DE" w:rsidP="00396D0E">
            <w:pPr>
              <w:spacing w:after="0"/>
              <w:rPr>
                <w:b/>
                <w:bCs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>1</w:t>
            </w:r>
            <w:r w:rsidRPr="0025560C">
              <w:rPr>
                <w:rFonts w:hint="cs"/>
                <w:b/>
                <w:bCs/>
                <w:rtl/>
                <w:lang w:bidi="ar-DZ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 xml:space="preserve">   20  × 20000 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>100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lang w:bidi="ar-DZ"/>
                </w:rPr>
                <m:t xml:space="preserve"> </m:t>
              </m:r>
            </m:oMath>
            <w:r w:rsidR="00396D0E">
              <w:rPr>
                <w:rFonts w:hint="cs"/>
                <w:b/>
                <w:bCs/>
                <w:rtl/>
                <w:lang w:bidi="ar-DZ"/>
              </w:rPr>
              <w:t xml:space="preserve"> = 4000</w:t>
            </w:r>
          </w:p>
          <w:p w:rsidR="00EB34DE" w:rsidRDefault="00EB34DE" w:rsidP="008461B4">
            <w:pPr>
              <w:spacing w:after="0"/>
              <w:rPr>
                <w:rtl/>
                <w:lang w:val="fr-FR"/>
              </w:rPr>
            </w:pPr>
            <w:r w:rsidRPr="0025560C">
              <w:rPr>
                <w:rFonts w:hint="cs"/>
                <w:b/>
                <w:bCs/>
                <w:rtl/>
                <w:lang w:bidi="ar-DZ"/>
              </w:rPr>
              <w:t>مقدار الزيادة التي استفاد منها العامل هي</w:t>
            </w:r>
            <w:r>
              <w:rPr>
                <w:rFonts w:hint="cs"/>
                <w:rtl/>
                <w:lang w:bidi="ar-DZ"/>
              </w:rPr>
              <w:t xml:space="preserve"> : </w:t>
            </w:r>
            <w:r w:rsidRPr="0025560C">
              <w:rPr>
                <w:b/>
                <w:bCs/>
                <w:lang w:val="fr-FR"/>
              </w:rPr>
              <w:t>4000  D</w:t>
            </w:r>
          </w:p>
          <w:p w:rsidR="00EB34DE" w:rsidRDefault="00EB34DE" w:rsidP="008461B4">
            <w:pPr>
              <w:spacing w:after="0"/>
              <w:rPr>
                <w:b/>
                <w:bCs/>
                <w:rtl/>
                <w:lang w:val="fr-FR" w:bidi="ar-DZ"/>
              </w:rPr>
            </w:pPr>
            <w:r w:rsidRPr="0025560C">
              <w:rPr>
                <w:rFonts w:hint="cs"/>
                <w:b/>
                <w:bCs/>
                <w:rtl/>
                <w:lang w:val="fr-FR"/>
              </w:rPr>
              <w:t>2</w:t>
            </w:r>
            <w:r w:rsidRPr="0025560C">
              <w:rPr>
                <w:rFonts w:hint="cs"/>
                <w:b/>
                <w:bCs/>
                <w:rtl/>
                <w:lang w:val="fr-FR" w:bidi="ar-DZ"/>
              </w:rPr>
              <w:t>)</w:t>
            </w:r>
            <w:r>
              <w:rPr>
                <w:rFonts w:hint="cs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val="fr-FR" w:bidi="ar-DZ"/>
              </w:rPr>
              <w:t>20000 + 4000 = 24000</w:t>
            </w:r>
          </w:p>
          <w:p w:rsidR="00EB34DE" w:rsidRPr="0025560C" w:rsidRDefault="00EB34DE" w:rsidP="008461B4">
            <w:pPr>
              <w:spacing w:after="0"/>
              <w:rPr>
                <w:b/>
                <w:bCs/>
                <w:lang w:val="fr-FR" w:bidi="ar-DZ"/>
              </w:rPr>
            </w:pPr>
            <w:r>
              <w:rPr>
                <w:rFonts w:hint="cs"/>
                <w:b/>
                <w:bCs/>
                <w:rtl/>
                <w:lang w:val="fr-FR" w:bidi="ar-DZ"/>
              </w:rPr>
              <w:t xml:space="preserve">الراتب الجديد لهذا العامل هو : </w:t>
            </w:r>
            <w:r>
              <w:rPr>
                <w:b/>
                <w:bCs/>
                <w:lang w:val="fr-FR" w:bidi="ar-DZ"/>
              </w:rPr>
              <w:t xml:space="preserve">24000 D </w:t>
            </w:r>
          </w:p>
          <w:p w:rsidR="00EB34DE" w:rsidRPr="0025560C" w:rsidRDefault="00EB34DE" w:rsidP="008461B4">
            <w:pPr>
              <w:spacing w:after="0"/>
              <w:rPr>
                <w:rtl/>
                <w:lang w:val="fr-FR"/>
              </w:rPr>
            </w:pPr>
          </w:p>
        </w:tc>
        <w:tc>
          <w:tcPr>
            <w:tcW w:w="1955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وظيف النسبة المئوية في حل مشكل</w:t>
            </w:r>
          </w:p>
        </w:tc>
        <w:tc>
          <w:tcPr>
            <w:tcW w:w="1218" w:type="dxa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EB34DE" w:rsidRPr="00355346" w:rsidTr="008461B4">
        <w:tc>
          <w:tcPr>
            <w:tcW w:w="1086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EB34DE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0.5</w:t>
            </w:r>
          </w:p>
          <w:p w:rsidR="00EB34DE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top w:val="single" w:sz="4" w:space="0" w:color="auto"/>
            </w:tcBorders>
          </w:tcPr>
          <w:p w:rsidR="00EB34DE" w:rsidRPr="007B3D54" w:rsidRDefault="00EB34DE" w:rsidP="008461B4">
            <w:pPr>
              <w:bidi w:val="0"/>
              <w:spacing w:after="120"/>
              <w:rPr>
                <w:rFonts w:ascii="Arial" w:hAnsi="Arial"/>
                <w:sz w:val="32"/>
                <w:szCs w:val="32"/>
                <w:lang w:bidi="ar-DZ"/>
              </w:rPr>
            </w:pPr>
            <w:r w:rsidRPr="00EB34DE">
              <w:rPr>
                <w:rFonts w:eastAsiaTheme="minorEastAsia"/>
                <w:b/>
                <w:bCs/>
                <w:sz w:val="36"/>
                <w:szCs w:val="36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365 L =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365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d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.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            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0.8 d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=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0.008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.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     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36.56 c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=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0.03656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d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.</w:t>
            </w:r>
          </w:p>
        </w:tc>
        <w:tc>
          <w:tcPr>
            <w:tcW w:w="1955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ستعمال وحدات القياس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218" w:type="dxa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EB34DE" w:rsidRPr="00E0691B" w:rsidRDefault="00EB34DE" w:rsidP="008461B4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ثالث</w:t>
            </w:r>
          </w:p>
        </w:tc>
      </w:tr>
      <w:tr w:rsidR="00EB34DE" w:rsidRPr="00355346" w:rsidTr="008461B4">
        <w:tc>
          <w:tcPr>
            <w:tcW w:w="1086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</w:tc>
        <w:tc>
          <w:tcPr>
            <w:tcW w:w="4566" w:type="dxa"/>
            <w:vAlign w:val="center"/>
          </w:tcPr>
          <w:p w:rsidR="00EB34DE" w:rsidRDefault="00EB34DE" w:rsidP="008461B4">
            <w:pPr>
              <w:tabs>
                <w:tab w:val="left" w:pos="9386"/>
              </w:tabs>
              <w:bidi w:val="0"/>
              <w:spacing w:after="0"/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>1h 35 min + 7h 40s =</w:t>
            </w:r>
            <w:r w:rsidRPr="007B3D54"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                         </w:t>
            </w:r>
            <w:r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                            </w:t>
            </w:r>
            <w:r w:rsidRPr="007B3D54"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8h 35 min 40s</w:t>
            </w:r>
          </w:p>
          <w:p w:rsidR="00EB34DE" w:rsidRPr="009F05F9" w:rsidRDefault="00EB34DE" w:rsidP="008461B4">
            <w:pPr>
              <w:tabs>
                <w:tab w:val="left" w:pos="9386"/>
              </w:tabs>
              <w:spacing w:after="0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bidi="ar-DZ"/>
              </w:rPr>
              <w:t>وقت انتهاء العملية هو :</w:t>
            </w:r>
            <w:r w:rsidRPr="00D139ED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 w:rsidRPr="007B3D54">
              <w:rPr>
                <w:rFonts w:ascii="Arial" w:hAnsi="Arial"/>
                <w:b/>
                <w:bCs/>
                <w:sz w:val="24"/>
                <w:szCs w:val="24"/>
                <w:lang w:bidi="ar-DZ"/>
              </w:rPr>
              <w:t>8h 35 min 40s</w:t>
            </w:r>
            <w:r>
              <w:rPr>
                <w:rFonts w:ascii="Arial" w:hAnsi="Arial" w:hint="cs"/>
                <w:sz w:val="32"/>
                <w:szCs w:val="32"/>
                <w:rtl/>
                <w:lang w:val="fr-FR" w:bidi="ar-DZ"/>
              </w:rPr>
              <w:t xml:space="preserve">   </w:t>
            </w:r>
          </w:p>
        </w:tc>
        <w:tc>
          <w:tcPr>
            <w:tcW w:w="1955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تمكن من استعمال المدد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218" w:type="dxa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EB34DE" w:rsidRDefault="00EB34DE" w:rsidP="00EB34DE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683"/>
        <w:gridCol w:w="2627"/>
        <w:gridCol w:w="3560"/>
        <w:gridCol w:w="1812"/>
      </w:tblGrid>
      <w:tr w:rsidR="00EB34DE" w:rsidTr="008461B4">
        <w:tc>
          <w:tcPr>
            <w:tcW w:w="2683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EB34DE" w:rsidRDefault="00EB34DE" w:rsidP="008461B4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الفناء هي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: 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</w:p>
          <w:p w:rsidR="00EB34DE" w:rsidRPr="009F05F9" w:rsidRDefault="00EB34DE" w:rsidP="008461B4">
            <w:pPr>
              <w:bidi w:val="0"/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90 m</w:t>
            </w:r>
            <w:r w:rsidRPr="007B3D54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</w:p>
        </w:tc>
        <w:tc>
          <w:tcPr>
            <w:tcW w:w="3560" w:type="dxa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90 = 7.5 × 12</w:t>
            </w:r>
          </w:p>
        </w:tc>
        <w:tc>
          <w:tcPr>
            <w:tcW w:w="1812" w:type="dxa"/>
            <w:shd w:val="clear" w:color="auto" w:fill="F2F2F2" w:themeFill="background1" w:themeFillShade="F2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EB34DE" w:rsidTr="008461B4">
        <w:trPr>
          <w:trHeight w:val="480"/>
        </w:trPr>
        <w:tc>
          <w:tcPr>
            <w:tcW w:w="2683" w:type="dxa"/>
            <w:tcBorders>
              <w:bottom w:val="single" w:sz="4" w:space="0" w:color="auto"/>
            </w:tcBorders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tcBorders>
              <w:bottom w:val="single" w:sz="4" w:space="0" w:color="auto"/>
            </w:tcBorders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عدد البلاط اللازم هو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: 2250 بلاطة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2250 = 25 × 90</w:t>
            </w:r>
          </w:p>
        </w:tc>
        <w:tc>
          <w:tcPr>
            <w:tcW w:w="181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EB34DE" w:rsidTr="008461B4">
        <w:trPr>
          <w:trHeight w:val="405"/>
        </w:trPr>
        <w:tc>
          <w:tcPr>
            <w:tcW w:w="2683" w:type="dxa"/>
            <w:tcBorders>
              <w:top w:val="single" w:sz="4" w:space="0" w:color="auto"/>
            </w:tcBorders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+0.25+0.25</w:t>
            </w:r>
          </w:p>
        </w:tc>
        <w:tc>
          <w:tcPr>
            <w:tcW w:w="2627" w:type="dxa"/>
            <w:tcBorders>
              <w:top w:val="single" w:sz="4" w:space="0" w:color="auto"/>
            </w:tcBorders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عدد العلب التي اشتراها الرجل هو : 45 علبة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vAlign w:val="center"/>
          </w:tcPr>
          <w:p w:rsidR="00EB34DE" w:rsidRPr="00E0691B" w:rsidRDefault="00EB34DE" w:rsidP="008461B4">
            <w:pPr>
              <w:bidi w:val="0"/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45 = 50 ÷ 2250</w:t>
            </w:r>
          </w:p>
        </w:tc>
        <w:tc>
          <w:tcPr>
            <w:tcW w:w="1812" w:type="dxa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  <w:tr w:rsidR="00EB34DE" w:rsidTr="008461B4">
        <w:trPr>
          <w:trHeight w:val="465"/>
        </w:trPr>
        <w:tc>
          <w:tcPr>
            <w:tcW w:w="2683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EB34DE" w:rsidRPr="009F05F9" w:rsidRDefault="00EB34DE" w:rsidP="008461B4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ثمن شراء كل علبة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هو 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: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600 دينار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1600 = 45 ÷ 72000</w:t>
            </w:r>
          </w:p>
        </w:tc>
        <w:tc>
          <w:tcPr>
            <w:tcW w:w="1812" w:type="dxa"/>
            <w:shd w:val="clear" w:color="auto" w:fill="F2F2F2" w:themeFill="background1" w:themeFillShade="F2"/>
            <w:vAlign w:val="center"/>
          </w:tcPr>
          <w:p w:rsidR="00EB34DE" w:rsidRPr="00E0691B" w:rsidRDefault="00EB34DE" w:rsidP="008461B4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رابع</w:t>
            </w:r>
          </w:p>
        </w:tc>
      </w:tr>
    </w:tbl>
    <w:p w:rsidR="00EB34DE" w:rsidRDefault="00EB34DE" w:rsidP="00EB34DE">
      <w:pPr>
        <w:spacing w:after="0"/>
        <w:jc w:val="center"/>
        <w:rPr>
          <w:sz w:val="36"/>
          <w:szCs w:val="36"/>
          <w:rtl/>
          <w:lang w:val="fr-FR" w:bidi="ar-DZ"/>
        </w:rPr>
      </w:pPr>
      <w:r>
        <w:rPr>
          <w:rFonts w:hint="cs"/>
          <w:sz w:val="36"/>
          <w:szCs w:val="36"/>
          <w:rtl/>
          <w:lang w:val="fr-FR" w:bidi="ar-DZ"/>
        </w:rPr>
        <w:t xml:space="preserve">ملاحظة :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5 </w:t>
      </w:r>
      <w:r>
        <w:rPr>
          <w:rFonts w:hint="cs"/>
          <w:sz w:val="36"/>
          <w:szCs w:val="36"/>
          <w:rtl/>
          <w:lang w:val="fr-FR" w:bidi="ar-DZ"/>
        </w:rPr>
        <w:t xml:space="preserve">للطريقة </w:t>
      </w:r>
      <w:r>
        <w:rPr>
          <w:rFonts w:hint="cs"/>
          <w:b/>
          <w:bCs/>
          <w:sz w:val="36"/>
          <w:szCs w:val="36"/>
          <w:rtl/>
          <w:lang w:val="fr-FR" w:bidi="ar-DZ"/>
        </w:rPr>
        <w:t xml:space="preserve"> </w:t>
      </w:r>
      <w:r>
        <w:rPr>
          <w:rFonts w:hint="cs"/>
          <w:sz w:val="36"/>
          <w:szCs w:val="36"/>
          <w:rtl/>
          <w:lang w:val="fr-FR" w:bidi="ar-DZ"/>
        </w:rPr>
        <w:t xml:space="preserve">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25 </w:t>
      </w:r>
      <w:r>
        <w:rPr>
          <w:rFonts w:hint="cs"/>
          <w:sz w:val="36"/>
          <w:szCs w:val="36"/>
          <w:rtl/>
          <w:lang w:val="fr-FR" w:bidi="ar-DZ"/>
        </w:rPr>
        <w:t>للوحدة</w:t>
      </w:r>
    </w:p>
    <w:p w:rsidR="00291931" w:rsidRDefault="00291931" w:rsidP="00EB34DE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291931" w:rsidRDefault="00291931" w:rsidP="00EB34DE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291931" w:rsidRDefault="00291931" w:rsidP="00EB34DE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291931" w:rsidRDefault="00291931" w:rsidP="00EB34DE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EB34DE" w:rsidRDefault="00291931" w:rsidP="00291931">
      <w:pPr>
        <w:spacing w:after="120"/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ثالث</w:t>
      </w: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 xml:space="preserve"> في مادة التربي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علمية</w:t>
      </w:r>
    </w:p>
    <w:p w:rsidR="00291931" w:rsidRDefault="00291931" w:rsidP="00291931">
      <w:pPr>
        <w:spacing w:after="12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="Times New Roman" w:hAnsi="Times New Roman" w:cs="Times New Roman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291931" w:rsidRDefault="00291931" w:rsidP="00291931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صنف المواد التالية حسب الجدول : </w:t>
      </w:r>
    </w:p>
    <w:p w:rsidR="00291931" w:rsidRDefault="00291931" w:rsidP="00291931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 w:rsidRPr="00696915">
        <w:rPr>
          <w:rFonts w:ascii="Times New Roman" w:hAnsi="Times New Roman" w:cs="Times New Roman" w:hint="cs"/>
          <w:b/>
          <w:bCs/>
          <w:sz w:val="32"/>
          <w:szCs w:val="32"/>
          <w:rtl/>
          <w:lang w:val="fr-FR" w:bidi="ar-DZ"/>
        </w:rPr>
        <w:t>ملح ـ سكر ـ حجر ـ مسحوق الشكولاطة ـ حبات الفول ـ دقيق</w:t>
      </w: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 .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5341"/>
        <w:gridCol w:w="5341"/>
      </w:tblGrid>
      <w:tr w:rsidR="00291931" w:rsidTr="008A0467">
        <w:trPr>
          <w:trHeight w:val="203"/>
          <w:jc w:val="center"/>
        </w:trPr>
        <w:tc>
          <w:tcPr>
            <w:tcW w:w="5341" w:type="dxa"/>
            <w:shd w:val="clear" w:color="auto" w:fill="F2F2F2" w:themeFill="background1" w:themeFillShade="F2"/>
            <w:vAlign w:val="center"/>
          </w:tcPr>
          <w:p w:rsidR="00291931" w:rsidRPr="00696915" w:rsidRDefault="00291931" w:rsidP="00696915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fr-FR" w:bidi="ar-DZ"/>
              </w:rPr>
            </w:pPr>
            <w:r w:rsidRPr="00696915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val="fr-FR" w:bidi="ar-DZ"/>
              </w:rPr>
              <w:t>مادة قابلة للانحلال</w:t>
            </w:r>
          </w:p>
        </w:tc>
        <w:tc>
          <w:tcPr>
            <w:tcW w:w="5341" w:type="dxa"/>
            <w:shd w:val="clear" w:color="auto" w:fill="F2F2F2" w:themeFill="background1" w:themeFillShade="F2"/>
            <w:vAlign w:val="center"/>
          </w:tcPr>
          <w:p w:rsidR="00291931" w:rsidRPr="00696915" w:rsidRDefault="00291931" w:rsidP="00696915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fr-FR" w:bidi="ar-DZ"/>
              </w:rPr>
            </w:pPr>
            <w:r w:rsidRPr="00696915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val="fr-FR" w:bidi="ar-DZ"/>
              </w:rPr>
              <w:t>مادة غير قابلة للانحلال</w:t>
            </w:r>
          </w:p>
        </w:tc>
      </w:tr>
      <w:tr w:rsidR="00291931" w:rsidTr="00696915">
        <w:trPr>
          <w:jc w:val="center"/>
        </w:trPr>
        <w:tc>
          <w:tcPr>
            <w:tcW w:w="5341" w:type="dxa"/>
            <w:vAlign w:val="center"/>
          </w:tcPr>
          <w:p w:rsidR="00291931" w:rsidRDefault="00291931" w:rsidP="00696915">
            <w:pPr>
              <w:spacing w:after="120"/>
              <w:jc w:val="center"/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5341" w:type="dxa"/>
            <w:vAlign w:val="center"/>
          </w:tcPr>
          <w:p w:rsidR="00291931" w:rsidRDefault="00291931" w:rsidP="00696915">
            <w:pPr>
              <w:spacing w:after="120"/>
              <w:jc w:val="center"/>
              <w:rPr>
                <w:rFonts w:ascii="Times New Roman" w:hAnsi="Times New Roman" w:cs="Times New Roman"/>
                <w:sz w:val="32"/>
                <w:szCs w:val="32"/>
                <w:rtl/>
                <w:lang w:val="fr-FR" w:bidi="ar-DZ"/>
              </w:rPr>
            </w:pPr>
          </w:p>
        </w:tc>
      </w:tr>
    </w:tbl>
    <w:p w:rsidR="00291931" w:rsidRDefault="00291931" w:rsidP="00291931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</w:p>
    <w:p w:rsidR="00291931" w:rsidRDefault="00291931" w:rsidP="00291931">
      <w:pPr>
        <w:spacing w:after="12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="Times New Roman" w:hAnsi="Times New Roman" w:cs="Times New Roman" w:hint="cs"/>
          <w:b/>
          <w:bCs/>
          <w:sz w:val="32"/>
          <w:szCs w:val="32"/>
          <w:rtl/>
          <w:lang w:val="fr-FR" w:bidi="ar-DZ"/>
        </w:rPr>
        <w:t xml:space="preserve"> ( 2 ن ) </w:t>
      </w:r>
    </w:p>
    <w:p w:rsidR="00291931" w:rsidRDefault="00291931" w:rsidP="00291931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ضع كل كلمة مما يأتي في مكانها المناسب : </w:t>
      </w:r>
    </w:p>
    <w:p w:rsidR="00291931" w:rsidRDefault="00291931" w:rsidP="00291931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 w:rsidRPr="00696915">
        <w:rPr>
          <w:rFonts w:ascii="Times New Roman" w:hAnsi="Times New Roman" w:cs="Times New Roman" w:hint="cs"/>
          <w:b/>
          <w:bCs/>
          <w:sz w:val="32"/>
          <w:szCs w:val="32"/>
          <w:rtl/>
          <w:lang w:val="fr-FR" w:bidi="ar-DZ"/>
        </w:rPr>
        <w:t>الاشتعال ـ تنطفئ ـ غازين</w:t>
      </w: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 .</w:t>
      </w:r>
    </w:p>
    <w:p w:rsidR="008461B4" w:rsidRDefault="00291931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ـ يحتوي الهواء في تركيبه على ...............</w:t>
      </w:r>
      <w:r w:rsidR="008461B4"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غاز ثاني الأوكسجين يساعد على .............. و بانتهائه في </w:t>
      </w:r>
    </w:p>
    <w:p w:rsidR="00291931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الأنبوب المنكس ............. الشمعة .</w:t>
      </w:r>
    </w:p>
    <w:p w:rsidR="008461B4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ـ غاز الآزوت  لا </w:t>
      </w:r>
      <w:r w:rsidR="00696915"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ي</w:t>
      </w: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ساعد على ............. .</w:t>
      </w:r>
    </w:p>
    <w:p w:rsidR="00696915" w:rsidRDefault="00696915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</w:p>
    <w:p w:rsidR="008461B4" w:rsidRDefault="008461B4" w:rsidP="008461B4">
      <w:pPr>
        <w:spacing w:after="12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>
        <w:rPr>
          <w:rFonts w:ascii="Times New Roman" w:hAnsi="Times New Roman" w:cs="Times New Roman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8461B4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صل بسهم بين الشطر الأول و الشطر الذي يناسبه في الطرف الثاني :</w:t>
      </w:r>
    </w:p>
    <w:p w:rsidR="008461B4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                                                                              الاعتدال الربيعي 21 مـارس</w:t>
      </w:r>
    </w:p>
    <w:p w:rsidR="008461B4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* أقصر النهار                                                            الانقلاب الشتوي 21 ديسمبر</w:t>
      </w:r>
    </w:p>
    <w:p w:rsidR="008461B4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* أطول النهار                                                            الاعتدال الخريفي 21 سبتمبر</w:t>
      </w:r>
    </w:p>
    <w:p w:rsidR="008461B4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* مدّة النهار مطابقة لمدة الليل                                         الانقلاب الصيفي 21 جــوان</w:t>
      </w:r>
    </w:p>
    <w:p w:rsidR="008461B4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</w:p>
    <w:p w:rsidR="008461B4" w:rsidRDefault="008461B4" w:rsidP="008461B4">
      <w:pPr>
        <w:spacing w:after="12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  <w:lang w:val="fr-FR" w:bidi="ar-DZ"/>
        </w:rPr>
        <w:t>التمرين الرّابع :</w:t>
      </w:r>
      <w:r>
        <w:rPr>
          <w:rFonts w:ascii="Times New Roman" w:hAnsi="Times New Roman" w:cs="Times New Roman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8461B4" w:rsidRDefault="00696915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أكمل</w:t>
      </w:r>
      <w:r w:rsidR="008461B4"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 النص باستعمال : </w:t>
      </w:r>
      <w:r w:rsidR="008461B4" w:rsidRPr="00696915">
        <w:rPr>
          <w:rFonts w:ascii="Times New Roman" w:hAnsi="Times New Roman" w:cs="Times New Roman" w:hint="cs"/>
          <w:b/>
          <w:bCs/>
          <w:sz w:val="32"/>
          <w:szCs w:val="32"/>
          <w:rtl/>
          <w:lang w:val="fr-FR" w:bidi="ar-DZ"/>
        </w:rPr>
        <w:t>تشتق ـ تقطير ـ السائلة ـ البلاستيك ـ طبية ـ متنوعة</w:t>
      </w:r>
      <w:r w:rsidR="008461B4"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 .</w:t>
      </w:r>
    </w:p>
    <w:p w:rsidR="00696915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البترول خليط طبيعي ............ منه مجموعة من المواد عن طريق .......... في أبراج خاصّة مثل غ</w:t>
      </w:r>
      <w:r w:rsidR="00696915"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ــــــ</w:t>
      </w: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از </w:t>
      </w:r>
    </w:p>
    <w:p w:rsidR="00696915" w:rsidRDefault="008461B4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البروبان و غ</w:t>
      </w:r>
      <w:r w:rsidR="00696915"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ــــــــ</w:t>
      </w: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از البوت</w:t>
      </w:r>
      <w:r w:rsidR="00696915"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ـ</w:t>
      </w: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ان و المحروقات</w:t>
      </w:r>
      <w:r w:rsidR="00696915"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 xml:space="preserve"> ........... يتم تصنيع مشتقات البترول للحصول على منتوجات </w:t>
      </w:r>
    </w:p>
    <w:p w:rsidR="008461B4" w:rsidRPr="008461B4" w:rsidRDefault="00696915" w:rsidP="008461B4">
      <w:pPr>
        <w:spacing w:after="12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val="fr-FR" w:bidi="ar-DZ"/>
        </w:rPr>
        <w:t>........... معظمها لا يوجــد في الطبيعة مثل ................ و ألياف النسيج و مـــــــواد ............... عديدة .</w:t>
      </w:r>
    </w:p>
    <w:p w:rsidR="00E22B7B" w:rsidRDefault="00E22B7B" w:rsidP="00EB34DE">
      <w:pPr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696915" w:rsidRDefault="008A0467" w:rsidP="00EB34DE">
      <w:pPr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و</w:t>
      </w:r>
      <w:r w:rsidR="00696915" w:rsidRPr="0069691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الله الموفق</w:t>
      </w:r>
    </w:p>
    <w:p w:rsidR="003354C8" w:rsidRDefault="003354C8" w:rsidP="003354C8">
      <w:pPr>
        <w:spacing w:after="0"/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ثالث</w:t>
      </w: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 xml:space="preserve"> في مادة التربي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إسلامية</w:t>
      </w:r>
    </w:p>
    <w:p w:rsidR="00646A7D" w:rsidRDefault="00646A7D" w:rsidP="003354C8">
      <w:pPr>
        <w:spacing w:after="0"/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</w:p>
    <w:p w:rsidR="003354C8" w:rsidRDefault="003354C8" w:rsidP="003354C8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.5 ن )</w:t>
      </w:r>
    </w:p>
    <w:p w:rsidR="003354C8" w:rsidRDefault="00F743FE" w:rsidP="003354C8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1" style="position:absolute;left:0;text-align:left;margin-left:175.5pt;margin-top:19.1pt;width:24pt;height:18pt;z-index:-251535360" fillcolor="#f2f2f2 [3052]">
            <w10:wrap anchorx="page"/>
          </v:rect>
        </w:pict>
      </w:r>
      <w:r w:rsidR="003354C8">
        <w:rPr>
          <w:rFonts w:asciiTheme="minorBidi" w:hAnsiTheme="minorBidi" w:hint="cs"/>
          <w:sz w:val="32"/>
          <w:szCs w:val="32"/>
          <w:rtl/>
          <w:lang w:val="fr-FR" w:bidi="ar-DZ"/>
        </w:rPr>
        <w:t>ضع العلامة  ( × ) في المكان المناسب :</w:t>
      </w:r>
    </w:p>
    <w:p w:rsidR="003354C8" w:rsidRDefault="003354C8" w:rsidP="003354C8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تكون الاستقامة في مساعدة الفقراء .</w:t>
      </w:r>
      <w:r w:rsidR="00856DD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</w:t>
      </w:r>
    </w:p>
    <w:p w:rsidR="003354C8" w:rsidRPr="003354C8" w:rsidRDefault="00F743FE" w:rsidP="003354C8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2" style="position:absolute;left:0;text-align:left;margin-left:175.5pt;margin-top:.05pt;width:24pt;height:18pt;z-index:-251534336" fillcolor="#f2f2f2 [3052]">
            <w10:wrap anchorx="page"/>
          </v:rect>
        </w:pict>
      </w:r>
      <w:r w:rsidR="003354C8">
        <w:rPr>
          <w:rFonts w:asciiTheme="minorBidi" w:hAnsiTheme="minorBidi" w:hint="cs"/>
          <w:sz w:val="32"/>
          <w:szCs w:val="32"/>
          <w:rtl/>
          <w:lang w:val="fr-FR" w:bidi="ar-DZ"/>
        </w:rPr>
        <w:t>ـ تكون الاستقامة في الشح و رفض إعانة المحتاج .</w:t>
      </w:r>
    </w:p>
    <w:p w:rsidR="003354C8" w:rsidRPr="003354C8" w:rsidRDefault="00F743FE" w:rsidP="003354C8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3" style="position:absolute;left:0;text-align:left;margin-left:175.5pt;margin-top:1.35pt;width:24pt;height:18pt;z-index:-251533312" fillcolor="#f2f2f2 [3052]">
            <w10:wrap anchorx="page"/>
          </v:rect>
        </w:pict>
      </w:r>
      <w:r w:rsidR="003354C8">
        <w:rPr>
          <w:rFonts w:asciiTheme="minorBidi" w:hAnsiTheme="minorBidi" w:hint="cs"/>
          <w:sz w:val="32"/>
          <w:szCs w:val="32"/>
          <w:rtl/>
          <w:lang w:val="fr-FR" w:bidi="ar-DZ"/>
        </w:rPr>
        <w:t>ـ تكون الاستقامة في الكف عن إيذاء الناس .</w:t>
      </w:r>
    </w:p>
    <w:p w:rsidR="003354C8" w:rsidRPr="003354C8" w:rsidRDefault="00F743FE" w:rsidP="003354C8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4" style="position:absolute;left:0;text-align:left;margin-left:175.5pt;margin-top:2.7pt;width:24pt;height:18pt;z-index:-251532288" fillcolor="#f2f2f2 [3052]">
            <w10:wrap anchorx="page"/>
          </v:rect>
        </w:pict>
      </w:r>
      <w:r w:rsidR="003354C8">
        <w:rPr>
          <w:rFonts w:asciiTheme="minorBidi" w:hAnsiTheme="minorBidi" w:hint="cs"/>
          <w:sz w:val="32"/>
          <w:szCs w:val="32"/>
          <w:rtl/>
          <w:lang w:val="fr-FR" w:bidi="ar-DZ"/>
        </w:rPr>
        <w:t>ـ تكون الاستقامة في الحرص على نظافة المحيط .</w:t>
      </w:r>
    </w:p>
    <w:p w:rsidR="003354C8" w:rsidRDefault="00F743FE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5" style="position:absolute;left:0;text-align:left;margin-left:175.5pt;margin-top:5.55pt;width:24pt;height:18pt;z-index:-251531264" fillcolor="#f2f2f2 [3052]">
            <w10:wrap anchorx="page"/>
          </v:rect>
        </w:pict>
      </w:r>
      <w:r w:rsidR="003354C8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تكون الاستقامة في </w:t>
      </w:r>
      <w:r w:rsidR="00856DD9">
        <w:rPr>
          <w:rFonts w:asciiTheme="minorBidi" w:hAnsiTheme="minorBidi" w:hint="cs"/>
          <w:sz w:val="32"/>
          <w:szCs w:val="32"/>
          <w:rtl/>
          <w:lang w:val="fr-FR" w:bidi="ar-DZ"/>
        </w:rPr>
        <w:t>الغش و خداع الناس</w:t>
      </w:r>
      <w:r w:rsidR="003354C8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  <w:r w:rsidR="00856DD9"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856DD9" w:rsidRDefault="00856DD9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856DD9" w:rsidRDefault="00856DD9" w:rsidP="00856DD9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 w:rsidRPr="00856DD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2 ن )</w:t>
      </w:r>
    </w:p>
    <w:p w:rsidR="00856DD9" w:rsidRDefault="00856DD9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ضع الأرقام : 1 ، 2 ، 3 ، 4 حسب ترتيب الخلافة :</w:t>
      </w:r>
    </w:p>
    <w:p w:rsidR="00856DD9" w:rsidRDefault="00F743FE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6" style="position:absolute;left:0;text-align:left;margin-left:175.5pt;margin-top:.4pt;width:24pt;height:18pt;z-index:-251530240" fillcolor="#f2f2f2 [3052]">
            <w10:wrap anchorx="page"/>
          </v:rect>
        </w:pict>
      </w:r>
      <w:r w:rsidR="00856DD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أبو بكر الصدّيق         </w:t>
      </w:r>
    </w:p>
    <w:p w:rsidR="00856DD9" w:rsidRDefault="00F743FE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7" style="position:absolute;left:0;text-align:left;margin-left:175.5pt;margin-top:2.5pt;width:24pt;height:18pt;z-index:-251529216" fillcolor="#f2f2f2 [3052]">
            <w10:wrap anchorx="page"/>
          </v:rect>
        </w:pict>
      </w:r>
      <w:r w:rsidR="00856DD9">
        <w:rPr>
          <w:rFonts w:asciiTheme="minorBidi" w:hAnsiTheme="minorBidi" w:hint="cs"/>
          <w:sz w:val="32"/>
          <w:szCs w:val="32"/>
          <w:rtl/>
          <w:lang w:val="fr-FR" w:bidi="ar-DZ"/>
        </w:rPr>
        <w:t>ـ عثمان بن عفان</w:t>
      </w:r>
    </w:p>
    <w:p w:rsidR="00856DD9" w:rsidRDefault="00F743FE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8" style="position:absolute;left:0;text-align:left;margin-left:175.5pt;margin-top:5.35pt;width:24pt;height:18pt;z-index:-251528192" fillcolor="#f2f2f2 [3052]">
            <w10:wrap anchorx="page"/>
          </v:rect>
        </w:pict>
      </w:r>
      <w:r w:rsidR="00856DD9">
        <w:rPr>
          <w:rFonts w:asciiTheme="minorBidi" w:hAnsiTheme="minorBidi" w:hint="cs"/>
          <w:sz w:val="32"/>
          <w:szCs w:val="32"/>
          <w:rtl/>
          <w:lang w:val="fr-FR" w:bidi="ar-DZ"/>
        </w:rPr>
        <w:t>ـ عمر بن الخطاب</w:t>
      </w:r>
    </w:p>
    <w:p w:rsidR="00856DD9" w:rsidRPr="00856DD9" w:rsidRDefault="00F743FE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29" style="position:absolute;left:0;text-align:left;margin-left:175.5pt;margin-top:6.7pt;width:24pt;height:18pt;z-index:-251527168" fillcolor="#f2f2f2 [3052]">
            <w10:wrap anchorx="page"/>
          </v:rect>
        </w:pict>
      </w:r>
      <w:r w:rsidR="00856DD9">
        <w:rPr>
          <w:rFonts w:asciiTheme="minorBidi" w:hAnsiTheme="minorBidi" w:hint="cs"/>
          <w:sz w:val="32"/>
          <w:szCs w:val="32"/>
          <w:rtl/>
          <w:lang w:val="fr-FR" w:bidi="ar-DZ"/>
        </w:rPr>
        <w:t>علي بن أبي طالب</w:t>
      </w:r>
    </w:p>
    <w:p w:rsidR="003354C8" w:rsidRDefault="00856DD9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856DD9" w:rsidRDefault="00856DD9" w:rsidP="00856DD9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856DD9" w:rsidRDefault="00856DD9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رتب الآيات التالية ترتيبا صحيحا :</w:t>
      </w:r>
    </w:p>
    <w:p w:rsidR="00856DD9" w:rsidRDefault="00856DD9" w:rsidP="00856DD9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856DD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سيذكر من يخشى ، الذي يصلى النار الكبرى ، قد أفلح من تزكى ، و يتجنبها الأشقى ، ثمّ لا يموت فيها و لا يحي .</w:t>
      </w:r>
    </w:p>
    <w:p w:rsidR="00BF1D8F" w:rsidRDefault="00BF1D8F" w:rsidP="00856DD9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BF1D8F" w:rsidRDefault="00BF1D8F" w:rsidP="00856DD9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ّابع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.5 ن )</w:t>
      </w:r>
    </w:p>
    <w:p w:rsidR="00BF1D8F" w:rsidRDefault="00BF1D8F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أ ـ ضع خطا تحت الجواب الصحيح ، لعفو الرسول </w:t>
      </w:r>
      <w:r w:rsidR="008A0467" w:rsidRPr="008A0467">
        <w:rPr>
          <w:rFonts w:asciiTheme="majorBidi" w:hAnsiTheme="majorBidi" w:cstheme="majorBidi"/>
          <w:b/>
          <w:bCs/>
          <w:sz w:val="32"/>
          <w:szCs w:val="32"/>
          <w:lang w:bidi="ar-DZ"/>
        </w:rPr>
        <w:sym w:font="AGA Arabesque" w:char="F072"/>
      </w:r>
      <w:r w:rsidR="008A046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على أهل قريش قال لهم</w:t>
      </w:r>
      <w:r w:rsidR="008A0467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8A0467" w:rsidRPr="008A0467">
        <w:rPr>
          <w:rFonts w:asciiTheme="majorBidi" w:hAnsiTheme="majorBidi" w:cstheme="majorBidi"/>
          <w:b/>
          <w:bCs/>
          <w:sz w:val="32"/>
          <w:szCs w:val="32"/>
          <w:lang w:bidi="ar-DZ"/>
        </w:rPr>
        <w:sym w:font="AGA Arabesque" w:char="F072"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BF1D8F" w:rsidRDefault="00BF1D8F" w:rsidP="00856DD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ـ اذهبوا إلى السجن .      ـ اذهبوا فأنتم الطلقاء .       ـ اذهبوا لا أسامحكم .</w:t>
      </w: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ب ـ اذكر ثلاثة أسماء لأبناء الرسول </w:t>
      </w:r>
      <w:r w:rsidRPr="008A0467">
        <w:rPr>
          <w:rFonts w:asciiTheme="minorBidi" w:hAnsiTheme="minorBidi"/>
          <w:b/>
          <w:bCs/>
          <w:sz w:val="32"/>
          <w:szCs w:val="32"/>
          <w:lang w:bidi="ar-DZ"/>
        </w:rPr>
        <w:sym w:font="AGA Arabesque" w:char="F072"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1 ـ ...................</w:t>
      </w: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2 ـ ...................</w:t>
      </w: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3 ـ ...................</w:t>
      </w: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8A0467" w:rsidRDefault="008A0467" w:rsidP="008A046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8A0467" w:rsidRDefault="008A0467" w:rsidP="008A0467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و</w:t>
      </w:r>
      <w:r w:rsidRPr="0069691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الله الموفق</w:t>
      </w:r>
    </w:p>
    <w:p w:rsidR="00DB5592" w:rsidRDefault="00DB5592" w:rsidP="00DB5592">
      <w:pPr>
        <w:spacing w:after="0"/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ثالث</w:t>
      </w: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 xml:space="preserve">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تاريخ</w:t>
      </w:r>
    </w:p>
    <w:p w:rsidR="00DB5592" w:rsidRDefault="00DB5592" w:rsidP="00DB5592">
      <w:pPr>
        <w:spacing w:after="0"/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</w:p>
    <w:p w:rsidR="00DB5592" w:rsidRDefault="00DB5592" w:rsidP="00DB5592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.5 ن )</w:t>
      </w:r>
    </w:p>
    <w:p w:rsidR="00DB5592" w:rsidRDefault="00F743FE" w:rsidP="00DB5592">
      <w:pPr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90" style="position:absolute;left:0;text-align:left;margin-left:83.25pt;margin-top:18.35pt;width:116.25pt;height:22.3pt;z-index:-251525120" fillcolor="#f2f2f2 [3052]">
            <w10:wrap anchorx="page"/>
          </v:rect>
        </w:pict>
      </w:r>
      <w:r w:rsidR="00DB5592">
        <w:rPr>
          <w:rFonts w:asciiTheme="minorBidi" w:hAnsiTheme="minorBidi" w:hint="cs"/>
          <w:noProof/>
          <w:sz w:val="32"/>
          <w:szCs w:val="32"/>
          <w:rtl/>
        </w:rPr>
        <w:t>صل بسهم الحدث بتاريخ وقوعه</w: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DB5592" w:rsidRDefault="00F743FE" w:rsidP="0036043A">
      <w:pPr>
        <w:tabs>
          <w:tab w:val="left" w:pos="6671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91" style="position:absolute;left:0;text-align:left;margin-left:83.25pt;margin-top:24pt;width:116.25pt;height:21.2pt;z-index:-251524096" fillcolor="#f2f2f2 [3052]">
            <w10:wrap anchorx="page"/>
          </v:rect>
        </w:pic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هجمات الشمال القسنطيني .                        </w:t>
      </w:r>
      <w:r w:rsidR="00DB5592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>1 نوفمبر 1954</w:t>
      </w:r>
    </w:p>
    <w:p w:rsidR="00DB5592" w:rsidRPr="003354C8" w:rsidRDefault="00F743FE" w:rsidP="0036043A">
      <w:pPr>
        <w:tabs>
          <w:tab w:val="left" w:pos="6671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92" style="position:absolute;left:0;text-align:left;margin-left:83.25pt;margin-top:24.8pt;width:116.25pt;height:23.05pt;z-index:-251523072" fillcolor="#f2f2f2 [3052]">
            <w10:wrap anchorx="page"/>
          </v:rect>
        </w:pic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>ـ انعقاد مؤتمر الصومام .</w:t>
      </w:r>
      <w:r w:rsidR="00DB5592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>20 أوت 1955</w:t>
      </w:r>
    </w:p>
    <w:p w:rsidR="00DB5592" w:rsidRPr="003354C8" w:rsidRDefault="00F743FE" w:rsidP="0036043A">
      <w:pPr>
        <w:tabs>
          <w:tab w:val="left" w:pos="6671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93" style="position:absolute;left:0;text-align:left;margin-left:83.25pt;margin-top:26.1pt;width:116.25pt;height:22.3pt;z-index:-251522048" fillcolor="#f2f2f2 [3052]">
            <w10:wrap anchorx="page"/>
          </v:rect>
        </w:pic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>ـ اندلاع الثورة التحريرية .</w:t>
      </w:r>
      <w:r w:rsidR="00DB5592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>05 جويلية 1962</w:t>
      </w:r>
    </w:p>
    <w:p w:rsidR="00DB5592" w:rsidRPr="003354C8" w:rsidRDefault="00DB5592" w:rsidP="0036043A">
      <w:pPr>
        <w:tabs>
          <w:tab w:val="left" w:pos="6671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إنشاء الحكومة المؤقتة.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20 أوت 1956</w:t>
      </w:r>
    </w:p>
    <w:p w:rsidR="00DB5592" w:rsidRDefault="00F743FE" w:rsidP="00293E25">
      <w:pPr>
        <w:tabs>
          <w:tab w:val="left" w:pos="6660"/>
          <w:tab w:val="left" w:pos="7241"/>
        </w:tabs>
        <w:spacing w:after="12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494" style="position:absolute;left:0;text-align:left;margin-left:83.25pt;margin-top:.3pt;width:116.25pt;height:23.05pt;z-index:-251521024" fillcolor="#f2f2f2 [3052]">
            <w10:wrap anchorx="page"/>
          </v:rect>
        </w:pic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>ـ إعلان الاستقلال.</w:t>
      </w:r>
      <w:r w:rsidR="00DB5592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36043A">
        <w:rPr>
          <w:rFonts w:asciiTheme="minorBidi" w:hAnsiTheme="minorBidi" w:hint="cs"/>
          <w:sz w:val="32"/>
          <w:szCs w:val="32"/>
          <w:rtl/>
          <w:lang w:val="fr-FR" w:bidi="ar-DZ"/>
        </w:rPr>
        <w:t>19 سبتمبر 1958</w:t>
      </w:r>
      <w:r w:rsidR="0036043A"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DB5592" w:rsidRDefault="00DB5592" w:rsidP="006B5917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 w:rsidRPr="00856DD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6B591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.5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DB5592" w:rsidRDefault="00DB5592" w:rsidP="0036043A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ضع </w:t>
      </w:r>
      <w:r w:rsidR="0036043A">
        <w:rPr>
          <w:rFonts w:asciiTheme="minorBidi" w:hAnsiTheme="minorBidi" w:hint="cs"/>
          <w:sz w:val="32"/>
          <w:szCs w:val="32"/>
          <w:rtl/>
          <w:lang w:val="fr-FR" w:bidi="ar-DZ"/>
        </w:rPr>
        <w:t>كل عبارة مما يلي في الخانة المناسبة من الجدول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36043A" w:rsidRDefault="006B5917" w:rsidP="006B591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</w:t>
      </w:r>
      <w:r w:rsidR="0036043A">
        <w:rPr>
          <w:rFonts w:asciiTheme="minorBidi" w:hAnsiTheme="minorBidi" w:hint="cs"/>
          <w:sz w:val="32"/>
          <w:szCs w:val="32"/>
          <w:rtl/>
          <w:lang w:val="fr-FR" w:bidi="ar-DZ"/>
        </w:rPr>
        <w:t>قادها رؤساء قبائل أو شيوخ زوايا ـ لم تحقق أهدافها ـ نجحت بفضل الوحدة الوطنية ـ ذات قيادة موحدة ـ حققت أهدافها .</w:t>
      </w:r>
    </w:p>
    <w:tbl>
      <w:tblPr>
        <w:tblStyle w:val="a3"/>
        <w:bidiVisual/>
        <w:tblW w:w="0" w:type="auto"/>
        <w:tblLayout w:type="fixed"/>
        <w:tblLook w:val="04A0"/>
      </w:tblPr>
      <w:tblGrid>
        <w:gridCol w:w="5341"/>
        <w:gridCol w:w="5341"/>
      </w:tblGrid>
      <w:tr w:rsidR="0036043A" w:rsidTr="008C756F">
        <w:tc>
          <w:tcPr>
            <w:tcW w:w="5341" w:type="dxa"/>
            <w:shd w:val="clear" w:color="auto" w:fill="F2F2F2" w:themeFill="background1" w:themeFillShade="F2"/>
            <w:vAlign w:val="center"/>
          </w:tcPr>
          <w:p w:rsidR="0036043A" w:rsidRPr="008C756F" w:rsidRDefault="0036043A" w:rsidP="0036043A">
            <w:pPr>
              <w:tabs>
                <w:tab w:val="left" w:pos="7241"/>
              </w:tabs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8C756F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مقاومة الشعبية</w:t>
            </w:r>
          </w:p>
        </w:tc>
        <w:tc>
          <w:tcPr>
            <w:tcW w:w="5341" w:type="dxa"/>
            <w:shd w:val="clear" w:color="auto" w:fill="F2F2F2" w:themeFill="background1" w:themeFillShade="F2"/>
            <w:vAlign w:val="center"/>
          </w:tcPr>
          <w:p w:rsidR="0036043A" w:rsidRPr="008C756F" w:rsidRDefault="0036043A" w:rsidP="0036043A">
            <w:pPr>
              <w:tabs>
                <w:tab w:val="left" w:pos="7241"/>
              </w:tabs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 w:rsidRPr="008C756F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المقاومة السياسية </w:t>
            </w:r>
          </w:p>
        </w:tc>
      </w:tr>
      <w:tr w:rsidR="0036043A" w:rsidTr="008C756F">
        <w:tc>
          <w:tcPr>
            <w:tcW w:w="5341" w:type="dxa"/>
            <w:vAlign w:val="center"/>
          </w:tcPr>
          <w:p w:rsidR="0036043A" w:rsidRDefault="008C756F" w:rsidP="0036043A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...</w:t>
            </w:r>
            <w:r w:rsidR="00D60EEE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</w:t>
            </w:r>
          </w:p>
        </w:tc>
        <w:tc>
          <w:tcPr>
            <w:tcW w:w="5341" w:type="dxa"/>
            <w:vAlign w:val="center"/>
          </w:tcPr>
          <w:p w:rsidR="0036043A" w:rsidRDefault="008C756F" w:rsidP="0036043A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...</w:t>
            </w:r>
            <w:r w:rsidR="00D60EEE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</w:t>
            </w:r>
          </w:p>
        </w:tc>
      </w:tr>
    </w:tbl>
    <w:p w:rsidR="00DB5592" w:rsidRDefault="00DB5592" w:rsidP="00DB5592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DB5592" w:rsidRDefault="00DB5592" w:rsidP="006B5917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 w:rsidR="006B5917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.5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DB5592" w:rsidRDefault="008C756F" w:rsidP="00DB5592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إليك مجموعة من المشاريع الإنمائية ، ضع كل مشروع في خانته المناسبة ضمن الجدول التالي </w: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8C756F" w:rsidRDefault="008C756F" w:rsidP="006B5917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لسد الأخضر ـ الجامعات ـ مركب الحجار ـ كهربة الريف ـ استصلاح الأراضي </w:t>
      </w:r>
      <w:r w:rsidR="00BB100F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</w:p>
    <w:tbl>
      <w:tblPr>
        <w:tblStyle w:val="a3"/>
        <w:bidiVisual/>
        <w:tblW w:w="0" w:type="auto"/>
        <w:tblLayout w:type="fixed"/>
        <w:tblLook w:val="04A0"/>
      </w:tblPr>
      <w:tblGrid>
        <w:gridCol w:w="3560"/>
        <w:gridCol w:w="3561"/>
        <w:gridCol w:w="3561"/>
      </w:tblGrid>
      <w:tr w:rsidR="008C756F" w:rsidTr="00BB100F">
        <w:tc>
          <w:tcPr>
            <w:tcW w:w="3560" w:type="dxa"/>
            <w:shd w:val="clear" w:color="auto" w:fill="F2F2F2" w:themeFill="background1" w:themeFillShade="F2"/>
            <w:vAlign w:val="center"/>
          </w:tcPr>
          <w:p w:rsidR="008C756F" w:rsidRDefault="008C756F" w:rsidP="008C756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شاريع الزراعية</w:t>
            </w:r>
          </w:p>
        </w:tc>
        <w:tc>
          <w:tcPr>
            <w:tcW w:w="3561" w:type="dxa"/>
            <w:shd w:val="clear" w:color="auto" w:fill="F2F2F2" w:themeFill="background1" w:themeFillShade="F2"/>
            <w:vAlign w:val="center"/>
          </w:tcPr>
          <w:p w:rsidR="008C756F" w:rsidRDefault="008C756F" w:rsidP="008C756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شاريع الصناعية</w:t>
            </w:r>
          </w:p>
        </w:tc>
        <w:tc>
          <w:tcPr>
            <w:tcW w:w="3561" w:type="dxa"/>
            <w:shd w:val="clear" w:color="auto" w:fill="F2F2F2" w:themeFill="background1" w:themeFillShade="F2"/>
            <w:vAlign w:val="center"/>
          </w:tcPr>
          <w:p w:rsidR="008C756F" w:rsidRDefault="008C756F" w:rsidP="008C756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مشاريع للخدمات</w:t>
            </w:r>
          </w:p>
        </w:tc>
      </w:tr>
      <w:tr w:rsidR="008C756F" w:rsidTr="008C756F">
        <w:tc>
          <w:tcPr>
            <w:tcW w:w="3560" w:type="dxa"/>
            <w:vAlign w:val="center"/>
          </w:tcPr>
          <w:p w:rsidR="008C756F" w:rsidRDefault="008C756F" w:rsidP="008C756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</w:t>
            </w:r>
          </w:p>
        </w:tc>
        <w:tc>
          <w:tcPr>
            <w:tcW w:w="3561" w:type="dxa"/>
            <w:vAlign w:val="center"/>
          </w:tcPr>
          <w:p w:rsidR="008C756F" w:rsidRDefault="008C756F" w:rsidP="008C756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</w:t>
            </w:r>
          </w:p>
        </w:tc>
        <w:tc>
          <w:tcPr>
            <w:tcW w:w="3561" w:type="dxa"/>
            <w:vAlign w:val="center"/>
          </w:tcPr>
          <w:p w:rsidR="008C756F" w:rsidRDefault="008C756F" w:rsidP="008C756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</w:t>
            </w:r>
          </w:p>
        </w:tc>
      </w:tr>
    </w:tbl>
    <w:p w:rsidR="00DB5592" w:rsidRDefault="00DB5592" w:rsidP="00DB5592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DB5592" w:rsidRDefault="00F743FE" w:rsidP="00DB5592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</w:rPr>
        <w:pict>
          <v:rect id="_x0000_s1500" style="position:absolute;left:0;text-align:left;margin-left:183pt;margin-top:19.4pt;width:22.5pt;height:18.75pt;z-index:-251518976" fillcolor="#f2f2f2 [3052]">
            <w10:wrap anchorx="page"/>
          </v:rect>
        </w:pict>
      </w:r>
      <w:r w:rsidRPr="00F743FE">
        <w:rPr>
          <w:rFonts w:asciiTheme="minorBidi" w:hAnsiTheme="minorBidi"/>
          <w:noProof/>
          <w:sz w:val="32"/>
          <w:szCs w:val="32"/>
          <w:rtl/>
        </w:rPr>
        <w:pict>
          <v:rect id="_x0000_s1499" style="position:absolute;left:0;text-align:left;margin-left:405.75pt;margin-top:19.4pt;width:22.5pt;height:18.75pt;z-index:-251520000" fillcolor="#f2f2f2 [3052]">
            <w10:wrap anchorx="page"/>
          </v:rect>
        </w:pict>
      </w:r>
      <w:r w:rsidR="00DB5592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ّابع :</w:t>
      </w:r>
      <w:r w:rsidR="00DB5592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.5 ن )</w:t>
      </w:r>
    </w:p>
    <w:p w:rsidR="00DB5592" w:rsidRDefault="00F743FE" w:rsidP="00293E25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05" style="position:absolute;left:0;text-align:left;margin-left:60.75pt;margin-top:16.95pt;width:22.5pt;height:18.75pt;z-index:-251513856" fillcolor="#f2f2f2 [3052]">
            <w10:wrap anchorx="page"/>
          </v:rect>
        </w:pict>
      </w:r>
      <w:r w:rsidR="00293E2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ضع علامة صح   </w:t>
      </w:r>
      <w:r w:rsidR="00293E25">
        <w:rPr>
          <w:rFonts w:asciiTheme="minorBidi" w:hAnsiTheme="minorBidi"/>
          <w:sz w:val="32"/>
          <w:szCs w:val="32"/>
          <w:rtl/>
          <w:lang w:val="fr-FR" w:bidi="ar-DZ"/>
        </w:rPr>
        <w:t>√</w:t>
      </w:r>
      <w:r w:rsidR="00293E25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أمام العبارة الصحيحة و علامة خطأ  ×   أمام العبارة الخاطئة فيما يلي </w: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293E25" w:rsidRDefault="00F743FE" w:rsidP="00293E25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04" style="position:absolute;left:0;text-align:left;margin-left:60.75pt;margin-top:19.8pt;width:22.5pt;height:18.75pt;z-index:-251514880" fillcolor="#f2f2f2 [3052]">
            <w10:wrap anchorx="page"/>
          </v:rect>
        </w:pict>
      </w:r>
      <w:r w:rsidR="00293E25"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 w:rsidR="00BB100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واجهت الجزائر غداة الاستقلال الأمية ، الفقر ، البطالة .</w:t>
      </w:r>
    </w:p>
    <w:p w:rsidR="00293E25" w:rsidRDefault="00293E25" w:rsidP="00293E25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 w:rsidR="00BB100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تركت فرنسا أحياء لائقة لكل الجزائريين في المدن و الأرياف .</w:t>
      </w:r>
    </w:p>
    <w:p w:rsidR="00293E25" w:rsidRDefault="00F743FE" w:rsidP="00293E25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03" style="position:absolute;left:0;text-align:left;margin-left:60.75pt;margin-top:.95pt;width:22.5pt;height:18.75pt;z-index:-251515904" fillcolor="#f2f2f2 [3052]">
            <w10:wrap anchorx="page"/>
          </v:rect>
        </w:pict>
      </w:r>
      <w:r w:rsidR="00293E25"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 w:rsidR="00BB100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تركت فرنسا للجزائر ميزانا تجاريا عاجزا .</w:t>
      </w:r>
    </w:p>
    <w:p w:rsidR="00293E25" w:rsidRDefault="00F743FE" w:rsidP="00293E25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02" style="position:absolute;left:0;text-align:left;margin-left:60.75pt;margin-top:3.8pt;width:22.5pt;height:18.75pt;z-index:-251516928" fillcolor="#f2f2f2 [3052]">
            <w10:wrap anchorx="page"/>
          </v:rect>
        </w:pict>
      </w:r>
      <w:r w:rsidR="00293E25"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 w:rsidR="00BB100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ورثت الجزائر على فرنسا صناعة متطورة و متقدمة .</w:t>
      </w:r>
    </w:p>
    <w:p w:rsidR="00DB5592" w:rsidRDefault="00F743FE" w:rsidP="00293E25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01" style="position:absolute;left:0;text-align:left;margin-left:60.75pt;margin-top:5.15pt;width:22.5pt;height:18.75pt;z-index:-251517952" fillcolor="#f2f2f2 [3052]">
            <w10:wrap anchorx="page"/>
          </v:rect>
        </w:pict>
      </w:r>
      <w:r w:rsidR="00293E25"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BB100F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و تركت فرنسا للجزائريين زراعة متخلفة ذات مردود ضعيف</w:t>
      </w:r>
      <w:r w:rsidR="00DB5592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</w:t>
      </w:r>
    </w:p>
    <w:p w:rsidR="00780F9B" w:rsidRDefault="00780F9B" w:rsidP="00293E25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DB5592" w:rsidRDefault="00293E25" w:rsidP="00293E25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و</w:t>
      </w:r>
      <w:r w:rsidRPr="0069691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الله الموفق</w:t>
      </w:r>
    </w:p>
    <w:p w:rsidR="009D0C46" w:rsidRDefault="009D0C46" w:rsidP="00FF4FA3">
      <w:pPr>
        <w:spacing w:after="0"/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ثالث</w:t>
      </w: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 xml:space="preserve"> في مادة </w:t>
      </w:r>
      <w:r w:rsidR="00FF4FA3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ت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ر</w:t>
      </w:r>
      <w:r w:rsidR="00FF4FA3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بية المدنية</w:t>
      </w:r>
    </w:p>
    <w:p w:rsidR="009D0C46" w:rsidRDefault="009D0C46" w:rsidP="009D0C46">
      <w:pPr>
        <w:spacing w:after="0"/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</w:p>
    <w:p w:rsidR="009D0C46" w:rsidRDefault="009D0C46" w:rsidP="009D0C46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صنف مظاهر الوسط حسب الجدول الموالي :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الهدوء ـ البساطة ـ الضجيج ـ مناصب العمل ـ التلوث ـ المرافق العامّة .</w:t>
      </w:r>
    </w:p>
    <w:tbl>
      <w:tblPr>
        <w:tblStyle w:val="a3"/>
        <w:bidiVisual/>
        <w:tblW w:w="0" w:type="auto"/>
        <w:tblLayout w:type="fixed"/>
        <w:tblLook w:val="04A0"/>
      </w:tblPr>
      <w:tblGrid>
        <w:gridCol w:w="5341"/>
        <w:gridCol w:w="5341"/>
      </w:tblGrid>
      <w:tr w:rsidR="009D0C46" w:rsidTr="00066D6D">
        <w:tc>
          <w:tcPr>
            <w:tcW w:w="5341" w:type="dxa"/>
            <w:shd w:val="clear" w:color="auto" w:fill="F2F2F2" w:themeFill="background1" w:themeFillShade="F2"/>
            <w:vAlign w:val="center"/>
          </w:tcPr>
          <w:p w:rsidR="009D0C46" w:rsidRPr="008C756F" w:rsidRDefault="009D0C46" w:rsidP="00066D6D">
            <w:pPr>
              <w:tabs>
                <w:tab w:val="left" w:pos="7241"/>
              </w:tabs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حياة في الريف</w:t>
            </w:r>
          </w:p>
        </w:tc>
        <w:tc>
          <w:tcPr>
            <w:tcW w:w="5341" w:type="dxa"/>
            <w:shd w:val="clear" w:color="auto" w:fill="F2F2F2" w:themeFill="background1" w:themeFillShade="F2"/>
            <w:vAlign w:val="center"/>
          </w:tcPr>
          <w:p w:rsidR="009D0C46" w:rsidRPr="008C756F" w:rsidRDefault="009D0C46" w:rsidP="00066D6D">
            <w:pPr>
              <w:tabs>
                <w:tab w:val="left" w:pos="7241"/>
              </w:tabs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>الحياة في المدينة</w:t>
            </w:r>
            <w:r w:rsidRPr="008C756F">
              <w:rPr>
                <w:rFonts w:asciiTheme="minorBidi" w:hAnsiTheme="minorBid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</w:tr>
      <w:tr w:rsidR="009D0C46" w:rsidTr="00066D6D">
        <w:tc>
          <w:tcPr>
            <w:tcW w:w="5341" w:type="dxa"/>
            <w:vAlign w:val="center"/>
          </w:tcPr>
          <w:p w:rsidR="009D0C46" w:rsidRDefault="009D0C46" w:rsidP="00066D6D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...</w:t>
            </w:r>
            <w:r w:rsidR="00533A34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</w:t>
            </w:r>
          </w:p>
        </w:tc>
        <w:tc>
          <w:tcPr>
            <w:tcW w:w="5341" w:type="dxa"/>
            <w:vAlign w:val="center"/>
          </w:tcPr>
          <w:p w:rsidR="009D0C46" w:rsidRDefault="009D0C46" w:rsidP="00066D6D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...</w:t>
            </w:r>
            <w:r w:rsidR="00533A34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</w:t>
            </w:r>
          </w:p>
        </w:tc>
      </w:tr>
    </w:tbl>
    <w:p w:rsidR="000A578E" w:rsidRDefault="000A578E" w:rsidP="009D0C46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 w:rsidRPr="00856DD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2 ن )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أكمل بوضع المنتوج في مكانه المناسب :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لحلي ـ اللباس ـ أواني الطبخ ـ سقوف المنازل .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* يصنع من الصوف و الوبر ....................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* يصنع من الذهب و الفضة .....................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* يصنع من جريد النخيل و أخشابها .............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* يصنع من الطين و الصلصال ................. </w: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0A578E" w:rsidRDefault="000A578E" w:rsidP="009D0C46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7A5AC9" w:rsidRDefault="007A5AC9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أربط بين المرفق و نوعه  :</w:t>
      </w:r>
    </w:p>
    <w:p w:rsidR="007A5AC9" w:rsidRPr="009D0C46" w:rsidRDefault="007A5AC9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</w:t>
      </w:r>
      <w:r w:rsidRPr="009D0C46">
        <w:rPr>
          <w:rFonts w:asciiTheme="minorBidi" w:hAnsiTheme="minorBidi" w:hint="cs"/>
          <w:sz w:val="32"/>
          <w:szCs w:val="32"/>
          <w:rtl/>
          <w:lang w:val="fr-FR" w:bidi="ar-DZ"/>
        </w:rPr>
        <w:t>ـ المستشفى 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 ـ مرفق ثقافي .</w:t>
      </w:r>
    </w:p>
    <w:p w:rsidR="007A5AC9" w:rsidRPr="009D0C46" w:rsidRDefault="007A5AC9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</w:t>
      </w:r>
      <w:r w:rsidRPr="009D0C46">
        <w:rPr>
          <w:rFonts w:asciiTheme="minorBidi" w:hAnsiTheme="minorBidi" w:hint="cs"/>
          <w:sz w:val="32"/>
          <w:szCs w:val="32"/>
          <w:rtl/>
          <w:lang w:val="fr-FR" w:bidi="ar-DZ"/>
        </w:rPr>
        <w:t>ـ الملعب .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                 ـ مرفق صحي .             </w:t>
      </w:r>
    </w:p>
    <w:p w:rsidR="007A5AC9" w:rsidRDefault="007A5AC9" w:rsidP="007A5AC9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</w:t>
      </w:r>
      <w:r w:rsidRPr="009D0C46">
        <w:rPr>
          <w:rFonts w:asciiTheme="minorBidi" w:hAnsiTheme="minorBidi" w:hint="cs"/>
          <w:sz w:val="32"/>
          <w:szCs w:val="32"/>
          <w:rtl/>
          <w:lang w:val="fr-FR" w:bidi="ar-DZ"/>
        </w:rPr>
        <w:t>ـ دار الشباب .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                        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ـ</w:t>
      </w:r>
      <w:r w:rsidRPr="009D0C4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مرفق رياضي .</w:t>
      </w:r>
    </w:p>
    <w:p w:rsidR="000A578E" w:rsidRDefault="000A578E" w:rsidP="009D0C46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</w:p>
    <w:p w:rsidR="009D0C46" w:rsidRDefault="009D0C46" w:rsidP="000A578E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ّابع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9D0C46" w:rsidRDefault="009D0C46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شطب على العبارة غير المناسبة  :</w:t>
      </w:r>
    </w:p>
    <w:p w:rsidR="009D0C46" w:rsidRDefault="00F743FE" w:rsidP="0011541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18" style="position:absolute;left:0;text-align:left;margin-left:142.5pt;margin-top:.2pt;width:51pt;height:18.75pt;z-index:-251502592" fillcolor="#f2f2f2 [3052]">
            <w10:wrap anchorx="page"/>
          </v:rect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rect id="_x0000_s1514" style="position:absolute;left:0;text-align:left;margin-left:48.75pt;margin-top:.2pt;width:47.25pt;height:18.75pt;z-index:-251503616" fillcolor="#f2f2f2 [3052]">
            <w10:wrap anchorx="page"/>
          </v:rect>
        </w:pict>
      </w:r>
      <w:r w:rsidR="009D0C4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 </w:t>
      </w:r>
      <w:r w:rsidR="000A578E">
        <w:rPr>
          <w:rFonts w:asciiTheme="minorBidi" w:hAnsiTheme="minorBidi" w:hint="cs"/>
          <w:sz w:val="32"/>
          <w:szCs w:val="32"/>
          <w:rtl/>
          <w:lang w:val="fr-FR" w:bidi="ar-DZ"/>
        </w:rPr>
        <w:t>اكتساب العلم سبيل إلى  ترقية حياة الفرد و المجتمع</w:t>
      </w:r>
      <w:r w:rsidR="009D0C4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.</w:t>
      </w:r>
      <w:r w:rsidR="0011541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  صحيح              </w:t>
      </w:r>
      <w:r w:rsidR="000A578E">
        <w:rPr>
          <w:rFonts w:asciiTheme="minorBidi" w:hAnsiTheme="minorBidi" w:hint="cs"/>
          <w:sz w:val="32"/>
          <w:szCs w:val="32"/>
          <w:rtl/>
          <w:lang w:val="fr-FR" w:bidi="ar-DZ"/>
        </w:rPr>
        <w:t>خاطئ</w:t>
      </w:r>
    </w:p>
    <w:p w:rsidR="009D0C46" w:rsidRDefault="000A578E" w:rsidP="009D0C46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noProof/>
          <w:sz w:val="32"/>
          <w:szCs w:val="32"/>
          <w:rtl/>
        </w:rPr>
        <w:t xml:space="preserve"> </w:t>
      </w:r>
    </w:p>
    <w:p w:rsidR="000A578E" w:rsidRDefault="000A578E" w:rsidP="009D0C46">
      <w:pPr>
        <w:tabs>
          <w:tab w:val="left" w:pos="7241"/>
        </w:tabs>
        <w:spacing w:after="0"/>
        <w:rPr>
          <w:rFonts w:asciiTheme="minorBidi" w:hAnsiTheme="minorBidi"/>
          <w:noProof/>
          <w:sz w:val="32"/>
          <w:szCs w:val="32"/>
          <w:rtl/>
        </w:rPr>
      </w:pPr>
    </w:p>
    <w:p w:rsidR="009D0C46" w:rsidRDefault="000A578E" w:rsidP="00115416">
      <w:pPr>
        <w:tabs>
          <w:tab w:val="left" w:pos="457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noProof/>
          <w:sz w:val="32"/>
          <w:szCs w:val="32"/>
          <w:rtl/>
        </w:rPr>
        <w:t xml:space="preserve"> </w:t>
      </w:r>
      <w:r w:rsidR="009D0C46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        </w:t>
      </w:r>
      <w:r w:rsidR="00115416"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115416" w:rsidRDefault="00115416" w:rsidP="00115416">
      <w:pPr>
        <w:tabs>
          <w:tab w:val="left" w:pos="457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115416" w:rsidRDefault="00115416" w:rsidP="00115416">
      <w:pPr>
        <w:tabs>
          <w:tab w:val="left" w:pos="457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9D0C46" w:rsidRDefault="009D0C46" w:rsidP="009D0C46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9D0C46" w:rsidRDefault="009D0C46" w:rsidP="009D0C46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و</w:t>
      </w:r>
      <w:r w:rsidRPr="0069691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الله الموفق</w:t>
      </w:r>
    </w:p>
    <w:p w:rsidR="00DB5592" w:rsidRDefault="00DB5592" w:rsidP="00DB5592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DB5592" w:rsidRDefault="00DB5592" w:rsidP="00DB5592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FF4FA3" w:rsidRDefault="00FF4FA3" w:rsidP="00FF4FA3">
      <w:pPr>
        <w:spacing w:after="0"/>
        <w:jc w:val="center"/>
        <w:rPr>
          <w:rFonts w:asciiTheme="minorBidi" w:hAnsiTheme="minorBidi"/>
          <w:b/>
          <w:bCs/>
          <w:sz w:val="40"/>
          <w:szCs w:val="40"/>
          <w:u w:val="single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ثالث</w:t>
      </w: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 xml:space="preserve">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جغرافيا</w:t>
      </w:r>
    </w:p>
    <w:p w:rsidR="00FF4FA3" w:rsidRDefault="00FF4FA3" w:rsidP="00066D6D">
      <w:pPr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 w:rsidR="00066D6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FF4FA3" w:rsidRDefault="00FF4FA3" w:rsidP="00066D6D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</w:t>
      </w:r>
      <w:r w:rsidR="00066D6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اربط بين كل عبارة من المجموعة </w:t>
      </w:r>
      <w:r w:rsidR="00066D6D" w:rsidRPr="007A5AC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أ )</w:t>
      </w:r>
      <w:r w:rsidR="00066D6D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بما يناسبها في المجموعة </w:t>
      </w:r>
      <w:r w:rsidR="00066D6D" w:rsidRPr="007A5AC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( ب )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  <w:sectPr w:rsidR="00066D6D" w:rsidSect="008F0D05"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ep="1" w:space="709"/>
          <w:bidi/>
          <w:rtlGutter/>
          <w:docGrid w:linePitch="360"/>
        </w:sectPr>
      </w:pPr>
    </w:p>
    <w:p w:rsidR="00FF4FA3" w:rsidRPr="007A5AC9" w:rsidRDefault="00066D6D" w:rsidP="00066D6D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7A5AC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lastRenderedPageBreak/>
        <w:t>( أ )</w:t>
      </w:r>
    </w:p>
    <w:p w:rsid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جذور طويلة و أوراقها شوكية</w:t>
      </w:r>
    </w:p>
    <w:p w:rsid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نعش صيفا و شتاء</w:t>
      </w:r>
    </w:p>
    <w:p w:rsid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لطقس</w:t>
      </w:r>
    </w:p>
    <w:p w:rsid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المناخ</w:t>
      </w:r>
    </w:p>
    <w:p w:rsidR="00066D6D" w:rsidRPr="007A5AC9" w:rsidRDefault="00066D6D" w:rsidP="00066D6D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7A5AC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lastRenderedPageBreak/>
        <w:t>( ب )</w:t>
      </w:r>
    </w:p>
    <w:p w:rsid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مناخ البحر الأبيض المتوسط</w:t>
      </w:r>
    </w:p>
    <w:p w:rsid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نباتات الصحراء</w:t>
      </w:r>
    </w:p>
    <w:p w:rsidR="00066D6D" w:rsidRP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28"/>
          <w:szCs w:val="28"/>
          <w:rtl/>
          <w:lang w:val="fr-FR" w:bidi="ar-DZ"/>
        </w:rPr>
      </w:pPr>
      <w:r>
        <w:rPr>
          <w:rFonts w:asciiTheme="minorBidi" w:hAnsiTheme="minorBidi" w:hint="cs"/>
          <w:sz w:val="28"/>
          <w:szCs w:val="28"/>
          <w:rtl/>
          <w:lang w:val="fr-FR" w:bidi="ar-DZ"/>
        </w:rPr>
        <w:t xml:space="preserve">ـ </w:t>
      </w:r>
      <w:r w:rsidRPr="00066D6D">
        <w:rPr>
          <w:rFonts w:asciiTheme="minorBidi" w:hAnsiTheme="minorBidi" w:hint="cs"/>
          <w:sz w:val="28"/>
          <w:szCs w:val="28"/>
          <w:rtl/>
          <w:lang w:val="fr-FR" w:bidi="ar-DZ"/>
        </w:rPr>
        <w:t>حالة الجو من حرارة و أمطار و رياح لفترة طويلة</w:t>
      </w:r>
    </w:p>
    <w:p w:rsidR="00066D6D" w:rsidRPr="00066D6D" w:rsidRDefault="00066D6D" w:rsidP="00FF4FA3">
      <w:pPr>
        <w:tabs>
          <w:tab w:val="left" w:pos="7241"/>
        </w:tabs>
        <w:spacing w:after="0"/>
        <w:rPr>
          <w:rFonts w:asciiTheme="minorBidi" w:hAnsiTheme="minorBidi"/>
          <w:sz w:val="28"/>
          <w:szCs w:val="28"/>
          <w:rtl/>
          <w:lang w:val="fr-FR" w:bidi="ar-DZ"/>
        </w:rPr>
        <w:sectPr w:rsidR="00066D6D" w:rsidRPr="00066D6D" w:rsidSect="00066D6D">
          <w:type w:val="continuous"/>
          <w:pgSz w:w="11906" w:h="16838"/>
          <w:pgMar w:top="720" w:right="720" w:bottom="720" w:left="720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09"/>
          <w:bidi/>
          <w:rtlGutter/>
          <w:docGrid w:linePitch="360"/>
        </w:sectPr>
      </w:pPr>
      <w:r>
        <w:rPr>
          <w:rFonts w:asciiTheme="minorBidi" w:hAnsiTheme="minorBidi" w:hint="cs"/>
          <w:sz w:val="28"/>
          <w:szCs w:val="28"/>
          <w:rtl/>
          <w:lang w:val="fr-FR" w:bidi="ar-DZ"/>
        </w:rPr>
        <w:t xml:space="preserve">ـ </w:t>
      </w:r>
      <w:r w:rsidRPr="00066D6D">
        <w:rPr>
          <w:rFonts w:asciiTheme="minorBidi" w:hAnsiTheme="minorBidi" w:hint="cs"/>
          <w:sz w:val="28"/>
          <w:szCs w:val="28"/>
          <w:rtl/>
          <w:lang w:val="fr-FR" w:bidi="ar-DZ"/>
        </w:rPr>
        <w:t>حالة الجو من حرارة و أمطار و رياح لفترة قصيرة</w:t>
      </w:r>
    </w:p>
    <w:p w:rsidR="00FF4FA3" w:rsidRDefault="00FF4FA3" w:rsidP="00E97D4B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lastRenderedPageBreak/>
        <w:t>التمرين الثاني :</w:t>
      </w:r>
      <w:r w:rsidRPr="00856DD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E97D4B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3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 )</w:t>
      </w:r>
    </w:p>
    <w:p w:rsidR="00FF4FA3" w:rsidRDefault="00FF4FA3" w:rsidP="00066D6D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</w:t>
      </w:r>
      <w:r w:rsidR="00066D6D">
        <w:rPr>
          <w:rFonts w:asciiTheme="minorBidi" w:hAnsiTheme="minorBidi" w:hint="cs"/>
          <w:sz w:val="32"/>
          <w:szCs w:val="32"/>
          <w:rtl/>
          <w:lang w:val="fr-FR" w:bidi="ar-DZ"/>
        </w:rPr>
        <w:t>صنف السهول التالية حسب الجدول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</w:p>
    <w:p w:rsidR="00FF4FA3" w:rsidRPr="00066D6D" w:rsidRDefault="00FF4FA3" w:rsidP="00066D6D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066D6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ـ </w:t>
      </w:r>
      <w:r w:rsidR="00066D6D" w:rsidRPr="00066D6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سهل عنابة ـ سهل تلمسان ـ سهل سيدي بلعباس ـ سهل متيجة ـ سهل غريب ـ سهل وهران</w:t>
      </w:r>
      <w:r w:rsidRPr="00066D6D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.</w:t>
      </w:r>
    </w:p>
    <w:tbl>
      <w:tblPr>
        <w:tblStyle w:val="a3"/>
        <w:bidiVisual/>
        <w:tblW w:w="0" w:type="auto"/>
        <w:tblLayout w:type="fixed"/>
        <w:tblLook w:val="04A0"/>
      </w:tblPr>
      <w:tblGrid>
        <w:gridCol w:w="5341"/>
        <w:gridCol w:w="5341"/>
      </w:tblGrid>
      <w:tr w:rsidR="008D708F" w:rsidTr="008D708F">
        <w:tc>
          <w:tcPr>
            <w:tcW w:w="5341" w:type="dxa"/>
            <w:shd w:val="clear" w:color="auto" w:fill="F2F2F2" w:themeFill="background1" w:themeFillShade="F2"/>
            <w:vAlign w:val="center"/>
          </w:tcPr>
          <w:p w:rsidR="008D708F" w:rsidRDefault="008D708F" w:rsidP="008D708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سهول ساحلية</w:t>
            </w:r>
          </w:p>
        </w:tc>
        <w:tc>
          <w:tcPr>
            <w:tcW w:w="5341" w:type="dxa"/>
            <w:shd w:val="clear" w:color="auto" w:fill="F2F2F2" w:themeFill="background1" w:themeFillShade="F2"/>
            <w:vAlign w:val="center"/>
          </w:tcPr>
          <w:p w:rsidR="008D708F" w:rsidRDefault="008D708F" w:rsidP="008D708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سهول داخلية</w:t>
            </w:r>
          </w:p>
        </w:tc>
      </w:tr>
      <w:tr w:rsidR="008D708F" w:rsidTr="008D708F">
        <w:tc>
          <w:tcPr>
            <w:tcW w:w="5341" w:type="dxa"/>
            <w:vAlign w:val="center"/>
          </w:tcPr>
          <w:p w:rsidR="008D708F" w:rsidRDefault="008D708F" w:rsidP="00464C9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...</w:t>
            </w:r>
          </w:p>
        </w:tc>
        <w:tc>
          <w:tcPr>
            <w:tcW w:w="5341" w:type="dxa"/>
            <w:vAlign w:val="center"/>
          </w:tcPr>
          <w:p w:rsidR="008D708F" w:rsidRDefault="008D708F" w:rsidP="00464C9F">
            <w:pPr>
              <w:tabs>
                <w:tab w:val="left" w:pos="7241"/>
              </w:tabs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..................................................................................................................</w:t>
            </w:r>
          </w:p>
        </w:tc>
      </w:tr>
    </w:tbl>
    <w:p w:rsidR="00464C9F" w:rsidRDefault="00FF4FA3" w:rsidP="00464C9F">
      <w:pPr>
        <w:tabs>
          <w:tab w:val="left" w:pos="7241"/>
        </w:tabs>
        <w:spacing w:after="0"/>
        <w:jc w:val="both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FF4FA3" w:rsidRPr="00464C9F" w:rsidRDefault="00F743FE" w:rsidP="00464C9F">
      <w:pPr>
        <w:tabs>
          <w:tab w:val="left" w:pos="7241"/>
        </w:tabs>
        <w:spacing w:after="0"/>
        <w:jc w:val="both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96" style="position:absolute;left:0;text-align:left;margin-left:183.75pt;margin-top:19.35pt;width:22.5pt;height:18.75pt;z-index:-251480064" fillcolor="#f2f2f2 [3052]">
            <w10:wrap anchorx="page"/>
          </v:rect>
        </w:pict>
      </w:r>
      <w:r>
        <w:rPr>
          <w:rFonts w:asciiTheme="minorBidi" w:hAnsiTheme="minorBidi"/>
          <w:noProof/>
          <w:sz w:val="32"/>
          <w:szCs w:val="32"/>
          <w:rtl/>
        </w:rPr>
        <w:pict>
          <v:rect id="_x0000_s1595" style="position:absolute;left:0;text-align:left;margin-left:405.75pt;margin-top:19.35pt;width:22.5pt;height:18.75pt;z-index:-251481088" fillcolor="#f2f2f2 [3052]">
            <w10:wrap anchorx="page"/>
          </v:rect>
        </w:pict>
      </w:r>
      <w:r w:rsidR="00FF4FA3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 w:rsidR="00FF4FA3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 )</w:t>
      </w:r>
    </w:p>
    <w:p w:rsidR="007A5AC9" w:rsidRDefault="00F743FE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601" style="position:absolute;left:0;text-align:left;margin-left:60.75pt;margin-top:16.95pt;width:22.5pt;height:18.75pt;z-index:-251473920" fillcolor="#f2f2f2 [3052]">
            <w10:wrap anchorx="page"/>
          </v:rect>
        </w:pict>
      </w:r>
      <w:r w:rsidR="007A5A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ضع علامة صح  </w:t>
      </w:r>
      <w:r w:rsidR="007A5AC9" w:rsidRPr="007A5A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7A5AC9" w:rsidRPr="007A5AC9">
        <w:rPr>
          <w:rFonts w:asciiTheme="minorBidi" w:hAnsiTheme="minorBidi"/>
          <w:sz w:val="32"/>
          <w:szCs w:val="32"/>
          <w:rtl/>
          <w:lang w:val="fr-FR" w:bidi="ar-DZ"/>
        </w:rPr>
        <w:t>√</w:t>
      </w:r>
      <w:r w:rsidR="007A5AC9" w:rsidRPr="007A5A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7A5A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 أمام العبارة الصحيحة و علامة خطأ </w:t>
      </w:r>
      <w:r w:rsidR="007A5AC9" w:rsidRPr="007A5AC9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×</w:t>
      </w:r>
      <w:r w:rsidR="007A5A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  أمام العبارة الخاطئة فيما يلي  :</w:t>
      </w:r>
    </w:p>
    <w:p w:rsidR="007A5AC9" w:rsidRDefault="00F743FE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600" style="position:absolute;left:0;text-align:left;margin-left:60.75pt;margin-top:19.8pt;width:22.5pt;height:18.75pt;z-index:-251474944" fillcolor="#f2f2f2 [3052]">
            <w10:wrap anchorx="page"/>
          </v:rect>
        </w:pict>
      </w:r>
      <w:r w:rsidR="007A5AC9">
        <w:rPr>
          <w:rFonts w:asciiTheme="minorBidi" w:hAnsiTheme="minorBidi" w:hint="cs"/>
          <w:sz w:val="32"/>
          <w:szCs w:val="32"/>
          <w:rtl/>
          <w:lang w:val="fr-FR" w:bidi="ar-DZ"/>
        </w:rPr>
        <w:t>ـ  يمكن حساب الكثافة السكانية في مكان ما إذا عرفنا مساحته و عدد سكانه .</w:t>
      </w:r>
    </w:p>
    <w:p w:rsidR="007A5AC9" w:rsidRDefault="007A5AC9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 الكثافة الحسابية هي نفسها الكثافة الحقيقية .</w:t>
      </w:r>
    </w:p>
    <w:p w:rsidR="007A5AC9" w:rsidRDefault="00F743FE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99" style="position:absolute;left:0;text-align:left;margin-left:60.75pt;margin-top:.95pt;width:22.5pt;height:18.75pt;z-index:-251475968" fillcolor="#f2f2f2 [3052]">
            <w10:wrap anchorx="page"/>
          </v:rect>
        </w:pict>
      </w:r>
      <w:r w:rsidR="007A5AC9">
        <w:rPr>
          <w:rFonts w:asciiTheme="minorBidi" w:hAnsiTheme="minorBidi" w:hint="cs"/>
          <w:sz w:val="32"/>
          <w:szCs w:val="32"/>
          <w:rtl/>
          <w:lang w:val="fr-FR" w:bidi="ar-DZ"/>
        </w:rPr>
        <w:t>ـ  الكثافة السكانية في مكان ما ثابتة لا تتغيّر .</w:t>
      </w:r>
    </w:p>
    <w:p w:rsidR="007A5AC9" w:rsidRDefault="00F743FE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98" style="position:absolute;left:0;text-align:left;margin-left:60.75pt;margin-top:3.8pt;width:22.5pt;height:18.75pt;z-index:-251476992" fillcolor="#f2f2f2 [3052]">
            <w10:wrap anchorx="page"/>
          </v:rect>
        </w:pict>
      </w:r>
      <w:r w:rsidR="007A5AC9">
        <w:rPr>
          <w:rFonts w:asciiTheme="minorBidi" w:hAnsiTheme="minorBidi" w:hint="cs"/>
          <w:sz w:val="32"/>
          <w:szCs w:val="32"/>
          <w:rtl/>
          <w:lang w:val="fr-FR" w:bidi="ar-DZ"/>
        </w:rPr>
        <w:t>ـ  الكثافة السكانية تتغيّر بين فترة و أخرى .</w:t>
      </w:r>
    </w:p>
    <w:p w:rsidR="007A5AC9" w:rsidRDefault="00F743FE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597" style="position:absolute;left:0;text-align:left;margin-left:60.75pt;margin-top:5.15pt;width:22.5pt;height:18.75pt;z-index:-251478016" fillcolor="#f2f2f2 [3052]">
            <w10:wrap anchorx="page"/>
          </v:rect>
        </w:pict>
      </w:r>
      <w:r w:rsidR="007A5A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 الكثافة السكانية في الهضاب مرتفعة جدا .           </w:t>
      </w:r>
    </w:p>
    <w:p w:rsidR="00FF4FA3" w:rsidRPr="00464C9F" w:rsidRDefault="00F743FE" w:rsidP="00464C9F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602" style="position:absolute;left:0;text-align:left;margin-left:60.75pt;margin-top:5.15pt;width:22.5pt;height:18.75pt;z-index:-251472896" fillcolor="#f2f2f2 [3052]">
            <w10:wrap anchorx="page"/>
          </v:rect>
        </w:pict>
      </w:r>
      <w:r w:rsidR="007A5AC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 الكثافة السكانية في المدن أكثر من الأرياف .           </w:t>
      </w:r>
    </w:p>
    <w:p w:rsidR="00FF4FA3" w:rsidRDefault="00FF4FA3" w:rsidP="00FF4FA3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رّابع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2 ن )</w:t>
      </w:r>
    </w:p>
    <w:p w:rsidR="00FF4FA3" w:rsidRDefault="007A5AC9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ـ أكمل ملء المخطط  بالمعلومات التالية   :</w:t>
      </w:r>
    </w:p>
    <w:p w:rsidR="00FF4FA3" w:rsidRDefault="00F743FE" w:rsidP="00FF4FA3">
      <w:pPr>
        <w:tabs>
          <w:tab w:val="left" w:pos="7241"/>
        </w:tabs>
        <w:spacing w:after="0"/>
        <w:rPr>
          <w:rFonts w:asciiTheme="minorBidi" w:hAnsiTheme="minorBidi"/>
          <w:noProof/>
          <w:sz w:val="32"/>
          <w:szCs w:val="32"/>
          <w:rtl/>
          <w:lang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603" style="position:absolute;left:0;text-align:left;margin-left:161.25pt;margin-top:18.3pt;width:201.75pt;height:24pt;z-index:-251471872" fillcolor="#f2f2f2 [3052]">
            <w10:wrap anchorx="page"/>
          </v:rect>
        </w:pict>
      </w:r>
      <w:r w:rsidR="007A5AC9">
        <w:rPr>
          <w:rFonts w:asciiTheme="minorBidi" w:hAnsiTheme="minorBidi" w:hint="cs"/>
          <w:noProof/>
          <w:sz w:val="32"/>
          <w:szCs w:val="32"/>
          <w:rtl/>
          <w:lang w:bidi="ar-DZ"/>
        </w:rPr>
        <w:t>تجارة التجزئة ـ المنتجون ( فلاحون ، صناعيون ، حرفيون ) ـ المستهلك ـ تجارة الجملة .</w:t>
      </w:r>
    </w:p>
    <w:p w:rsidR="00FF4FA3" w:rsidRDefault="00464C9F" w:rsidP="007A5AC9">
      <w:pPr>
        <w:tabs>
          <w:tab w:val="left" w:pos="457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......................................</w:t>
      </w:r>
    </w:p>
    <w:p w:rsidR="00FF4FA3" w:rsidRDefault="00F743FE" w:rsidP="00464C9F">
      <w:pPr>
        <w:tabs>
          <w:tab w:val="left" w:pos="457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shape id="_x0000_s1607" type="#_x0000_t32" style="position:absolute;left:0;text-align:left;margin-left:260.25pt;margin-top:-.05pt;width:1.5pt;height:45.2pt;flip:x;z-index:251848704" o:connectortype="straight">
            <v:stroke endarrow="block"/>
            <w10:wrap anchorx="page"/>
          </v:shape>
        </w:pict>
      </w:r>
    </w:p>
    <w:p w:rsidR="00D64376" w:rsidRDefault="00D64376" w:rsidP="00FF4FA3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FF4FA3" w:rsidRPr="00D64376" w:rsidRDefault="00D64376" w:rsidP="00D64376">
      <w:pPr>
        <w:tabs>
          <w:tab w:val="center" w:pos="5233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sz w:val="32"/>
          <w:szCs w:val="32"/>
          <w:rtl/>
          <w:lang w:val="fr-FR" w:bidi="ar-DZ"/>
        </w:rPr>
        <w:t>...................</w:t>
      </w:r>
      <w:r w:rsidR="00F743FE">
        <w:rPr>
          <w:rFonts w:asciiTheme="minorBidi" w:hAnsiTheme="minorBidi"/>
          <w:noProof/>
          <w:sz w:val="32"/>
          <w:szCs w:val="32"/>
          <w:rtl/>
        </w:rPr>
        <w:pict>
          <v:rect id="_x0000_s1604" style="position:absolute;left:0;text-align:left;margin-left:215.25pt;margin-top:2.85pt;width:96.75pt;height:22.65pt;z-index:-251470848;mso-position-horizontal-relative:text;mso-position-vertical-relative:text" fillcolor="#f2f2f2 [3052]">
            <w10:wrap anchorx="page"/>
          </v:rect>
        </w:pict>
      </w:r>
    </w:p>
    <w:p w:rsidR="00464C9F" w:rsidRDefault="00F743FE" w:rsidP="00FF4FA3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</w:rPr>
        <w:pict>
          <v:shape id="_x0000_s1609" type="#_x0000_t32" style="position:absolute;left:0;text-align:left;margin-left:260.25pt;margin-top:4.35pt;width:.75pt;height:17.1pt;flip:x;z-index:251850752" o:connectortype="straight">
            <v:stroke endarrow="block"/>
            <w10:wrap anchorx="page"/>
          </v:shape>
        </w:pict>
      </w:r>
    </w:p>
    <w:p w:rsidR="00464C9F" w:rsidRPr="00464C9F" w:rsidRDefault="00F743FE" w:rsidP="00FF4FA3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605" style="position:absolute;left:0;text-align:left;margin-left:215.25pt;margin-top:.3pt;width:96.75pt;height:24.75pt;z-index:-251469824" fillcolor="#f2f2f2 [3052]">
            <w10:wrap anchorx="page"/>
          </v:rect>
        </w:pict>
      </w:r>
      <w:r w:rsidR="00464C9F" w:rsidRPr="00464C9F">
        <w:rPr>
          <w:rFonts w:asciiTheme="minorBidi" w:hAnsiTheme="minorBidi" w:hint="cs"/>
          <w:sz w:val="32"/>
          <w:szCs w:val="32"/>
          <w:rtl/>
          <w:lang w:val="fr-FR" w:bidi="ar-DZ"/>
        </w:rPr>
        <w:t>...................</w:t>
      </w:r>
    </w:p>
    <w:p w:rsidR="00464C9F" w:rsidRDefault="00F743FE" w:rsidP="00FF4FA3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F743FE">
        <w:rPr>
          <w:rFonts w:asciiTheme="minorBidi" w:hAnsiTheme="minorBidi"/>
          <w:noProof/>
          <w:sz w:val="32"/>
          <w:szCs w:val="32"/>
          <w:rtl/>
        </w:rPr>
        <w:pict>
          <v:shape id="_x0000_s1608" type="#_x0000_t32" style="position:absolute;left:0;text-align:left;margin-left:259.5pt;margin-top:3.9pt;width:.75pt;height:18.8pt;flip:x;z-index:251849728" o:connectortype="straight">
            <v:stroke endarrow="block"/>
            <w10:wrap anchorx="page"/>
          </v:shape>
        </w:pict>
      </w:r>
    </w:p>
    <w:p w:rsidR="00464C9F" w:rsidRPr="00464C9F" w:rsidRDefault="00F743FE" w:rsidP="00FF4FA3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noProof/>
          <w:sz w:val="32"/>
          <w:szCs w:val="32"/>
          <w:rtl/>
        </w:rPr>
        <w:pict>
          <v:rect id="_x0000_s1606" style="position:absolute;left:0;text-align:left;margin-left:215.25pt;margin-top:1.5pt;width:96.75pt;height:25.5pt;z-index:-251468800" fillcolor="#f2f2f2 [3052]">
            <w10:wrap anchorx="page"/>
          </v:rect>
        </w:pict>
      </w:r>
      <w:r w:rsidR="00464C9F" w:rsidRPr="00464C9F">
        <w:rPr>
          <w:rFonts w:asciiTheme="minorBidi" w:hAnsiTheme="minorBidi" w:hint="cs"/>
          <w:sz w:val="32"/>
          <w:szCs w:val="32"/>
          <w:rtl/>
          <w:lang w:val="fr-FR"/>
        </w:rPr>
        <w:t>..................</w:t>
      </w:r>
    </w:p>
    <w:p w:rsidR="00464C9F" w:rsidRDefault="00464C9F" w:rsidP="00FF4FA3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</w:p>
    <w:p w:rsidR="00FF4FA3" w:rsidRDefault="00FF4FA3" w:rsidP="00FF4FA3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و</w:t>
      </w:r>
      <w:r w:rsidRPr="00696915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الله الموفق</w:t>
      </w:r>
    </w:p>
    <w:p w:rsidR="00FF4FA3" w:rsidRDefault="00643966" w:rsidP="00643966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lastRenderedPageBreak/>
        <w:t xml:space="preserve">اختبار الفصل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ثالث</w:t>
      </w:r>
      <w:r w:rsidRPr="004D3DB2"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 xml:space="preserve"> في مادة </w:t>
      </w:r>
      <w:r>
        <w:rPr>
          <w:rFonts w:asciiTheme="minorBidi" w:hAnsiTheme="minorBidi" w:hint="cs"/>
          <w:b/>
          <w:bCs/>
          <w:sz w:val="40"/>
          <w:szCs w:val="40"/>
          <w:u w:val="single"/>
          <w:rtl/>
          <w:lang w:val="fr-FR" w:bidi="ar-DZ"/>
        </w:rPr>
        <w:t>المحفوظات و التربية الموسيقية</w:t>
      </w:r>
    </w:p>
    <w:p w:rsidR="00464C9F" w:rsidRDefault="00464C9F" w:rsidP="007A5AC9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</w:p>
    <w:p w:rsidR="00464C9F" w:rsidRDefault="00643966" w:rsidP="007A5AC9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)</w:t>
      </w:r>
    </w:p>
    <w:p w:rsidR="005333F0" w:rsidRPr="005333F0" w:rsidRDefault="005333F0" w:rsidP="007A5AC9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5333F0">
        <w:rPr>
          <w:rFonts w:asciiTheme="minorBidi" w:hAnsiTheme="minorBidi" w:hint="cs"/>
          <w:sz w:val="32"/>
          <w:szCs w:val="32"/>
          <w:rtl/>
          <w:lang w:val="fr-FR" w:bidi="ar-DZ"/>
        </w:rPr>
        <w:t>ـ ردّ لكل شطر من البيت شطره الذي يناسبه :</w:t>
      </w:r>
    </w:p>
    <w:p w:rsidR="00643966" w:rsidRPr="00643966" w:rsidRDefault="008263E1" w:rsidP="00643966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 w:rsidRPr="00E92020">
        <w:rPr>
          <w:rFonts w:asciiTheme="minorBidi" w:hAnsiTheme="minorBidi"/>
          <w:sz w:val="32"/>
          <w:szCs w:val="32"/>
          <w:lang w:val="fr-FR" w:bidi="ar-DZ"/>
        </w:rPr>
        <w:object w:dxaOrig="7738" w:dyaOrig="2354">
          <v:shape id="_x0000_i1085" type="#_x0000_t75" style="width:387pt;height:117pt" o:ole="">
            <v:imagedata r:id="rId121" o:title=""/>
          </v:shape>
          <o:OLEObject Type="Embed" ProgID="Excel.Sheet.12" ShapeID="_x0000_i1085" DrawAspect="Content" ObjectID="_1350045044" r:id="rId122"/>
        </w:object>
      </w:r>
    </w:p>
    <w:p w:rsidR="005333F0" w:rsidRDefault="005333F0" w:rsidP="005333F0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3 ن)</w:t>
      </w:r>
    </w:p>
    <w:p w:rsidR="005333F0" w:rsidRPr="005333F0" w:rsidRDefault="005333F0" w:rsidP="003E43B4">
      <w:pPr>
        <w:tabs>
          <w:tab w:val="left" w:pos="7241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5333F0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</w:t>
      </w:r>
      <w:r w:rsidR="003E43B4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أملأ الفراغ بالكلمة المناسبة مما يلي </w:t>
      </w:r>
      <w:r w:rsidRPr="005333F0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:</w:t>
      </w:r>
      <w:r w:rsidR="00E465BA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</w:t>
      </w:r>
      <w:r w:rsidR="00E465BA" w:rsidRPr="00E465BA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خالقه ـ جميل ـ أغصانها ـ الياسمين ـ العالمين ـ الغصون .</w:t>
      </w:r>
    </w:p>
    <w:p w:rsidR="00464C9F" w:rsidRDefault="003E43B4" w:rsidP="005333F0">
      <w:pPr>
        <w:tabs>
          <w:tab w:val="left" w:pos="7241"/>
        </w:tabs>
        <w:spacing w:after="0"/>
        <w:jc w:val="center"/>
        <w:rPr>
          <w:rFonts w:asciiTheme="minorBidi" w:hAnsiTheme="minorBidi"/>
          <w:b/>
          <w:bCs/>
          <w:sz w:val="32"/>
          <w:szCs w:val="32"/>
          <w:u w:val="single"/>
          <w:rtl/>
          <w:lang w:val="fr-FR" w:bidi="ar-DZ"/>
        </w:rPr>
      </w:pPr>
      <w:r w:rsidRPr="00E92020">
        <w:rPr>
          <w:rFonts w:asciiTheme="minorBidi" w:hAnsiTheme="minorBidi"/>
          <w:sz w:val="32"/>
          <w:szCs w:val="32"/>
          <w:lang w:val="fr-FR" w:bidi="ar-DZ"/>
        </w:rPr>
        <w:object w:dxaOrig="7738" w:dyaOrig="1965">
          <v:shape id="_x0000_i1086" type="#_x0000_t75" style="width:387pt;height:99pt" o:ole="">
            <v:imagedata r:id="rId123" o:title=""/>
          </v:shape>
          <o:OLEObject Type="Embed" ProgID="Excel.Sheet.12" ShapeID="_x0000_i1086" DrawAspect="Content" ObjectID="_1350045045" r:id="rId124"/>
        </w:object>
      </w:r>
    </w:p>
    <w:p w:rsidR="00E465BA" w:rsidRDefault="00E465BA" w:rsidP="00CE6598">
      <w:pPr>
        <w:tabs>
          <w:tab w:val="left" w:pos="7241"/>
        </w:tabs>
        <w:spacing w:after="0"/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>التمرين الثالث :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( </w:t>
      </w:r>
      <w:r w:rsidR="00CE6598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2</w:t>
      </w:r>
      <w:r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ن)</w:t>
      </w:r>
    </w:p>
    <w:p w:rsidR="00E465BA" w:rsidRPr="005333F0" w:rsidRDefault="00E465BA" w:rsidP="00CE6598">
      <w:pPr>
        <w:tabs>
          <w:tab w:val="center" w:pos="5233"/>
        </w:tabs>
        <w:spacing w:after="0"/>
        <w:rPr>
          <w:rFonts w:asciiTheme="minorBidi" w:hAnsiTheme="minorBidi"/>
          <w:sz w:val="32"/>
          <w:szCs w:val="32"/>
          <w:rtl/>
          <w:lang w:val="fr-FR" w:bidi="ar-DZ"/>
        </w:rPr>
      </w:pPr>
      <w:r w:rsidRPr="005333F0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ـ </w:t>
      </w:r>
      <w:r w:rsidR="00CE6598">
        <w:rPr>
          <w:rFonts w:asciiTheme="minorBidi" w:hAnsiTheme="minorBidi" w:hint="cs"/>
          <w:sz w:val="32"/>
          <w:szCs w:val="32"/>
          <w:rtl/>
          <w:lang w:val="fr-FR" w:bidi="ar-DZ"/>
        </w:rPr>
        <w:t>هات عنوان هذه الأبيات</w:t>
      </w:r>
      <w:r w:rsidRPr="00E465BA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 xml:space="preserve"> .</w:t>
      </w:r>
      <w:r w:rsidR="00CE6598"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CE6598">
        <w:rPr>
          <w:rFonts w:asciiTheme="minorBidi" w:hAnsiTheme="minorBidi" w:hint="cs"/>
          <w:sz w:val="32"/>
          <w:szCs w:val="32"/>
          <w:rtl/>
          <w:lang w:val="fr-FR" w:bidi="ar-DZ"/>
        </w:rPr>
        <w:t>........................</w:t>
      </w:r>
    </w:p>
    <w:p w:rsidR="00CE6598" w:rsidRDefault="008263E1" w:rsidP="00E465BA">
      <w:pPr>
        <w:tabs>
          <w:tab w:val="left" w:pos="7241"/>
        </w:tabs>
        <w:spacing w:after="0"/>
        <w:jc w:val="center"/>
        <w:rPr>
          <w:rFonts w:asciiTheme="minorBidi" w:hAnsiTheme="minorBidi"/>
          <w:sz w:val="32"/>
          <w:szCs w:val="32"/>
          <w:rtl/>
          <w:lang w:val="fr-FR" w:bidi="ar-DZ"/>
        </w:rPr>
      </w:pPr>
      <w:r w:rsidRPr="00E92020">
        <w:rPr>
          <w:rFonts w:asciiTheme="minorBidi" w:hAnsiTheme="minorBidi"/>
          <w:sz w:val="32"/>
          <w:szCs w:val="32"/>
          <w:lang w:val="fr-FR" w:bidi="ar-DZ"/>
        </w:rPr>
        <w:object w:dxaOrig="7738" w:dyaOrig="1965">
          <v:shape id="_x0000_i1087" type="#_x0000_t75" style="width:387pt;height:99pt" o:ole="">
            <v:imagedata r:id="rId125" o:title=""/>
          </v:shape>
          <o:OLEObject Type="Embed" ProgID="Excel.Sheet.12" ShapeID="_x0000_i1087" DrawAspect="Content" ObjectID="_1350045046" r:id="rId126"/>
        </w:object>
      </w:r>
    </w:p>
    <w:p w:rsidR="00CE6598" w:rsidRDefault="00CE6598" w:rsidP="00CE6598">
      <w:pPr>
        <w:rPr>
          <w:rFonts w:asciiTheme="minorBidi" w:hAnsiTheme="minorBidi"/>
          <w:b/>
          <w:bCs/>
          <w:sz w:val="32"/>
          <w:szCs w:val="32"/>
          <w:rtl/>
          <w:lang w:val="fr-FR" w:bidi="ar-DZ"/>
        </w:rPr>
      </w:pPr>
      <w:r w:rsidRPr="00CE6598">
        <w:rPr>
          <w:rFonts w:asciiTheme="minorBidi" w:hAnsiTheme="minorBidi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رابع </w:t>
      </w:r>
      <w:r w:rsidRPr="00CE6598">
        <w:rPr>
          <w:rFonts w:asciiTheme="minorBidi" w:hAnsiTheme="minorBidi" w:hint="cs"/>
          <w:b/>
          <w:bCs/>
          <w:sz w:val="32"/>
          <w:szCs w:val="32"/>
          <w:rtl/>
          <w:lang w:val="fr-FR" w:bidi="ar-DZ"/>
        </w:rPr>
        <w:t>: ( 2 ن )</w:t>
      </w:r>
    </w:p>
    <w:p w:rsidR="00CE6598" w:rsidRPr="00CE6598" w:rsidRDefault="00CE6598" w:rsidP="00CE6598">
      <w:pPr>
        <w:rPr>
          <w:rFonts w:asciiTheme="minorBidi" w:hAnsiTheme="minorBidi"/>
          <w:sz w:val="32"/>
          <w:szCs w:val="32"/>
          <w:rtl/>
          <w:lang w:val="fr-FR" w:bidi="ar-DZ"/>
        </w:rPr>
      </w:pPr>
      <w:r w:rsidRPr="00CE6598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رتب هذه الأبيات باستعمال الأرقام من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( 1 )</w:t>
      </w:r>
      <w:r w:rsidRPr="00CE6598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إلى </w:t>
      </w:r>
      <w:r>
        <w:rPr>
          <w:rFonts w:asciiTheme="minorBidi" w:hAnsiTheme="minorBidi" w:hint="cs"/>
          <w:sz w:val="32"/>
          <w:szCs w:val="32"/>
          <w:rtl/>
          <w:lang w:val="fr-FR" w:bidi="ar-DZ"/>
        </w:rPr>
        <w:t>( 4 ) :</w:t>
      </w:r>
    </w:p>
    <w:p w:rsidR="00BA7F65" w:rsidRDefault="00CE6598" w:rsidP="00CE6598">
      <w:pPr>
        <w:tabs>
          <w:tab w:val="left" w:pos="1511"/>
          <w:tab w:val="right" w:pos="1046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  <w:r w:rsidR="008263E1" w:rsidRPr="00E92020">
        <w:rPr>
          <w:rFonts w:asciiTheme="minorBidi" w:hAnsiTheme="minorBidi"/>
          <w:sz w:val="32"/>
          <w:szCs w:val="32"/>
          <w:lang w:val="fr-FR" w:bidi="ar-DZ"/>
        </w:rPr>
        <w:object w:dxaOrig="8550" w:dyaOrig="1576">
          <v:shape id="_x0000_i1088" type="#_x0000_t75" style="width:427.5pt;height:78.75pt" o:ole="">
            <v:imagedata r:id="rId127" o:title=""/>
          </v:shape>
          <o:OLEObject Type="Embed" ProgID="Excel.Sheet.12" ShapeID="_x0000_i1088" DrawAspect="Content" ObjectID="_1350045047" r:id="rId128"/>
        </w:object>
      </w: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BA7F65" w:rsidRPr="00BA7F65" w:rsidRDefault="00BA7F65" w:rsidP="00BA7F65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BA7F65" w:rsidRPr="00BA7F65" w:rsidRDefault="00BA7F65" w:rsidP="00BA7F65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DB5592" w:rsidRDefault="00DB5592" w:rsidP="00BA7F65">
      <w:pPr>
        <w:ind w:firstLine="72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BA7F65" w:rsidRDefault="00F743FE" w:rsidP="007C2C12">
      <w:pPr>
        <w:tabs>
          <w:tab w:val="left" w:pos="3026"/>
          <w:tab w:val="center" w:pos="5233"/>
        </w:tabs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lang w:val="fr-FR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w:lastRenderedPageBreak/>
        <w:pict>
          <v:roundrect id="_x0000_s1677" style="position:absolute;left:0;text-align:left;margin-left:-6.75pt;margin-top:-18.05pt;width:537pt;height:144.75pt;z-index:-251464704" arcsize="10923f">
            <w10:wrap anchorx="page"/>
          </v:roundrect>
        </w:pict>
      </w:r>
      <w:r w:rsidR="00BA7F65"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الجمهورية الجزائرية الديمقراطية الشعبية</w:t>
      </w:r>
    </w:p>
    <w:p w:rsidR="00BA7F65" w:rsidRDefault="00BA7F65" w:rsidP="00BA7F65">
      <w:pPr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وزارة التربية الوطنية</w:t>
      </w:r>
    </w:p>
    <w:p w:rsidR="00BA7F65" w:rsidRDefault="00BA7F65" w:rsidP="00BA7F65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مديرية التربية لولاية ورقلة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                                  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 xml:space="preserve">                  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</w:t>
      </w:r>
      <w:r w:rsidRPr="000B1B3D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val="fr-FR" w:bidi="ar-DZ"/>
        </w:rPr>
        <w:t xml:space="preserve">الصف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>: الخامسة ابتدائي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 </w:t>
      </w:r>
    </w:p>
    <w:p w:rsidR="00BA7F65" w:rsidRDefault="00BA7F65" w:rsidP="007C2C12">
      <w:pPr>
        <w:tabs>
          <w:tab w:val="center" w:pos="5233"/>
        </w:tabs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مفتشية التربية و التعــــــليم </w:t>
      </w:r>
      <w:r w:rsidR="007C2C12"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ab/>
      </w:r>
    </w:p>
    <w:p w:rsidR="00BA7F65" w:rsidRDefault="00BA7F65" w:rsidP="00BA7F65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لابتدائي مقـــــاطعة تماسين</w:t>
      </w:r>
    </w:p>
    <w:p w:rsidR="00BA7F65" w:rsidRDefault="00BA7F65" w:rsidP="00BA7F65">
      <w:pPr>
        <w:spacing w:after="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بتدائية بلـــــدة عمر الجديدة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                           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المدّة </w:t>
      </w:r>
      <w:r w:rsidRPr="000B1B3D"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س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>ــــ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>اعة و نصف</w:t>
      </w:r>
    </w:p>
    <w:p w:rsidR="00BA7F65" w:rsidRDefault="00BA7F65" w:rsidP="007C2C12">
      <w:pPr>
        <w:spacing w:after="0"/>
        <w:jc w:val="center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val="fr-FR" w:bidi="ar-DZ"/>
        </w:rPr>
        <w:t xml:space="preserve">اختبار </w:t>
      </w:r>
      <w:r w:rsidR="007C2C12">
        <w:rPr>
          <w:rFonts w:ascii="Times New Roman" w:hAnsi="Times New Roman" w:cs="Times New Roman" w:hint="cs"/>
          <w:b/>
          <w:bCs/>
          <w:sz w:val="36"/>
          <w:szCs w:val="36"/>
          <w:u w:val="single"/>
          <w:rtl/>
          <w:lang w:val="fr-FR" w:bidi="ar-DZ"/>
        </w:rPr>
        <w:t>شهر أكتوبر</w:t>
      </w:r>
      <w:r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val="fr-FR" w:bidi="ar-DZ"/>
        </w:rPr>
        <w:t xml:space="preserve"> في مادة </w:t>
      </w:r>
      <w:r>
        <w:rPr>
          <w:rFonts w:ascii="Times New Roman" w:hAnsi="Times New Roman" w:cs="Times New Roman" w:hint="cs"/>
          <w:b/>
          <w:bCs/>
          <w:sz w:val="36"/>
          <w:szCs w:val="36"/>
          <w:u w:val="single"/>
          <w:rtl/>
          <w:lang w:val="fr-FR" w:bidi="ar-DZ"/>
        </w:rPr>
        <w:t>الرياضيات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 w:rsidRPr="00FC1C71"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Default="007C2C12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جد مرتبة الرقم </w:t>
      </w:r>
      <w:r w:rsidRPr="007C2C12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في كل عدد من الأعداد الآتية :</w:t>
      </w:r>
    </w:p>
    <w:p w:rsidR="00BA7F65" w:rsidRPr="001B3F6B" w:rsidRDefault="00BA7F65" w:rsidP="00D84179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   </w:t>
      </w:r>
      <w:r w:rsid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</w:t>
      </w:r>
      <w:r w:rsidR="00D84179" w:rsidRPr="00D84179">
        <w:rPr>
          <w:rFonts w:ascii="Arial" w:hAnsi="Arial" w:hint="cs"/>
          <w:sz w:val="32"/>
          <w:szCs w:val="32"/>
          <w:rtl/>
          <w:lang w:val="fr-FR" w:bidi="ar-DZ"/>
        </w:rPr>
        <w:t>561</w:t>
      </w:r>
      <w:r w:rsid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 ،  </w:t>
      </w:r>
      <w:r w:rsidR="00D84179" w:rsidRPr="00D84179">
        <w:rPr>
          <w:rFonts w:ascii="Arial" w:hAnsi="Arial" w:hint="cs"/>
          <w:sz w:val="32"/>
          <w:szCs w:val="32"/>
          <w:rtl/>
          <w:lang w:val="fr-FR" w:bidi="ar-DZ"/>
        </w:rPr>
        <w:t>56</w:t>
      </w:r>
      <w:r w:rsid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</w:t>
      </w:r>
      <w:r w:rsidR="00D84179" w:rsidRPr="00D84179">
        <w:rPr>
          <w:rFonts w:ascii="Arial" w:hAnsi="Arial" w:hint="cs"/>
          <w:sz w:val="32"/>
          <w:szCs w:val="32"/>
          <w:rtl/>
          <w:lang w:val="fr-FR" w:bidi="ar-DZ"/>
        </w:rPr>
        <w:t>1</w:t>
      </w:r>
      <w:r w:rsid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 ،  </w:t>
      </w:r>
      <w:r w:rsidR="00D84179" w:rsidRPr="00D84179">
        <w:rPr>
          <w:rFonts w:ascii="Arial" w:hAnsi="Arial" w:hint="cs"/>
          <w:sz w:val="32"/>
          <w:szCs w:val="32"/>
          <w:rtl/>
          <w:lang w:val="fr-FR" w:bidi="ar-DZ"/>
        </w:rPr>
        <w:t>5</w:t>
      </w:r>
      <w:r w:rsid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</w:t>
      </w:r>
      <w:r w:rsidR="00D84179" w:rsidRPr="00D84179">
        <w:rPr>
          <w:rFonts w:ascii="Arial" w:hAnsi="Arial" w:hint="cs"/>
          <w:sz w:val="32"/>
          <w:szCs w:val="32"/>
          <w:rtl/>
          <w:lang w:val="fr-FR" w:bidi="ar-DZ"/>
        </w:rPr>
        <w:t>61</w:t>
      </w:r>
      <w:r w:rsid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 ،  2</w:t>
      </w:r>
      <w:r w:rsidR="00D84179">
        <w:rPr>
          <w:rFonts w:ascii="Arial" w:hAnsi="Arial" w:hint="cs"/>
          <w:sz w:val="32"/>
          <w:szCs w:val="32"/>
          <w:rtl/>
          <w:lang w:val="fr-FR" w:bidi="ar-DZ"/>
        </w:rPr>
        <w:tab/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  .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Default="00D84179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>أنجز العمليات التالية عموديا :</w:t>
      </w:r>
    </w:p>
    <w:p w:rsidR="00D84179" w:rsidRPr="00202811" w:rsidRDefault="00D84179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2795  +  1806  ،   5260  -  1452   ،   456  ×  54 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ثالث :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Default="00D84179" w:rsidP="00D84179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في مدرسة  </w:t>
      </w:r>
      <w:r w:rsidRP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6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 أقسام في كل قسم  </w:t>
      </w:r>
      <w:r w:rsidRP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35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 تلميذا .</w:t>
      </w:r>
    </w:p>
    <w:p w:rsidR="00D84179" w:rsidRDefault="00D84179" w:rsidP="00D84179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>ـ ما هو عدد تلاميذ المدرسة ؟</w:t>
      </w:r>
    </w:p>
    <w:p w:rsidR="00D84179" w:rsidRDefault="00D84179" w:rsidP="00D84179">
      <w:pPr>
        <w:spacing w:after="120"/>
        <w:rPr>
          <w:rFonts w:ascii="Arial" w:hAnsi="Arial"/>
          <w:sz w:val="32"/>
          <w:szCs w:val="32"/>
          <w:vertAlign w:val="superscript"/>
          <w:lang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ـ ما هو عدد الإناث إذا علمت أن عدد الذكور هو  </w:t>
      </w:r>
      <w:r w:rsidRPr="00D8417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126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تلميذا ؟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bidi="ar-DZ"/>
        </w:rPr>
        <w:t>التمرين الرابع :</w:t>
      </w:r>
      <w:r>
        <w:rPr>
          <w:rFonts w:ascii="Arial" w:hAnsi="Arial" w:hint="cs"/>
          <w:b/>
          <w:bCs/>
          <w:sz w:val="32"/>
          <w:szCs w:val="32"/>
          <w:rtl/>
          <w:lang w:bidi="ar-DZ"/>
        </w:rPr>
        <w:t xml:space="preserve"> ( 1.5 ن )</w:t>
      </w:r>
    </w:p>
    <w:p w:rsidR="00625183" w:rsidRDefault="00625183" w:rsidP="00625183">
      <w:pPr>
        <w:spacing w:after="1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ستعمل البطاقات التالية و اكتب أكبر عدد ممكن ثم أصغر عدد ممكن :</w:t>
      </w:r>
    </w:p>
    <w:tbl>
      <w:tblPr>
        <w:tblStyle w:val="a3"/>
        <w:tblpPr w:leftFromText="141" w:rightFromText="141" w:vertAnchor="text" w:horzAnchor="margin" w:tblpXSpec="right" w:tblpY="74"/>
        <w:tblOverlap w:val="never"/>
        <w:bidiVisual/>
        <w:tblW w:w="0" w:type="auto"/>
        <w:tblLayout w:type="fixed"/>
        <w:tblLook w:val="04A0"/>
      </w:tblPr>
      <w:tblGrid>
        <w:gridCol w:w="378"/>
        <w:gridCol w:w="378"/>
        <w:gridCol w:w="378"/>
        <w:gridCol w:w="378"/>
        <w:gridCol w:w="378"/>
        <w:gridCol w:w="378"/>
        <w:gridCol w:w="378"/>
        <w:gridCol w:w="378"/>
        <w:gridCol w:w="379"/>
      </w:tblGrid>
      <w:tr w:rsidR="00625183" w:rsidRPr="00FE13B8" w:rsidTr="0083394D">
        <w:trPr>
          <w:trHeight w:val="274"/>
        </w:trPr>
        <w:tc>
          <w:tcPr>
            <w:tcW w:w="378" w:type="dxa"/>
            <w:shd w:val="clear" w:color="auto" w:fill="D9D9D9" w:themeFill="background1" w:themeFillShade="D9"/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5</w:t>
            </w:r>
          </w:p>
        </w:tc>
        <w:tc>
          <w:tcPr>
            <w:tcW w:w="378" w:type="dxa"/>
            <w:tcBorders>
              <w:top w:val="nil"/>
              <w:bottom w:val="nil"/>
            </w:tcBorders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E13B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،</w:t>
            </w:r>
          </w:p>
        </w:tc>
        <w:tc>
          <w:tcPr>
            <w:tcW w:w="378" w:type="dxa"/>
            <w:shd w:val="clear" w:color="auto" w:fill="D9D9D9" w:themeFill="background1" w:themeFillShade="D9"/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9</w:t>
            </w:r>
          </w:p>
        </w:tc>
        <w:tc>
          <w:tcPr>
            <w:tcW w:w="378" w:type="dxa"/>
            <w:tcBorders>
              <w:top w:val="nil"/>
              <w:bottom w:val="nil"/>
            </w:tcBorders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E13B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،</w:t>
            </w:r>
          </w:p>
        </w:tc>
        <w:tc>
          <w:tcPr>
            <w:tcW w:w="378" w:type="dxa"/>
            <w:shd w:val="clear" w:color="auto" w:fill="D9D9D9" w:themeFill="background1" w:themeFillShade="D9"/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6</w:t>
            </w:r>
          </w:p>
        </w:tc>
        <w:tc>
          <w:tcPr>
            <w:tcW w:w="378" w:type="dxa"/>
            <w:tcBorders>
              <w:top w:val="nil"/>
              <w:bottom w:val="nil"/>
            </w:tcBorders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E13B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،</w:t>
            </w:r>
          </w:p>
        </w:tc>
        <w:tc>
          <w:tcPr>
            <w:tcW w:w="378" w:type="dxa"/>
            <w:shd w:val="clear" w:color="auto" w:fill="D9D9D9" w:themeFill="background1" w:themeFillShade="D9"/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7</w:t>
            </w:r>
          </w:p>
        </w:tc>
        <w:tc>
          <w:tcPr>
            <w:tcW w:w="378" w:type="dxa"/>
            <w:tcBorders>
              <w:top w:val="nil"/>
              <w:bottom w:val="nil"/>
            </w:tcBorders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E13B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،</w:t>
            </w:r>
          </w:p>
        </w:tc>
        <w:tc>
          <w:tcPr>
            <w:tcW w:w="379" w:type="dxa"/>
            <w:shd w:val="clear" w:color="auto" w:fill="D9D9D9" w:themeFill="background1" w:themeFillShade="D9"/>
            <w:vAlign w:val="center"/>
          </w:tcPr>
          <w:p w:rsidR="00625183" w:rsidRPr="00FE13B8" w:rsidRDefault="00625183" w:rsidP="0083394D">
            <w:pPr>
              <w:tabs>
                <w:tab w:val="left" w:pos="491"/>
                <w:tab w:val="center" w:pos="3570"/>
              </w:tabs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3</w:t>
            </w:r>
          </w:p>
        </w:tc>
      </w:tr>
    </w:tbl>
    <w:p w:rsidR="00625183" w:rsidRDefault="00625183" w:rsidP="00BA7F65">
      <w:pPr>
        <w:spacing w:after="120"/>
        <w:rPr>
          <w:rFonts w:ascii="Arial" w:hAnsi="Arial"/>
          <w:b/>
          <w:bCs/>
          <w:sz w:val="32"/>
          <w:szCs w:val="32"/>
          <w:u w:val="single"/>
          <w:rtl/>
          <w:lang w:val="fr-FR" w:bidi="ar-DZ"/>
        </w:rPr>
      </w:pPr>
    </w:p>
    <w:p w:rsidR="00625183" w:rsidRDefault="00625183" w:rsidP="00BA7F65">
      <w:pPr>
        <w:spacing w:after="120"/>
        <w:rPr>
          <w:rFonts w:ascii="Arial" w:hAnsi="Arial"/>
          <w:b/>
          <w:bCs/>
          <w:sz w:val="32"/>
          <w:szCs w:val="32"/>
          <w:u w:val="single"/>
          <w:rtl/>
          <w:lang w:val="fr-FR" w:bidi="ar-DZ"/>
        </w:rPr>
      </w:pP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 xml:space="preserve">المسألة :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4 ن )</w:t>
      </w:r>
    </w:p>
    <w:p w:rsidR="00625183" w:rsidRDefault="00625183" w:rsidP="00625183">
      <w:pPr>
        <w:spacing w:after="120"/>
        <w:rPr>
          <w:rFonts w:ascii="Arial" w:hAnsi="Arial"/>
          <w:sz w:val="32"/>
          <w:szCs w:val="32"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اشترت سماح قاموسين الواحد ب  </w:t>
      </w:r>
      <w:r>
        <w:rPr>
          <w:rFonts w:ascii="Arial" w:hAnsi="Arial"/>
          <w:sz w:val="32"/>
          <w:szCs w:val="32"/>
          <w:lang w:val="fr-FR" w:bidi="ar-DZ"/>
        </w:rPr>
        <w:t>1000 DA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و 10 كراسات ثمن الكراس الواحد  </w:t>
      </w:r>
      <w:r>
        <w:rPr>
          <w:rFonts w:ascii="Arial" w:hAnsi="Arial"/>
          <w:sz w:val="32"/>
          <w:szCs w:val="32"/>
          <w:lang w:val="fr-FR" w:bidi="ar-DZ"/>
        </w:rPr>
        <w:t>25 DA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</w:t>
      </w:r>
      <w:r>
        <w:rPr>
          <w:rFonts w:ascii="Arial" w:hAnsi="Arial"/>
          <w:sz w:val="32"/>
          <w:szCs w:val="32"/>
          <w:lang w:val="fr-FR" w:bidi="ar-DZ"/>
        </w:rPr>
        <w:t xml:space="preserve">   </w:t>
      </w:r>
    </w:p>
    <w:p w:rsidR="00BA7F65" w:rsidRDefault="00625183" w:rsidP="00625183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 و آلة حاسبة ثمنها </w:t>
      </w:r>
      <w:r>
        <w:rPr>
          <w:rFonts w:ascii="Arial" w:hAnsi="Arial"/>
          <w:sz w:val="32"/>
          <w:szCs w:val="32"/>
          <w:lang w:val="fr-FR" w:bidi="ar-DZ"/>
        </w:rPr>
        <w:t>1500 DA</w:t>
      </w:r>
      <w:r w:rsidR="00BA7F65"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BA7F65" w:rsidRDefault="00625183" w:rsidP="00625183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>1</w:t>
      </w:r>
      <w:r w:rsidR="00BA7F65"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ـ</w:t>
      </w:r>
      <w:r w:rsidR="00BA7F65">
        <w:rPr>
          <w:rFonts w:ascii="Arial" w:hAnsi="Arial" w:hint="cs"/>
          <w:sz w:val="32"/>
          <w:szCs w:val="32"/>
          <w:rtl/>
          <w:lang w:val="fr-FR" w:bidi="ar-DZ"/>
        </w:rPr>
        <w:t xml:space="preserve"> ما هو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ثمن القاموسين؟ </w:t>
      </w:r>
    </w:p>
    <w:p w:rsidR="00625183" w:rsidRDefault="00625183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625183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ثمن الكراسات ؟</w:t>
      </w:r>
    </w:p>
    <w:p w:rsidR="00BA7F65" w:rsidRDefault="00625183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625183">
        <w:rPr>
          <w:rFonts w:ascii="Arial" w:hAnsi="Arial" w:hint="cs"/>
          <w:b/>
          <w:bCs/>
          <w:sz w:val="32"/>
          <w:szCs w:val="32"/>
          <w:rtl/>
          <w:lang w:val="fr-FR" w:bidi="ar-DZ"/>
        </w:rPr>
        <w:t>3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احسب ثمن كل الأدوات التي اشترتها سماح</w:t>
      </w:r>
      <w:r w:rsidR="00BA7F65"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625183" w:rsidRDefault="00625183" w:rsidP="00BA7F65">
      <w:pPr>
        <w:jc w:val="center"/>
        <w:rPr>
          <w:rFonts w:ascii="Arial" w:hAnsi="Arial"/>
          <w:b/>
          <w:bCs/>
          <w:sz w:val="32"/>
          <w:szCs w:val="32"/>
          <w:rtl/>
          <w:lang w:val="fr-FR" w:bidi="ar-DZ"/>
        </w:rPr>
      </w:pPr>
    </w:p>
    <w:p w:rsidR="00625183" w:rsidRDefault="00625183" w:rsidP="00BA7F65">
      <w:pPr>
        <w:jc w:val="center"/>
        <w:rPr>
          <w:rFonts w:ascii="Arial" w:hAnsi="Arial"/>
          <w:b/>
          <w:bCs/>
          <w:sz w:val="32"/>
          <w:szCs w:val="32"/>
          <w:rtl/>
          <w:lang w:val="fr-FR" w:bidi="ar-DZ"/>
        </w:rPr>
      </w:pPr>
    </w:p>
    <w:p w:rsidR="00625183" w:rsidRDefault="00625183" w:rsidP="00BA7F65">
      <w:pPr>
        <w:jc w:val="center"/>
        <w:rPr>
          <w:rFonts w:ascii="Arial" w:hAnsi="Arial"/>
          <w:b/>
          <w:bCs/>
          <w:sz w:val="32"/>
          <w:szCs w:val="32"/>
          <w:rtl/>
          <w:lang w:val="fr-FR" w:bidi="ar-DZ"/>
        </w:rPr>
      </w:pPr>
    </w:p>
    <w:p w:rsidR="00BA7F65" w:rsidRDefault="00BA7F65" w:rsidP="00BA7F65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فصل الثالث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BA7F65" w:rsidRDefault="00BA7F65" w:rsidP="00BA7F65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086"/>
        <w:gridCol w:w="1857"/>
        <w:gridCol w:w="4566"/>
        <w:gridCol w:w="1955"/>
        <w:gridCol w:w="1218"/>
      </w:tblGrid>
      <w:tr w:rsidR="00BA7F65" w:rsidRPr="00355346" w:rsidTr="007C2C12">
        <w:trPr>
          <w:trHeight w:val="715"/>
        </w:trPr>
        <w:tc>
          <w:tcPr>
            <w:tcW w:w="1086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57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4566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ليم للأدوات</w:t>
            </w:r>
          </w:p>
        </w:tc>
        <w:tc>
          <w:tcPr>
            <w:tcW w:w="1955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218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BA7F65" w:rsidRPr="00355346" w:rsidTr="007C2C12">
        <w:trPr>
          <w:trHeight w:val="1281"/>
        </w:trPr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 ، 0.5</w:t>
            </w:r>
          </w:p>
        </w:tc>
        <w:tc>
          <w:tcPr>
            <w:tcW w:w="4566" w:type="dxa"/>
            <w:vAlign w:val="center"/>
          </w:tcPr>
          <w:p w:rsidR="00BA7F65" w:rsidRDefault="00BA7F65" w:rsidP="007C2C12">
            <w:pPr>
              <w:spacing w:after="120"/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46.57 </w:t>
            </w:r>
            <w:r w:rsidRPr="007D30EB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>&lt;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57.46  ،   </w:t>
            </w:r>
          </w:p>
          <w:p w:rsidR="00BA7F65" w:rsidRPr="007D30EB" w:rsidRDefault="00BA7F65" w:rsidP="007C2C12">
            <w:pPr>
              <w:spacing w:after="120"/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6.032  </w:t>
            </w:r>
            <w:r w:rsidRPr="007D30EB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>&lt;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6.32  ،  0.220 </w:t>
            </w:r>
            <w:r>
              <w:rPr>
                <w:rFonts w:ascii="Arial" w:hAnsi="Arial" w:hint="cs"/>
                <w:sz w:val="32"/>
                <w:szCs w:val="32"/>
                <w:rtl/>
                <w:lang w:val="fr-FR" w:bidi="ar-DZ"/>
              </w:rPr>
              <w:t>=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0.22   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قارن باستعمال الرموز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أول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bottom w:val="single" w:sz="4" w:space="0" w:color="auto"/>
            </w:tcBorders>
          </w:tcPr>
          <w:p w:rsidR="00BA7F65" w:rsidRPr="00396D0E" w:rsidRDefault="00BA7F65" w:rsidP="007C2C12">
            <w:pPr>
              <w:spacing w:after="0"/>
              <w:rPr>
                <w:b/>
                <w:bCs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>1</w:t>
            </w:r>
            <w:r w:rsidRPr="0025560C">
              <w:rPr>
                <w:rFonts w:hint="cs"/>
                <w:b/>
                <w:bCs/>
                <w:rtl/>
                <w:lang w:bidi="ar-DZ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 xml:space="preserve">   20  × 20000 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>100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lang w:bidi="ar-DZ"/>
                </w:rPr>
                <m:t xml:space="preserve"> </m:t>
              </m:r>
            </m:oMath>
            <w:r>
              <w:rPr>
                <w:rFonts w:hint="cs"/>
                <w:b/>
                <w:bCs/>
                <w:rtl/>
                <w:lang w:bidi="ar-DZ"/>
              </w:rPr>
              <w:t xml:space="preserve"> = 4000</w:t>
            </w:r>
          </w:p>
          <w:p w:rsidR="00BA7F65" w:rsidRDefault="00BA7F65" w:rsidP="007C2C12">
            <w:pPr>
              <w:spacing w:after="0"/>
              <w:rPr>
                <w:rtl/>
                <w:lang w:val="fr-FR"/>
              </w:rPr>
            </w:pPr>
            <w:r w:rsidRPr="0025560C">
              <w:rPr>
                <w:rFonts w:hint="cs"/>
                <w:b/>
                <w:bCs/>
                <w:rtl/>
                <w:lang w:bidi="ar-DZ"/>
              </w:rPr>
              <w:t>مقدار الزيادة التي استفاد منها العامل هي</w:t>
            </w:r>
            <w:r>
              <w:rPr>
                <w:rFonts w:hint="cs"/>
                <w:rtl/>
                <w:lang w:bidi="ar-DZ"/>
              </w:rPr>
              <w:t xml:space="preserve"> : </w:t>
            </w:r>
            <w:r w:rsidRPr="0025560C">
              <w:rPr>
                <w:b/>
                <w:bCs/>
                <w:lang w:val="fr-FR"/>
              </w:rPr>
              <w:t>4000  D</w:t>
            </w:r>
          </w:p>
          <w:p w:rsidR="00BA7F65" w:rsidRDefault="00BA7F65" w:rsidP="007C2C12">
            <w:pPr>
              <w:spacing w:after="0"/>
              <w:rPr>
                <w:b/>
                <w:bCs/>
                <w:rtl/>
                <w:lang w:val="fr-FR" w:bidi="ar-DZ"/>
              </w:rPr>
            </w:pPr>
            <w:r w:rsidRPr="0025560C">
              <w:rPr>
                <w:rFonts w:hint="cs"/>
                <w:b/>
                <w:bCs/>
                <w:rtl/>
                <w:lang w:val="fr-FR"/>
              </w:rPr>
              <w:t>2</w:t>
            </w:r>
            <w:r w:rsidRPr="0025560C">
              <w:rPr>
                <w:rFonts w:hint="cs"/>
                <w:b/>
                <w:bCs/>
                <w:rtl/>
                <w:lang w:val="fr-FR" w:bidi="ar-DZ"/>
              </w:rPr>
              <w:t>)</w:t>
            </w:r>
            <w:r>
              <w:rPr>
                <w:rFonts w:hint="cs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val="fr-FR" w:bidi="ar-DZ"/>
              </w:rPr>
              <w:t>20000 + 4000 = 24000</w:t>
            </w:r>
          </w:p>
          <w:p w:rsidR="00BA7F65" w:rsidRPr="0025560C" w:rsidRDefault="00BA7F65" w:rsidP="007C2C12">
            <w:pPr>
              <w:spacing w:after="0"/>
              <w:rPr>
                <w:b/>
                <w:bCs/>
                <w:lang w:val="fr-FR" w:bidi="ar-DZ"/>
              </w:rPr>
            </w:pPr>
            <w:r>
              <w:rPr>
                <w:rFonts w:hint="cs"/>
                <w:b/>
                <w:bCs/>
                <w:rtl/>
                <w:lang w:val="fr-FR" w:bidi="ar-DZ"/>
              </w:rPr>
              <w:t xml:space="preserve">الراتب الجديد لهذا العامل هو : </w:t>
            </w:r>
            <w:r>
              <w:rPr>
                <w:b/>
                <w:bCs/>
                <w:lang w:val="fr-FR" w:bidi="ar-DZ"/>
              </w:rPr>
              <w:t xml:space="preserve">24000 D </w:t>
            </w:r>
          </w:p>
          <w:p w:rsidR="00BA7F65" w:rsidRPr="0025560C" w:rsidRDefault="00BA7F65" w:rsidP="007C2C12">
            <w:pPr>
              <w:spacing w:after="0"/>
              <w:rPr>
                <w:rtl/>
                <w:lang w:val="fr-FR"/>
              </w:rPr>
            </w:pP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وظيف النسبة المئوية في حل مشكل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0.5</w:t>
            </w:r>
          </w:p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top w:val="single" w:sz="4" w:space="0" w:color="auto"/>
            </w:tcBorders>
          </w:tcPr>
          <w:p w:rsidR="00BA7F65" w:rsidRPr="007B3D54" w:rsidRDefault="00BA7F65" w:rsidP="007C2C12">
            <w:pPr>
              <w:bidi w:val="0"/>
              <w:spacing w:after="120"/>
              <w:rPr>
                <w:rFonts w:ascii="Arial" w:hAnsi="Arial"/>
                <w:sz w:val="32"/>
                <w:szCs w:val="32"/>
                <w:lang w:bidi="ar-DZ"/>
              </w:rPr>
            </w:pPr>
            <w:r w:rsidRPr="00EB34DE">
              <w:rPr>
                <w:rFonts w:eastAsiaTheme="minorEastAsia"/>
                <w:b/>
                <w:bCs/>
                <w:sz w:val="36"/>
                <w:szCs w:val="36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365 L =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365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d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.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            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0.8 d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=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0.008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.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     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36.56 c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=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0.03656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d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.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ستعمال وحدات القياس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ثالث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</w:tc>
        <w:tc>
          <w:tcPr>
            <w:tcW w:w="4566" w:type="dxa"/>
            <w:vAlign w:val="center"/>
          </w:tcPr>
          <w:p w:rsidR="00BA7F65" w:rsidRDefault="00BA7F65" w:rsidP="007C2C12">
            <w:pPr>
              <w:tabs>
                <w:tab w:val="left" w:pos="9386"/>
              </w:tabs>
              <w:bidi w:val="0"/>
              <w:spacing w:after="0"/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>1h 35 min + 7h 40s =</w:t>
            </w:r>
            <w:r w:rsidRPr="007B3D54"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                         </w:t>
            </w:r>
            <w:r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                            </w:t>
            </w:r>
            <w:r w:rsidRPr="007B3D54"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8h 35 min 40s</w:t>
            </w:r>
          </w:p>
          <w:p w:rsidR="00BA7F65" w:rsidRPr="009F05F9" w:rsidRDefault="00BA7F65" w:rsidP="007C2C12">
            <w:pPr>
              <w:tabs>
                <w:tab w:val="left" w:pos="9386"/>
              </w:tabs>
              <w:spacing w:after="0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bidi="ar-DZ"/>
              </w:rPr>
              <w:t>وقت انتهاء العملية هو :</w:t>
            </w:r>
            <w:r w:rsidRPr="00D139ED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 w:rsidRPr="007B3D54">
              <w:rPr>
                <w:rFonts w:ascii="Arial" w:hAnsi="Arial"/>
                <w:b/>
                <w:bCs/>
                <w:sz w:val="24"/>
                <w:szCs w:val="24"/>
                <w:lang w:bidi="ar-DZ"/>
              </w:rPr>
              <w:t>8h 35 min 40s</w:t>
            </w:r>
            <w:r>
              <w:rPr>
                <w:rFonts w:ascii="Arial" w:hAnsi="Arial" w:hint="cs"/>
                <w:sz w:val="32"/>
                <w:szCs w:val="32"/>
                <w:rtl/>
                <w:lang w:val="fr-FR" w:bidi="ar-DZ"/>
              </w:rPr>
              <w:t xml:space="preserve">   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تمكن من استعمال المدد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BA7F65" w:rsidRDefault="00BA7F65" w:rsidP="00BA7F65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683"/>
        <w:gridCol w:w="2627"/>
        <w:gridCol w:w="3560"/>
        <w:gridCol w:w="1812"/>
      </w:tblGrid>
      <w:tr w:rsidR="00BA7F65" w:rsidTr="007C2C12">
        <w:tc>
          <w:tcPr>
            <w:tcW w:w="2683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الفناء هي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: 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bidi w:val="0"/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90 m</w:t>
            </w:r>
            <w:r w:rsidRPr="007B3D54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</w:p>
        </w:tc>
        <w:tc>
          <w:tcPr>
            <w:tcW w:w="3560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90 = 7.5 × 12</w:t>
            </w:r>
          </w:p>
        </w:tc>
        <w:tc>
          <w:tcPr>
            <w:tcW w:w="1812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BA7F65" w:rsidTr="007C2C12">
        <w:trPr>
          <w:trHeight w:val="480"/>
        </w:trPr>
        <w:tc>
          <w:tcPr>
            <w:tcW w:w="2683" w:type="dxa"/>
            <w:tcBorders>
              <w:bottom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tcBorders>
              <w:bottom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عدد البلاط اللازم هو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: 2250 بلاطة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2250 = 25 × 90</w:t>
            </w:r>
          </w:p>
        </w:tc>
        <w:tc>
          <w:tcPr>
            <w:tcW w:w="181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BA7F65" w:rsidTr="007C2C12">
        <w:trPr>
          <w:trHeight w:val="405"/>
        </w:trPr>
        <w:tc>
          <w:tcPr>
            <w:tcW w:w="2683" w:type="dxa"/>
            <w:tcBorders>
              <w:top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+0.25+0.25</w:t>
            </w:r>
          </w:p>
        </w:tc>
        <w:tc>
          <w:tcPr>
            <w:tcW w:w="2627" w:type="dxa"/>
            <w:tcBorders>
              <w:top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عدد العلب التي اشتراها الرجل هو : 45 علبة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vAlign w:val="center"/>
          </w:tcPr>
          <w:p w:rsidR="00BA7F65" w:rsidRPr="00E0691B" w:rsidRDefault="00BA7F65" w:rsidP="007C2C12">
            <w:pPr>
              <w:bidi w:val="0"/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45 = 50 ÷ 2250</w:t>
            </w:r>
          </w:p>
        </w:tc>
        <w:tc>
          <w:tcPr>
            <w:tcW w:w="1812" w:type="dxa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  <w:tr w:rsidR="00BA7F65" w:rsidTr="007C2C12">
        <w:trPr>
          <w:trHeight w:val="465"/>
        </w:trPr>
        <w:tc>
          <w:tcPr>
            <w:tcW w:w="2683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ثمن شراء كل علبة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هو 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: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600 دينار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1600 = 45 ÷ 72000</w:t>
            </w:r>
          </w:p>
        </w:tc>
        <w:tc>
          <w:tcPr>
            <w:tcW w:w="1812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رابع</w:t>
            </w:r>
          </w:p>
        </w:tc>
      </w:tr>
    </w:tbl>
    <w:p w:rsidR="00BA7F65" w:rsidRDefault="00BA7F65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  <w:r>
        <w:rPr>
          <w:rFonts w:hint="cs"/>
          <w:sz w:val="36"/>
          <w:szCs w:val="36"/>
          <w:rtl/>
          <w:lang w:val="fr-FR" w:bidi="ar-DZ"/>
        </w:rPr>
        <w:t xml:space="preserve">ملاحظة :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5 </w:t>
      </w:r>
      <w:r>
        <w:rPr>
          <w:rFonts w:hint="cs"/>
          <w:sz w:val="36"/>
          <w:szCs w:val="36"/>
          <w:rtl/>
          <w:lang w:val="fr-FR" w:bidi="ar-DZ"/>
        </w:rPr>
        <w:t xml:space="preserve">للطريقة </w:t>
      </w:r>
      <w:r>
        <w:rPr>
          <w:rFonts w:hint="cs"/>
          <w:b/>
          <w:bCs/>
          <w:sz w:val="36"/>
          <w:szCs w:val="36"/>
          <w:rtl/>
          <w:lang w:val="fr-FR" w:bidi="ar-DZ"/>
        </w:rPr>
        <w:t xml:space="preserve"> </w:t>
      </w:r>
      <w:r>
        <w:rPr>
          <w:rFonts w:hint="cs"/>
          <w:sz w:val="36"/>
          <w:szCs w:val="36"/>
          <w:rtl/>
          <w:lang w:val="fr-FR" w:bidi="ar-DZ"/>
        </w:rPr>
        <w:t xml:space="preserve">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25 </w:t>
      </w:r>
      <w:r>
        <w:rPr>
          <w:rFonts w:hint="cs"/>
          <w:sz w:val="36"/>
          <w:szCs w:val="36"/>
          <w:rtl/>
          <w:lang w:val="fr-FR" w:bidi="ar-DZ"/>
        </w:rPr>
        <w:t>للوحدة</w:t>
      </w:r>
    </w:p>
    <w:p w:rsidR="007C2C12" w:rsidRDefault="007C2C12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BA7F65" w:rsidRDefault="00BA7F65" w:rsidP="00A95B8F">
      <w:pPr>
        <w:spacing w:after="0"/>
        <w:rPr>
          <w:sz w:val="36"/>
          <w:szCs w:val="36"/>
          <w:rtl/>
          <w:lang w:val="fr-FR" w:bidi="ar-DZ"/>
        </w:rPr>
      </w:pPr>
    </w:p>
    <w:p w:rsidR="00BA7F65" w:rsidRDefault="00BA7F65" w:rsidP="007C2C12">
      <w:pPr>
        <w:tabs>
          <w:tab w:val="left" w:pos="3026"/>
          <w:tab w:val="center" w:pos="5233"/>
        </w:tabs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lang w:val="fr-FR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lastRenderedPageBreak/>
        <w:t>الجمهورية الجزائرية الديمقراطية الشعبية</w:t>
      </w:r>
    </w:p>
    <w:p w:rsidR="00BA7F65" w:rsidRDefault="00BA7F65" w:rsidP="00BA7F65">
      <w:pPr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وزارة التربية الوطنية</w:t>
      </w:r>
    </w:p>
    <w:p w:rsidR="00BA7F65" w:rsidRDefault="00BA7F65" w:rsidP="00BA7F65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مديرية التربية لولاية ورقلة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                                  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 xml:space="preserve">                  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</w:t>
      </w:r>
      <w:r w:rsidRPr="000B1B3D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val="fr-FR" w:bidi="ar-DZ"/>
        </w:rPr>
        <w:t xml:space="preserve">الصف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>: الخامسة ابتدائي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 </w:t>
      </w:r>
    </w:p>
    <w:p w:rsidR="00BA7F65" w:rsidRDefault="00BA7F65" w:rsidP="00BA7F65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مفتشية التربية و التعــــــليم </w:t>
      </w:r>
    </w:p>
    <w:p w:rsidR="00BA7F65" w:rsidRDefault="00BA7F65" w:rsidP="00BA7F65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لابتدائي مقـــــاطعة تماسين</w:t>
      </w:r>
    </w:p>
    <w:p w:rsidR="00BA7F65" w:rsidRDefault="00BA7F65" w:rsidP="00BA7F65">
      <w:pPr>
        <w:spacing w:after="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بتدائية بلـــــدة عمر الجديدة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                           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المدّة </w:t>
      </w:r>
      <w:r w:rsidRPr="000B1B3D"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س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>ــــ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>اعة و نصف</w:t>
      </w:r>
    </w:p>
    <w:p w:rsidR="00BA7F65" w:rsidRDefault="00BA7F65" w:rsidP="00BA7F65">
      <w:pPr>
        <w:spacing w:after="0"/>
        <w:jc w:val="center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val="fr-FR" w:bidi="ar-DZ"/>
        </w:rPr>
        <w:t xml:space="preserve">اختبار الفصل الثالث في مادة </w:t>
      </w:r>
      <w:r>
        <w:rPr>
          <w:rFonts w:ascii="Times New Roman" w:hAnsi="Times New Roman" w:cs="Times New Roman" w:hint="cs"/>
          <w:b/>
          <w:bCs/>
          <w:sz w:val="36"/>
          <w:szCs w:val="36"/>
          <w:u w:val="single"/>
          <w:rtl/>
          <w:lang w:val="fr-FR" w:bidi="ar-DZ"/>
        </w:rPr>
        <w:t>الرياضيات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 w:rsidRPr="00FC1C71"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>أنقل و أكمل بأحد الرموز : &lt; أو &gt; أو =  :</w:t>
      </w:r>
    </w:p>
    <w:p w:rsidR="00BA7F65" w:rsidRPr="001B3F6B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  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>46.57 .... 57.46  ،   6.032 .... 6.32  ،  0.220 .... 0.22   .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Pr="00202811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 xml:space="preserve">استفاد عامل من زيادة في مرتبه الشهري بنسبة  </w:t>
      </w:r>
      <w:r w:rsidRPr="00202811">
        <w:rPr>
          <w:rFonts w:ascii="Arial" w:hAnsi="Arial" w:hint="cs"/>
          <w:b/>
          <w:bCs/>
          <w:sz w:val="32"/>
          <w:szCs w:val="32"/>
          <w:rtl/>
          <w:lang w:val="fr-FR" w:bidi="ar-DZ"/>
        </w:rPr>
        <w:t>% 20</w:t>
      </w:r>
      <w:r w:rsidRPr="00202811">
        <w:rPr>
          <w:rFonts w:ascii="Arial" w:hAnsi="Arial" w:hint="cs"/>
          <w:sz w:val="32"/>
          <w:szCs w:val="32"/>
          <w:rtl/>
          <w:lang w:val="fr-FR" w:bidi="ar-DZ"/>
        </w:rPr>
        <w:t xml:space="preserve"> علما أن مرتبه الشهري : </w:t>
      </w:r>
      <w:r w:rsidRPr="00202811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0000 دينارا</w:t>
      </w:r>
      <w:r w:rsidRPr="00202811">
        <w:rPr>
          <w:rFonts w:ascii="Arial" w:hAnsi="Arial" w:hint="cs"/>
          <w:sz w:val="32"/>
          <w:szCs w:val="32"/>
          <w:rtl/>
          <w:lang w:val="fr-FR" w:bidi="ar-DZ"/>
        </w:rPr>
        <w:t>.</w:t>
      </w:r>
    </w:p>
    <w:p w:rsidR="00BA7F65" w:rsidRPr="00202811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>ـ احسب مقدار الزيادة التي استفاد منها هذا العامل .</w:t>
      </w:r>
    </w:p>
    <w:p w:rsidR="00BA7F65" w:rsidRPr="00202811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>ـ جد المرتب الشهري الجديد لهذا العامل .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ثالث :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>حوّل إلى الوحدة المطلوبة :</w:t>
      </w:r>
    </w:p>
    <w:p w:rsidR="00BA7F65" w:rsidRDefault="00BA7F65" w:rsidP="00BA7F65">
      <w:pPr>
        <w:bidi w:val="0"/>
        <w:spacing w:after="120"/>
        <w:rPr>
          <w:rFonts w:ascii="Arial" w:hAnsi="Arial"/>
          <w:sz w:val="32"/>
          <w:szCs w:val="32"/>
          <w:vertAlign w:val="superscript"/>
          <w:lang w:bidi="ar-DZ"/>
        </w:rPr>
      </w:pPr>
      <w:r w:rsidRPr="00202811">
        <w:rPr>
          <w:rFonts w:ascii="Arial" w:hAnsi="Arial"/>
          <w:sz w:val="32"/>
          <w:szCs w:val="32"/>
          <w:lang w:bidi="ar-DZ"/>
        </w:rPr>
        <w:t>365 L = …</w:t>
      </w:r>
      <w:r>
        <w:rPr>
          <w:rFonts w:ascii="Arial" w:hAnsi="Arial"/>
          <w:sz w:val="32"/>
          <w:szCs w:val="32"/>
          <w:lang w:bidi="ar-DZ"/>
        </w:rPr>
        <w:t>….</w:t>
      </w:r>
      <w:r w:rsidRPr="00202811">
        <w:rPr>
          <w:rFonts w:ascii="Arial" w:hAnsi="Arial"/>
          <w:sz w:val="32"/>
          <w:szCs w:val="32"/>
          <w:lang w:bidi="ar-DZ"/>
        </w:rPr>
        <w:t xml:space="preserve"> d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 </w:t>
      </w:r>
      <w:r>
        <w:rPr>
          <w:rFonts w:ascii="Arial" w:hAnsi="Arial" w:hint="cs"/>
          <w:sz w:val="32"/>
          <w:szCs w:val="32"/>
          <w:rtl/>
          <w:lang w:bidi="ar-DZ"/>
        </w:rPr>
        <w:t>،</w:t>
      </w:r>
      <w:r w:rsidRPr="00202811">
        <w:rPr>
          <w:rFonts w:ascii="Arial" w:hAnsi="Arial"/>
          <w:sz w:val="32"/>
          <w:szCs w:val="32"/>
          <w:lang w:bidi="ar-DZ"/>
        </w:rPr>
        <w:t xml:space="preserve">   0.8 d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= ……</w:t>
      </w:r>
      <w:r>
        <w:rPr>
          <w:rFonts w:ascii="Arial" w:hAnsi="Arial"/>
          <w:sz w:val="32"/>
          <w:szCs w:val="32"/>
          <w:lang w:bidi="ar-DZ"/>
        </w:rPr>
        <w:t>..</w:t>
      </w:r>
      <w:r w:rsidRPr="00202811">
        <w:rPr>
          <w:rFonts w:ascii="Arial" w:hAnsi="Arial"/>
          <w:sz w:val="32"/>
          <w:szCs w:val="32"/>
          <w:lang w:bidi="ar-DZ"/>
        </w:rPr>
        <w:t xml:space="preserve"> 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  </w:t>
      </w:r>
      <w:r>
        <w:rPr>
          <w:rFonts w:ascii="Arial" w:hAnsi="Arial" w:hint="cs"/>
          <w:sz w:val="32"/>
          <w:szCs w:val="32"/>
          <w:rtl/>
          <w:lang w:bidi="ar-DZ"/>
        </w:rPr>
        <w:t>،</w:t>
      </w:r>
      <w:r w:rsidRPr="00202811">
        <w:rPr>
          <w:rFonts w:ascii="Arial" w:hAnsi="Arial"/>
          <w:sz w:val="32"/>
          <w:szCs w:val="32"/>
          <w:lang w:bidi="ar-DZ"/>
        </w:rPr>
        <w:t xml:space="preserve">  36.56 c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= ……</w:t>
      </w:r>
      <w:r>
        <w:rPr>
          <w:rFonts w:ascii="Arial" w:hAnsi="Arial"/>
          <w:sz w:val="32"/>
          <w:szCs w:val="32"/>
          <w:lang w:bidi="ar-DZ"/>
        </w:rPr>
        <w:t>…</w:t>
      </w:r>
      <w:r w:rsidRPr="00202811">
        <w:rPr>
          <w:rFonts w:ascii="Arial" w:hAnsi="Arial"/>
          <w:sz w:val="32"/>
          <w:szCs w:val="32"/>
          <w:lang w:bidi="ar-DZ"/>
        </w:rPr>
        <w:t xml:space="preserve"> </w:t>
      </w:r>
      <w:r>
        <w:rPr>
          <w:rFonts w:ascii="Arial" w:hAnsi="Arial"/>
          <w:sz w:val="32"/>
          <w:szCs w:val="32"/>
          <w:lang w:bidi="ar-DZ"/>
        </w:rPr>
        <w:t>d</w:t>
      </w:r>
      <w:r w:rsidRPr="00202811">
        <w:rPr>
          <w:rFonts w:ascii="Arial" w:hAnsi="Arial"/>
          <w:sz w:val="32"/>
          <w:szCs w:val="32"/>
          <w:lang w:bidi="ar-DZ"/>
        </w:rPr>
        <w:t>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bidi="ar-DZ"/>
        </w:rPr>
        <w:t>التمرين الرابع :</w:t>
      </w:r>
      <w:r>
        <w:rPr>
          <w:rFonts w:ascii="Arial" w:hAnsi="Arial" w:hint="cs"/>
          <w:b/>
          <w:bCs/>
          <w:sz w:val="32"/>
          <w:szCs w:val="32"/>
          <w:rtl/>
          <w:lang w:bidi="ar-DZ"/>
        </w:rPr>
        <w:t xml:space="preserve"> ( 1.5 ن )</w:t>
      </w:r>
    </w:p>
    <w:p w:rsidR="00BA7F65" w:rsidRPr="00D139ED" w:rsidRDefault="00BA7F65" w:rsidP="00BA7F65">
      <w:pPr>
        <w:spacing w:after="120"/>
        <w:rPr>
          <w:rFonts w:ascii="Arial" w:hAnsi="Arial"/>
          <w:sz w:val="32"/>
          <w:szCs w:val="32"/>
          <w:lang w:val="fr-FR" w:bidi="ar-DZ"/>
        </w:rPr>
      </w:pPr>
      <w:r>
        <w:rPr>
          <w:rFonts w:ascii="Arial" w:hAnsi="Arial" w:hint="cs"/>
          <w:sz w:val="32"/>
          <w:szCs w:val="32"/>
          <w:rtl/>
          <w:lang w:bidi="ar-DZ"/>
        </w:rPr>
        <w:t xml:space="preserve">مدّة ملء خزان مدرسة  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h 15 min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  في أيّ وقت ينتهي ملء الخزان إذا علمت أن بداية العملية كانت على :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h 40 s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؟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 xml:space="preserve">المسألة :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4 ن )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بلط رجل فناء منزله ببلاط من نفس النوع . شكل الفناء مستطيل طوله :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2 m</w:t>
      </w:r>
      <w:r>
        <w:rPr>
          <w:rFonts w:ascii="Arial" w:hAnsi="Arial"/>
          <w:sz w:val="32"/>
          <w:szCs w:val="32"/>
          <w:lang w:val="fr-FR" w:bidi="ar-DZ"/>
        </w:rPr>
        <w:t xml:space="preserve"> 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و عرضه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.5 m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1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احسب مساحة الفناء .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استعمل 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5 بلاطة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لتبليط مساحة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 m</w:t>
      </w:r>
      <w:r w:rsidRPr="00D139ED">
        <w:rPr>
          <w:rFonts w:ascii="Arial" w:hAnsi="Arial"/>
          <w:b/>
          <w:bCs/>
          <w:sz w:val="32"/>
          <w:szCs w:val="32"/>
          <w:vertAlign w:val="superscript"/>
          <w:lang w:val="fr-FR" w:bidi="ar-DZ"/>
        </w:rPr>
        <w:t>2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عدد البلاطات اللازمة لتبليط كل الفناء ؟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يباع البلاط في علب تحتوي كل علبة على 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>50 بلاطة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3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عدد العلب التي اشتراها الرجل ؟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دفع هذا الرجل لشراء البلاط مبلغا قدره 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2000 D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4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ثمن شراء كل علبة ؟</w:t>
      </w:r>
    </w:p>
    <w:p w:rsidR="00BA7F65" w:rsidRDefault="00BA7F65" w:rsidP="00BA7F65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lastRenderedPageBreak/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فصل الثالث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BA7F65" w:rsidRDefault="00BA7F65" w:rsidP="00BA7F65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086"/>
        <w:gridCol w:w="1857"/>
        <w:gridCol w:w="4566"/>
        <w:gridCol w:w="1955"/>
        <w:gridCol w:w="1218"/>
      </w:tblGrid>
      <w:tr w:rsidR="00BA7F65" w:rsidRPr="00355346" w:rsidTr="007C2C12">
        <w:trPr>
          <w:trHeight w:val="715"/>
        </w:trPr>
        <w:tc>
          <w:tcPr>
            <w:tcW w:w="1086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57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4566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ليم للأدوات</w:t>
            </w:r>
          </w:p>
        </w:tc>
        <w:tc>
          <w:tcPr>
            <w:tcW w:w="1955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218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BA7F65" w:rsidRPr="00355346" w:rsidTr="007C2C12">
        <w:trPr>
          <w:trHeight w:val="1281"/>
        </w:trPr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 ، 0.5</w:t>
            </w:r>
          </w:p>
        </w:tc>
        <w:tc>
          <w:tcPr>
            <w:tcW w:w="4566" w:type="dxa"/>
            <w:vAlign w:val="center"/>
          </w:tcPr>
          <w:p w:rsidR="00BA7F65" w:rsidRDefault="00BA7F65" w:rsidP="007C2C12">
            <w:pPr>
              <w:spacing w:after="120"/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46.57 </w:t>
            </w:r>
            <w:r w:rsidRPr="007D30EB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>&lt;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57.46  ،   </w:t>
            </w:r>
          </w:p>
          <w:p w:rsidR="00BA7F65" w:rsidRPr="007D30EB" w:rsidRDefault="00BA7F65" w:rsidP="007C2C12">
            <w:pPr>
              <w:spacing w:after="120"/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6.032  </w:t>
            </w:r>
            <w:r w:rsidRPr="007D30EB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>&lt;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6.32  ،  0.220 </w:t>
            </w:r>
            <w:r>
              <w:rPr>
                <w:rFonts w:ascii="Arial" w:hAnsi="Arial" w:hint="cs"/>
                <w:sz w:val="32"/>
                <w:szCs w:val="32"/>
                <w:rtl/>
                <w:lang w:val="fr-FR" w:bidi="ar-DZ"/>
              </w:rPr>
              <w:t>=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0.22   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قارن باستعمال الرموز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أول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bottom w:val="single" w:sz="4" w:space="0" w:color="auto"/>
            </w:tcBorders>
          </w:tcPr>
          <w:p w:rsidR="00BA7F65" w:rsidRPr="00396D0E" w:rsidRDefault="00BA7F65" w:rsidP="007C2C12">
            <w:pPr>
              <w:spacing w:after="0"/>
              <w:rPr>
                <w:b/>
                <w:bCs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>1</w:t>
            </w:r>
            <w:r w:rsidRPr="0025560C">
              <w:rPr>
                <w:rFonts w:hint="cs"/>
                <w:b/>
                <w:bCs/>
                <w:rtl/>
                <w:lang w:bidi="ar-DZ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 xml:space="preserve">   20  × 20000 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>100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lang w:bidi="ar-DZ"/>
                </w:rPr>
                <m:t xml:space="preserve"> </m:t>
              </m:r>
            </m:oMath>
            <w:r>
              <w:rPr>
                <w:rFonts w:hint="cs"/>
                <w:b/>
                <w:bCs/>
                <w:rtl/>
                <w:lang w:bidi="ar-DZ"/>
              </w:rPr>
              <w:t xml:space="preserve"> = 4000</w:t>
            </w:r>
          </w:p>
          <w:p w:rsidR="00BA7F65" w:rsidRDefault="00BA7F65" w:rsidP="007C2C12">
            <w:pPr>
              <w:spacing w:after="0"/>
              <w:rPr>
                <w:rtl/>
                <w:lang w:val="fr-FR"/>
              </w:rPr>
            </w:pPr>
            <w:r w:rsidRPr="0025560C">
              <w:rPr>
                <w:rFonts w:hint="cs"/>
                <w:b/>
                <w:bCs/>
                <w:rtl/>
                <w:lang w:bidi="ar-DZ"/>
              </w:rPr>
              <w:t>مقدار الزيادة التي استفاد منها العامل هي</w:t>
            </w:r>
            <w:r>
              <w:rPr>
                <w:rFonts w:hint="cs"/>
                <w:rtl/>
                <w:lang w:bidi="ar-DZ"/>
              </w:rPr>
              <w:t xml:space="preserve"> : </w:t>
            </w:r>
            <w:r w:rsidRPr="0025560C">
              <w:rPr>
                <w:b/>
                <w:bCs/>
                <w:lang w:val="fr-FR"/>
              </w:rPr>
              <w:t>4000  D</w:t>
            </w:r>
          </w:p>
          <w:p w:rsidR="00BA7F65" w:rsidRDefault="00BA7F65" w:rsidP="007C2C12">
            <w:pPr>
              <w:spacing w:after="0"/>
              <w:rPr>
                <w:b/>
                <w:bCs/>
                <w:rtl/>
                <w:lang w:val="fr-FR" w:bidi="ar-DZ"/>
              </w:rPr>
            </w:pPr>
            <w:r w:rsidRPr="0025560C">
              <w:rPr>
                <w:rFonts w:hint="cs"/>
                <w:b/>
                <w:bCs/>
                <w:rtl/>
                <w:lang w:val="fr-FR"/>
              </w:rPr>
              <w:t>2</w:t>
            </w:r>
            <w:r w:rsidRPr="0025560C">
              <w:rPr>
                <w:rFonts w:hint="cs"/>
                <w:b/>
                <w:bCs/>
                <w:rtl/>
                <w:lang w:val="fr-FR" w:bidi="ar-DZ"/>
              </w:rPr>
              <w:t>)</w:t>
            </w:r>
            <w:r>
              <w:rPr>
                <w:rFonts w:hint="cs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val="fr-FR" w:bidi="ar-DZ"/>
              </w:rPr>
              <w:t>20000 + 4000 = 24000</w:t>
            </w:r>
          </w:p>
          <w:p w:rsidR="00BA7F65" w:rsidRPr="0025560C" w:rsidRDefault="00BA7F65" w:rsidP="007C2C12">
            <w:pPr>
              <w:spacing w:after="0"/>
              <w:rPr>
                <w:b/>
                <w:bCs/>
                <w:lang w:val="fr-FR" w:bidi="ar-DZ"/>
              </w:rPr>
            </w:pPr>
            <w:r>
              <w:rPr>
                <w:rFonts w:hint="cs"/>
                <w:b/>
                <w:bCs/>
                <w:rtl/>
                <w:lang w:val="fr-FR" w:bidi="ar-DZ"/>
              </w:rPr>
              <w:t xml:space="preserve">الراتب الجديد لهذا العامل هو : </w:t>
            </w:r>
            <w:r>
              <w:rPr>
                <w:b/>
                <w:bCs/>
                <w:lang w:val="fr-FR" w:bidi="ar-DZ"/>
              </w:rPr>
              <w:t xml:space="preserve">24000 D </w:t>
            </w:r>
          </w:p>
          <w:p w:rsidR="00BA7F65" w:rsidRPr="0025560C" w:rsidRDefault="00BA7F65" w:rsidP="007C2C12">
            <w:pPr>
              <w:spacing w:after="0"/>
              <w:rPr>
                <w:rtl/>
                <w:lang w:val="fr-FR"/>
              </w:rPr>
            </w:pP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وظيف النسبة المئوية في حل مشكل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0.5</w:t>
            </w:r>
          </w:p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top w:val="single" w:sz="4" w:space="0" w:color="auto"/>
            </w:tcBorders>
          </w:tcPr>
          <w:p w:rsidR="00BA7F65" w:rsidRPr="007B3D54" w:rsidRDefault="00BA7F65" w:rsidP="007C2C12">
            <w:pPr>
              <w:bidi w:val="0"/>
              <w:spacing w:after="120"/>
              <w:rPr>
                <w:rFonts w:ascii="Arial" w:hAnsi="Arial"/>
                <w:sz w:val="32"/>
                <w:szCs w:val="32"/>
                <w:lang w:bidi="ar-DZ"/>
              </w:rPr>
            </w:pPr>
            <w:r w:rsidRPr="00EB34DE">
              <w:rPr>
                <w:rFonts w:eastAsiaTheme="minorEastAsia"/>
                <w:b/>
                <w:bCs/>
                <w:sz w:val="36"/>
                <w:szCs w:val="36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365 L =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365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d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.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            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0.8 d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=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0.008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.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     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36.56 c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=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0.03656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d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.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ستعمال وحدات القياس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ثالث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</w:tc>
        <w:tc>
          <w:tcPr>
            <w:tcW w:w="4566" w:type="dxa"/>
            <w:vAlign w:val="center"/>
          </w:tcPr>
          <w:p w:rsidR="00BA7F65" w:rsidRDefault="00BA7F65" w:rsidP="007C2C12">
            <w:pPr>
              <w:tabs>
                <w:tab w:val="left" w:pos="9386"/>
              </w:tabs>
              <w:bidi w:val="0"/>
              <w:spacing w:after="0"/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>1h 35 min + 7h 40s =</w:t>
            </w:r>
            <w:r w:rsidRPr="007B3D54"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                         </w:t>
            </w:r>
            <w:r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                            </w:t>
            </w:r>
            <w:r w:rsidRPr="007B3D54"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8h 35 min 40s</w:t>
            </w:r>
          </w:p>
          <w:p w:rsidR="00BA7F65" w:rsidRPr="009F05F9" w:rsidRDefault="00BA7F65" w:rsidP="007C2C12">
            <w:pPr>
              <w:tabs>
                <w:tab w:val="left" w:pos="9386"/>
              </w:tabs>
              <w:spacing w:after="0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bidi="ar-DZ"/>
              </w:rPr>
              <w:t>وقت انتهاء العملية هو :</w:t>
            </w:r>
            <w:r w:rsidRPr="00D139ED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 w:rsidRPr="007B3D54">
              <w:rPr>
                <w:rFonts w:ascii="Arial" w:hAnsi="Arial"/>
                <w:b/>
                <w:bCs/>
                <w:sz w:val="24"/>
                <w:szCs w:val="24"/>
                <w:lang w:bidi="ar-DZ"/>
              </w:rPr>
              <w:t>8h 35 min 40s</w:t>
            </w:r>
            <w:r>
              <w:rPr>
                <w:rFonts w:ascii="Arial" w:hAnsi="Arial" w:hint="cs"/>
                <w:sz w:val="32"/>
                <w:szCs w:val="32"/>
                <w:rtl/>
                <w:lang w:val="fr-FR" w:bidi="ar-DZ"/>
              </w:rPr>
              <w:t xml:space="preserve">   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تمكن من استعمال المدد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BA7F65" w:rsidRDefault="00BA7F65" w:rsidP="00BA7F65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683"/>
        <w:gridCol w:w="2627"/>
        <w:gridCol w:w="3560"/>
        <w:gridCol w:w="1812"/>
      </w:tblGrid>
      <w:tr w:rsidR="00BA7F65" w:rsidTr="007C2C12">
        <w:tc>
          <w:tcPr>
            <w:tcW w:w="2683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الفناء هي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: 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bidi w:val="0"/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90 m</w:t>
            </w:r>
            <w:r w:rsidRPr="007B3D54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</w:p>
        </w:tc>
        <w:tc>
          <w:tcPr>
            <w:tcW w:w="3560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90 = 7.5 × 12</w:t>
            </w:r>
          </w:p>
        </w:tc>
        <w:tc>
          <w:tcPr>
            <w:tcW w:w="1812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BA7F65" w:rsidTr="007C2C12">
        <w:trPr>
          <w:trHeight w:val="480"/>
        </w:trPr>
        <w:tc>
          <w:tcPr>
            <w:tcW w:w="2683" w:type="dxa"/>
            <w:tcBorders>
              <w:bottom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tcBorders>
              <w:bottom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عدد البلاط اللازم هو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: 2250 بلاطة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2250 = 25 × 90</w:t>
            </w:r>
          </w:p>
        </w:tc>
        <w:tc>
          <w:tcPr>
            <w:tcW w:w="181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BA7F65" w:rsidTr="007C2C12">
        <w:trPr>
          <w:trHeight w:val="405"/>
        </w:trPr>
        <w:tc>
          <w:tcPr>
            <w:tcW w:w="2683" w:type="dxa"/>
            <w:tcBorders>
              <w:top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+0.25+0.25</w:t>
            </w:r>
          </w:p>
        </w:tc>
        <w:tc>
          <w:tcPr>
            <w:tcW w:w="2627" w:type="dxa"/>
            <w:tcBorders>
              <w:top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عدد العلب التي اشتراها الرجل هو : 45 علبة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vAlign w:val="center"/>
          </w:tcPr>
          <w:p w:rsidR="00BA7F65" w:rsidRPr="00E0691B" w:rsidRDefault="00BA7F65" w:rsidP="007C2C12">
            <w:pPr>
              <w:bidi w:val="0"/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45 = 50 ÷ 2250</w:t>
            </w:r>
          </w:p>
        </w:tc>
        <w:tc>
          <w:tcPr>
            <w:tcW w:w="1812" w:type="dxa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  <w:tr w:rsidR="00BA7F65" w:rsidTr="007C2C12">
        <w:trPr>
          <w:trHeight w:val="465"/>
        </w:trPr>
        <w:tc>
          <w:tcPr>
            <w:tcW w:w="2683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ثمن شراء كل علبة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هو 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: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600 دينار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1600 = 45 ÷ 72000</w:t>
            </w:r>
          </w:p>
        </w:tc>
        <w:tc>
          <w:tcPr>
            <w:tcW w:w="1812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رابع</w:t>
            </w:r>
          </w:p>
        </w:tc>
      </w:tr>
    </w:tbl>
    <w:p w:rsidR="00BA7F65" w:rsidRDefault="00BA7F65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  <w:r>
        <w:rPr>
          <w:rFonts w:hint="cs"/>
          <w:sz w:val="36"/>
          <w:szCs w:val="36"/>
          <w:rtl/>
          <w:lang w:val="fr-FR" w:bidi="ar-DZ"/>
        </w:rPr>
        <w:t xml:space="preserve">ملاحظة :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5 </w:t>
      </w:r>
      <w:r>
        <w:rPr>
          <w:rFonts w:hint="cs"/>
          <w:sz w:val="36"/>
          <w:szCs w:val="36"/>
          <w:rtl/>
          <w:lang w:val="fr-FR" w:bidi="ar-DZ"/>
        </w:rPr>
        <w:t xml:space="preserve">للطريقة </w:t>
      </w:r>
      <w:r>
        <w:rPr>
          <w:rFonts w:hint="cs"/>
          <w:b/>
          <w:bCs/>
          <w:sz w:val="36"/>
          <w:szCs w:val="36"/>
          <w:rtl/>
          <w:lang w:val="fr-FR" w:bidi="ar-DZ"/>
        </w:rPr>
        <w:t xml:space="preserve"> </w:t>
      </w:r>
      <w:r>
        <w:rPr>
          <w:rFonts w:hint="cs"/>
          <w:sz w:val="36"/>
          <w:szCs w:val="36"/>
          <w:rtl/>
          <w:lang w:val="fr-FR" w:bidi="ar-DZ"/>
        </w:rPr>
        <w:t xml:space="preserve">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25 </w:t>
      </w:r>
      <w:r>
        <w:rPr>
          <w:rFonts w:hint="cs"/>
          <w:sz w:val="36"/>
          <w:szCs w:val="36"/>
          <w:rtl/>
          <w:lang w:val="fr-FR" w:bidi="ar-DZ"/>
        </w:rPr>
        <w:t>للوحدة</w:t>
      </w:r>
    </w:p>
    <w:p w:rsidR="007C2C12" w:rsidRDefault="007C2C12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7C2C12" w:rsidRDefault="007C2C12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BA7F65" w:rsidRDefault="00BA7F65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BA7F65" w:rsidRDefault="00BA7F65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BA7F65" w:rsidRDefault="00BA7F65" w:rsidP="007C2C12">
      <w:pPr>
        <w:tabs>
          <w:tab w:val="left" w:pos="3026"/>
          <w:tab w:val="center" w:pos="5233"/>
        </w:tabs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lang w:val="fr-FR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lastRenderedPageBreak/>
        <w:t>الجمهورية الجزائرية الديمقراطية الشعبية</w:t>
      </w:r>
    </w:p>
    <w:p w:rsidR="00BA7F65" w:rsidRDefault="00BA7F65" w:rsidP="00BA7F65">
      <w:pPr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وزارة التربية الوطنية</w:t>
      </w:r>
    </w:p>
    <w:p w:rsidR="00BA7F65" w:rsidRDefault="00BA7F65" w:rsidP="00BA7F65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/>
        </w:rPr>
        <w:t>مديرية التربية لولاية ورقلة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                                  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 xml:space="preserve">                  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</w:t>
      </w:r>
      <w:r w:rsidRPr="000B1B3D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val="fr-FR" w:bidi="ar-DZ"/>
        </w:rPr>
        <w:t xml:space="preserve">الصف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>: الخامسة ابتدائي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 </w:t>
      </w:r>
    </w:p>
    <w:p w:rsidR="00BA7F65" w:rsidRDefault="00BA7F65" w:rsidP="00BA7F65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 xml:space="preserve">مفتشية التربية و التعــــــليم </w:t>
      </w:r>
    </w:p>
    <w:p w:rsidR="00BA7F65" w:rsidRDefault="00BA7F65" w:rsidP="00BA7F65">
      <w:pPr>
        <w:spacing w:after="0"/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لابتدائي مقـــــاطعة تماسين</w:t>
      </w:r>
    </w:p>
    <w:p w:rsidR="00BA7F65" w:rsidRDefault="00BA7F65" w:rsidP="00BA7F65">
      <w:pPr>
        <w:spacing w:after="0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2"/>
          <w:szCs w:val="32"/>
          <w:rtl/>
          <w:lang w:val="fr-FR" w:bidi="ar-DZ"/>
        </w:rPr>
        <w:t>ابتدائية بلـــــدة عمر الجديدة</w:t>
      </w:r>
      <w:r>
        <w:rPr>
          <w:rFonts w:ascii="Times New Roman" w:hAnsi="Times New Roman" w:cs="Times New Roman"/>
          <w:sz w:val="32"/>
          <w:szCs w:val="32"/>
          <w:rtl/>
          <w:lang w:val="fr-FR" w:bidi="ar-DZ"/>
        </w:rPr>
        <w:t xml:space="preserve">                             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val="fr-FR" w:bidi="ar-DZ"/>
        </w:rPr>
        <w:t xml:space="preserve">المدّة </w:t>
      </w:r>
      <w:r w:rsidRPr="000B1B3D"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 xml:space="preserve"> س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val="fr-FR" w:bidi="ar-DZ"/>
        </w:rPr>
        <w:t>ــــ</w:t>
      </w:r>
      <w:r>
        <w:rPr>
          <w:rFonts w:ascii="Times New Roman" w:hAnsi="Times New Roman" w:cs="Times New Roman"/>
          <w:b/>
          <w:bCs/>
          <w:sz w:val="28"/>
          <w:szCs w:val="28"/>
          <w:rtl/>
          <w:lang w:val="fr-FR" w:bidi="ar-DZ"/>
        </w:rPr>
        <w:t>اعة و نصف</w:t>
      </w:r>
    </w:p>
    <w:p w:rsidR="00BA7F65" w:rsidRDefault="00BA7F65" w:rsidP="00BA7F65">
      <w:pPr>
        <w:spacing w:after="0"/>
        <w:jc w:val="center"/>
        <w:rPr>
          <w:rFonts w:ascii="Times New Roman" w:hAnsi="Times New Roman" w:cs="Times New Roman"/>
          <w:sz w:val="36"/>
          <w:szCs w:val="36"/>
          <w:rtl/>
          <w:lang w:val="fr-FR" w:bidi="ar-DZ"/>
        </w:rPr>
      </w:pPr>
      <w:r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val="fr-FR" w:bidi="ar-DZ"/>
        </w:rPr>
        <w:t xml:space="preserve">اختبار الفصل الثالث في مادة </w:t>
      </w:r>
      <w:r>
        <w:rPr>
          <w:rFonts w:ascii="Times New Roman" w:hAnsi="Times New Roman" w:cs="Times New Roman" w:hint="cs"/>
          <w:b/>
          <w:bCs/>
          <w:sz w:val="36"/>
          <w:szCs w:val="36"/>
          <w:u w:val="single"/>
          <w:rtl/>
          <w:lang w:val="fr-FR" w:bidi="ar-DZ"/>
        </w:rPr>
        <w:t>الرياضيات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 w:rsidRPr="00FC1C71"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>التمرين الأول :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>أنقل و أكمل بأحد الرموز : &lt; أو &gt; أو =  :</w:t>
      </w:r>
    </w:p>
    <w:p w:rsidR="00BA7F65" w:rsidRPr="001B3F6B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  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>46.57 .... 57.46  ،   6.032 .... 6.32  ،  0.220 .... 0.22   .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Pr="00202811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 xml:space="preserve">استفاد عامل من زيادة في مرتبه الشهري بنسبة  </w:t>
      </w:r>
      <w:r w:rsidRPr="00202811">
        <w:rPr>
          <w:rFonts w:ascii="Arial" w:hAnsi="Arial" w:hint="cs"/>
          <w:b/>
          <w:bCs/>
          <w:sz w:val="32"/>
          <w:szCs w:val="32"/>
          <w:rtl/>
          <w:lang w:val="fr-FR" w:bidi="ar-DZ"/>
        </w:rPr>
        <w:t>% 20</w:t>
      </w:r>
      <w:r w:rsidRPr="00202811">
        <w:rPr>
          <w:rFonts w:ascii="Arial" w:hAnsi="Arial" w:hint="cs"/>
          <w:sz w:val="32"/>
          <w:szCs w:val="32"/>
          <w:rtl/>
          <w:lang w:val="fr-FR" w:bidi="ar-DZ"/>
        </w:rPr>
        <w:t xml:space="preserve"> علما أن مرتبه الشهري : </w:t>
      </w:r>
      <w:r w:rsidRPr="00202811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0000 دينارا</w:t>
      </w:r>
      <w:r w:rsidRPr="00202811">
        <w:rPr>
          <w:rFonts w:ascii="Arial" w:hAnsi="Arial" w:hint="cs"/>
          <w:sz w:val="32"/>
          <w:szCs w:val="32"/>
          <w:rtl/>
          <w:lang w:val="fr-FR" w:bidi="ar-DZ"/>
        </w:rPr>
        <w:t>.</w:t>
      </w:r>
    </w:p>
    <w:p w:rsidR="00BA7F65" w:rsidRPr="00202811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>ـ احسب مقدار الزيادة التي استفاد منها هذا العامل .</w:t>
      </w:r>
    </w:p>
    <w:p w:rsidR="00BA7F65" w:rsidRPr="00202811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202811">
        <w:rPr>
          <w:rFonts w:ascii="Arial" w:hAnsi="Arial" w:hint="cs"/>
          <w:sz w:val="32"/>
          <w:szCs w:val="32"/>
          <w:rtl/>
          <w:lang w:val="fr-FR" w:bidi="ar-DZ"/>
        </w:rPr>
        <w:t>ـ جد المرتب الشهري الجديد لهذا العامل .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 xml:space="preserve">التمرين الثالث :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1.5 ن )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>حوّل إلى الوحدة المطلوبة :</w:t>
      </w:r>
    </w:p>
    <w:p w:rsidR="00BA7F65" w:rsidRDefault="00BA7F65" w:rsidP="00BA7F65">
      <w:pPr>
        <w:bidi w:val="0"/>
        <w:spacing w:after="120"/>
        <w:rPr>
          <w:rFonts w:ascii="Arial" w:hAnsi="Arial"/>
          <w:sz w:val="32"/>
          <w:szCs w:val="32"/>
          <w:vertAlign w:val="superscript"/>
          <w:lang w:bidi="ar-DZ"/>
        </w:rPr>
      </w:pPr>
      <w:r w:rsidRPr="00202811">
        <w:rPr>
          <w:rFonts w:ascii="Arial" w:hAnsi="Arial"/>
          <w:sz w:val="32"/>
          <w:szCs w:val="32"/>
          <w:lang w:bidi="ar-DZ"/>
        </w:rPr>
        <w:t>365 L = …</w:t>
      </w:r>
      <w:r>
        <w:rPr>
          <w:rFonts w:ascii="Arial" w:hAnsi="Arial"/>
          <w:sz w:val="32"/>
          <w:szCs w:val="32"/>
          <w:lang w:bidi="ar-DZ"/>
        </w:rPr>
        <w:t>….</w:t>
      </w:r>
      <w:r w:rsidRPr="00202811">
        <w:rPr>
          <w:rFonts w:ascii="Arial" w:hAnsi="Arial"/>
          <w:sz w:val="32"/>
          <w:szCs w:val="32"/>
          <w:lang w:bidi="ar-DZ"/>
        </w:rPr>
        <w:t xml:space="preserve"> d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 </w:t>
      </w:r>
      <w:r>
        <w:rPr>
          <w:rFonts w:ascii="Arial" w:hAnsi="Arial" w:hint="cs"/>
          <w:sz w:val="32"/>
          <w:szCs w:val="32"/>
          <w:rtl/>
          <w:lang w:bidi="ar-DZ"/>
        </w:rPr>
        <w:t>،</w:t>
      </w:r>
      <w:r w:rsidRPr="00202811">
        <w:rPr>
          <w:rFonts w:ascii="Arial" w:hAnsi="Arial"/>
          <w:sz w:val="32"/>
          <w:szCs w:val="32"/>
          <w:lang w:bidi="ar-DZ"/>
        </w:rPr>
        <w:t xml:space="preserve">   0.8 d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= ……</w:t>
      </w:r>
      <w:r>
        <w:rPr>
          <w:rFonts w:ascii="Arial" w:hAnsi="Arial"/>
          <w:sz w:val="32"/>
          <w:szCs w:val="32"/>
          <w:lang w:bidi="ar-DZ"/>
        </w:rPr>
        <w:t>..</w:t>
      </w:r>
      <w:r w:rsidRPr="00202811">
        <w:rPr>
          <w:rFonts w:ascii="Arial" w:hAnsi="Arial"/>
          <w:sz w:val="32"/>
          <w:szCs w:val="32"/>
          <w:lang w:bidi="ar-DZ"/>
        </w:rPr>
        <w:t xml:space="preserve"> 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  </w:t>
      </w:r>
      <w:r>
        <w:rPr>
          <w:rFonts w:ascii="Arial" w:hAnsi="Arial" w:hint="cs"/>
          <w:sz w:val="32"/>
          <w:szCs w:val="32"/>
          <w:rtl/>
          <w:lang w:bidi="ar-DZ"/>
        </w:rPr>
        <w:t>،</w:t>
      </w:r>
      <w:r w:rsidRPr="00202811">
        <w:rPr>
          <w:rFonts w:ascii="Arial" w:hAnsi="Arial"/>
          <w:sz w:val="32"/>
          <w:szCs w:val="32"/>
          <w:lang w:bidi="ar-DZ"/>
        </w:rPr>
        <w:t xml:space="preserve">  36.56 c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  <w:r w:rsidRPr="00202811">
        <w:rPr>
          <w:rFonts w:ascii="Arial" w:hAnsi="Arial"/>
          <w:sz w:val="32"/>
          <w:szCs w:val="32"/>
          <w:lang w:bidi="ar-DZ"/>
        </w:rPr>
        <w:t xml:space="preserve"> = ……</w:t>
      </w:r>
      <w:r>
        <w:rPr>
          <w:rFonts w:ascii="Arial" w:hAnsi="Arial"/>
          <w:sz w:val="32"/>
          <w:szCs w:val="32"/>
          <w:lang w:bidi="ar-DZ"/>
        </w:rPr>
        <w:t>…</w:t>
      </w:r>
      <w:r w:rsidRPr="00202811">
        <w:rPr>
          <w:rFonts w:ascii="Arial" w:hAnsi="Arial"/>
          <w:sz w:val="32"/>
          <w:szCs w:val="32"/>
          <w:lang w:bidi="ar-DZ"/>
        </w:rPr>
        <w:t xml:space="preserve"> </w:t>
      </w:r>
      <w:r>
        <w:rPr>
          <w:rFonts w:ascii="Arial" w:hAnsi="Arial"/>
          <w:sz w:val="32"/>
          <w:szCs w:val="32"/>
          <w:lang w:bidi="ar-DZ"/>
        </w:rPr>
        <w:t>d</w:t>
      </w:r>
      <w:r w:rsidRPr="00202811">
        <w:rPr>
          <w:rFonts w:ascii="Arial" w:hAnsi="Arial"/>
          <w:sz w:val="32"/>
          <w:szCs w:val="32"/>
          <w:lang w:bidi="ar-DZ"/>
        </w:rPr>
        <w:t>m</w:t>
      </w:r>
      <w:r w:rsidRPr="00202811">
        <w:rPr>
          <w:rFonts w:ascii="Arial" w:hAnsi="Arial"/>
          <w:sz w:val="32"/>
          <w:szCs w:val="32"/>
          <w:vertAlign w:val="superscript"/>
          <w:lang w:bidi="ar-DZ"/>
        </w:rPr>
        <w:t>3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bidi="ar-DZ"/>
        </w:rPr>
        <w:t>التمرين الرابع :</w:t>
      </w:r>
      <w:r>
        <w:rPr>
          <w:rFonts w:ascii="Arial" w:hAnsi="Arial" w:hint="cs"/>
          <w:b/>
          <w:bCs/>
          <w:sz w:val="32"/>
          <w:szCs w:val="32"/>
          <w:rtl/>
          <w:lang w:bidi="ar-DZ"/>
        </w:rPr>
        <w:t xml:space="preserve"> ( 1.5 ن )</w:t>
      </w:r>
    </w:p>
    <w:p w:rsidR="00BA7F65" w:rsidRPr="00D139ED" w:rsidRDefault="00BA7F65" w:rsidP="00BA7F65">
      <w:pPr>
        <w:spacing w:after="120"/>
        <w:rPr>
          <w:rFonts w:ascii="Arial" w:hAnsi="Arial"/>
          <w:sz w:val="32"/>
          <w:szCs w:val="32"/>
          <w:lang w:val="fr-FR" w:bidi="ar-DZ"/>
        </w:rPr>
      </w:pPr>
      <w:r>
        <w:rPr>
          <w:rFonts w:ascii="Arial" w:hAnsi="Arial" w:hint="cs"/>
          <w:sz w:val="32"/>
          <w:szCs w:val="32"/>
          <w:rtl/>
          <w:lang w:bidi="ar-DZ"/>
        </w:rPr>
        <w:t xml:space="preserve">مدّة ملء خزان مدرسة  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h 15 min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  في أيّ وقت ينتهي ملء الخزان إذا علمت أن بداية العملية كانت على :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h 40 s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؟</w:t>
      </w:r>
    </w:p>
    <w:p w:rsidR="00BA7F65" w:rsidRDefault="00BA7F65" w:rsidP="00BA7F65">
      <w:pPr>
        <w:spacing w:after="120"/>
        <w:rPr>
          <w:rFonts w:ascii="Arial" w:hAnsi="Arial"/>
          <w:b/>
          <w:bCs/>
          <w:sz w:val="32"/>
          <w:szCs w:val="32"/>
          <w:rtl/>
          <w:lang w:val="fr-FR" w:bidi="ar-DZ"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  <w:lang w:val="fr-FR" w:bidi="ar-DZ"/>
        </w:rPr>
        <w:t xml:space="preserve">المسألة : </w:t>
      </w:r>
      <w:r>
        <w:rPr>
          <w:rFonts w:ascii="Arial" w:hAnsi="Arial" w:hint="cs"/>
          <w:b/>
          <w:bCs/>
          <w:sz w:val="32"/>
          <w:szCs w:val="32"/>
          <w:rtl/>
          <w:lang w:val="fr-FR" w:bidi="ar-DZ"/>
        </w:rPr>
        <w:t xml:space="preserve"> ( 4 ن )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بلط رجل فناء منزله ببلاط من نفس النوع . شكل الفناء مستطيل طوله :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2 m</w:t>
      </w:r>
      <w:r>
        <w:rPr>
          <w:rFonts w:ascii="Arial" w:hAnsi="Arial"/>
          <w:sz w:val="32"/>
          <w:szCs w:val="32"/>
          <w:lang w:val="fr-FR" w:bidi="ar-DZ"/>
        </w:rPr>
        <w:t xml:space="preserve"> 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و عرضه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.5 m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1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احسب مساحة الفناء .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استعمل 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5 بلاطة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لتبليط مساحة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1 m</w:t>
      </w:r>
      <w:r w:rsidRPr="00D139ED">
        <w:rPr>
          <w:rFonts w:ascii="Arial" w:hAnsi="Arial"/>
          <w:b/>
          <w:bCs/>
          <w:sz w:val="32"/>
          <w:szCs w:val="32"/>
          <w:vertAlign w:val="superscript"/>
          <w:lang w:val="fr-FR" w:bidi="ar-DZ"/>
        </w:rPr>
        <w:t>2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2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عدد البلاطات اللازمة لتبليط كل الفناء ؟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يباع البلاط في علب تحتوي كل علبة على </w:t>
      </w:r>
      <w:r w:rsidRPr="00D139ED">
        <w:rPr>
          <w:rFonts w:ascii="Arial" w:hAnsi="Arial" w:hint="cs"/>
          <w:b/>
          <w:bCs/>
          <w:sz w:val="32"/>
          <w:szCs w:val="32"/>
          <w:rtl/>
          <w:lang w:val="fr-FR" w:bidi="ar-DZ"/>
        </w:rPr>
        <w:t>50 بلاطة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3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عدد العلب التي اشتراها الرجل ؟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>
        <w:rPr>
          <w:rFonts w:ascii="Arial" w:hAnsi="Arial" w:hint="cs"/>
          <w:sz w:val="32"/>
          <w:szCs w:val="32"/>
          <w:rtl/>
          <w:lang w:val="fr-FR" w:bidi="ar-DZ"/>
        </w:rPr>
        <w:t xml:space="preserve">دفع هذا الرجل لشراء البلاط مبلغا قدره  </w:t>
      </w:r>
      <w:r w:rsidRPr="00D139ED">
        <w:rPr>
          <w:rFonts w:ascii="Arial" w:hAnsi="Arial"/>
          <w:b/>
          <w:bCs/>
          <w:sz w:val="32"/>
          <w:szCs w:val="32"/>
          <w:lang w:val="fr-FR" w:bidi="ar-DZ"/>
        </w:rPr>
        <w:t>72000 D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.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  <w:r w:rsidRPr="009F05F9">
        <w:rPr>
          <w:rFonts w:ascii="Arial" w:hAnsi="Arial" w:hint="cs"/>
          <w:b/>
          <w:bCs/>
          <w:sz w:val="32"/>
          <w:szCs w:val="32"/>
          <w:rtl/>
          <w:lang w:val="fr-FR" w:bidi="ar-DZ"/>
        </w:rPr>
        <w:t>4 ـ</w:t>
      </w:r>
      <w:r>
        <w:rPr>
          <w:rFonts w:ascii="Arial" w:hAnsi="Arial" w:hint="cs"/>
          <w:sz w:val="32"/>
          <w:szCs w:val="32"/>
          <w:rtl/>
          <w:lang w:val="fr-FR" w:bidi="ar-DZ"/>
        </w:rPr>
        <w:t xml:space="preserve"> ما هو ثمن شراء كل علبة ؟</w:t>
      </w: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rtl/>
          <w:lang w:val="fr-FR" w:bidi="ar-DZ"/>
        </w:rPr>
      </w:pPr>
    </w:p>
    <w:p w:rsidR="00BA7F65" w:rsidRDefault="00BA7F65" w:rsidP="00BA7F65">
      <w:pPr>
        <w:spacing w:after="120"/>
        <w:rPr>
          <w:rFonts w:ascii="Arial" w:hAnsi="Arial"/>
          <w:sz w:val="32"/>
          <w:szCs w:val="32"/>
          <w:lang w:val="fr-FR" w:bidi="ar-DZ"/>
        </w:rPr>
      </w:pPr>
    </w:p>
    <w:p w:rsidR="00BA7F65" w:rsidRDefault="00BA7F65" w:rsidP="00BA7F65">
      <w:pPr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شبكة تقويم اختبار 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فصل الثالث</w:t>
      </w:r>
      <w:r w:rsidRPr="007C5247">
        <w:rPr>
          <w:rFonts w:hint="cs"/>
          <w:b/>
          <w:bCs/>
          <w:sz w:val="36"/>
          <w:szCs w:val="36"/>
          <w:u w:val="single"/>
          <w:rtl/>
          <w:lang w:val="fr-FR" w:bidi="ar-DZ"/>
        </w:rPr>
        <w:t xml:space="preserve"> لنشاط ال</w:t>
      </w: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رياضيــــات</w:t>
      </w:r>
    </w:p>
    <w:p w:rsidR="00BA7F65" w:rsidRDefault="00BA7F65" w:rsidP="00BA7F65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>
        <w:rPr>
          <w:rFonts w:hint="cs"/>
          <w:b/>
          <w:bCs/>
          <w:sz w:val="36"/>
          <w:szCs w:val="36"/>
          <w:u w:val="single"/>
          <w:rtl/>
          <w:lang w:val="fr-FR" w:bidi="ar-DZ"/>
        </w:rPr>
        <w:t>1 ـ التماريــن : 06 نقـ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086"/>
        <w:gridCol w:w="1857"/>
        <w:gridCol w:w="4566"/>
        <w:gridCol w:w="1955"/>
        <w:gridCol w:w="1218"/>
      </w:tblGrid>
      <w:tr w:rsidR="00BA7F65" w:rsidRPr="00355346" w:rsidTr="007C2C12">
        <w:trPr>
          <w:trHeight w:val="715"/>
        </w:trPr>
        <w:tc>
          <w:tcPr>
            <w:tcW w:w="1086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علامة</w:t>
            </w:r>
          </w:p>
        </w:tc>
        <w:tc>
          <w:tcPr>
            <w:tcW w:w="1857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تقديم النتيجة</w:t>
            </w:r>
          </w:p>
        </w:tc>
        <w:tc>
          <w:tcPr>
            <w:tcW w:w="4566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لاستعمال السليم للأدوات</w:t>
            </w:r>
          </w:p>
        </w:tc>
        <w:tc>
          <w:tcPr>
            <w:tcW w:w="1955" w:type="dxa"/>
            <w:shd w:val="clear" w:color="auto" w:fill="F2F2F2" w:themeFill="background1" w:themeFillShade="F2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اختيار الأدوات المناسبة</w:t>
            </w:r>
          </w:p>
        </w:tc>
        <w:tc>
          <w:tcPr>
            <w:tcW w:w="1218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ارين</w:t>
            </w:r>
          </w:p>
        </w:tc>
      </w:tr>
      <w:tr w:rsidR="00BA7F65" w:rsidRPr="00355346" w:rsidTr="007C2C12">
        <w:trPr>
          <w:trHeight w:val="1281"/>
        </w:trPr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 ، 0.5</w:t>
            </w:r>
          </w:p>
        </w:tc>
        <w:tc>
          <w:tcPr>
            <w:tcW w:w="4566" w:type="dxa"/>
            <w:vAlign w:val="center"/>
          </w:tcPr>
          <w:p w:rsidR="00BA7F65" w:rsidRDefault="00BA7F65" w:rsidP="007C2C12">
            <w:pPr>
              <w:spacing w:after="120"/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46.57 </w:t>
            </w:r>
            <w:r w:rsidRPr="007D30EB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>&lt;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57.46  ،   </w:t>
            </w:r>
          </w:p>
          <w:p w:rsidR="00BA7F65" w:rsidRPr="007D30EB" w:rsidRDefault="00BA7F65" w:rsidP="007C2C12">
            <w:pPr>
              <w:spacing w:after="120"/>
              <w:rPr>
                <w:rFonts w:ascii="Arial" w:hAnsi="Arial"/>
                <w:b/>
                <w:bCs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6.032  </w:t>
            </w:r>
            <w:r w:rsidRPr="007D30EB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>&lt;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6.32  ،  0.220 </w:t>
            </w:r>
            <w:r>
              <w:rPr>
                <w:rFonts w:ascii="Arial" w:hAnsi="Arial" w:hint="cs"/>
                <w:sz w:val="32"/>
                <w:szCs w:val="32"/>
                <w:rtl/>
                <w:lang w:val="fr-FR" w:bidi="ar-DZ"/>
              </w:rPr>
              <w:t>=</w:t>
            </w: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0.22   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لمقارن باستعمال الرموز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أول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sz w:val="32"/>
                <w:szCs w:val="32"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5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 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bottom w:val="single" w:sz="4" w:space="0" w:color="auto"/>
            </w:tcBorders>
          </w:tcPr>
          <w:p w:rsidR="00BA7F65" w:rsidRPr="00396D0E" w:rsidRDefault="00BA7F65" w:rsidP="007C2C12">
            <w:pPr>
              <w:spacing w:after="0"/>
              <w:rPr>
                <w:b/>
                <w:bCs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>1</w:t>
            </w:r>
            <w:r w:rsidRPr="0025560C">
              <w:rPr>
                <w:rFonts w:hint="cs"/>
                <w:b/>
                <w:bCs/>
                <w:rtl/>
                <w:lang w:bidi="ar-DZ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 xml:space="preserve">   20  × 20000 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>100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lang w:bidi="ar-DZ"/>
                </w:rPr>
                <m:t xml:space="preserve"> </m:t>
              </m:r>
            </m:oMath>
            <w:r>
              <w:rPr>
                <w:rFonts w:hint="cs"/>
                <w:b/>
                <w:bCs/>
                <w:rtl/>
                <w:lang w:bidi="ar-DZ"/>
              </w:rPr>
              <w:t xml:space="preserve"> = 4000</w:t>
            </w:r>
          </w:p>
          <w:p w:rsidR="00BA7F65" w:rsidRDefault="00BA7F65" w:rsidP="007C2C12">
            <w:pPr>
              <w:spacing w:after="0"/>
              <w:rPr>
                <w:rtl/>
                <w:lang w:val="fr-FR"/>
              </w:rPr>
            </w:pPr>
            <w:r w:rsidRPr="0025560C">
              <w:rPr>
                <w:rFonts w:hint="cs"/>
                <w:b/>
                <w:bCs/>
                <w:rtl/>
                <w:lang w:bidi="ar-DZ"/>
              </w:rPr>
              <w:t>مقدار الزيادة التي استفاد منها العامل هي</w:t>
            </w:r>
            <w:r>
              <w:rPr>
                <w:rFonts w:hint="cs"/>
                <w:rtl/>
                <w:lang w:bidi="ar-DZ"/>
              </w:rPr>
              <w:t xml:space="preserve"> : </w:t>
            </w:r>
            <w:r w:rsidRPr="0025560C">
              <w:rPr>
                <w:b/>
                <w:bCs/>
                <w:lang w:val="fr-FR"/>
              </w:rPr>
              <w:t>4000  D</w:t>
            </w:r>
          </w:p>
          <w:p w:rsidR="00BA7F65" w:rsidRDefault="00BA7F65" w:rsidP="007C2C12">
            <w:pPr>
              <w:spacing w:after="0"/>
              <w:rPr>
                <w:b/>
                <w:bCs/>
                <w:rtl/>
                <w:lang w:val="fr-FR" w:bidi="ar-DZ"/>
              </w:rPr>
            </w:pPr>
            <w:r w:rsidRPr="0025560C">
              <w:rPr>
                <w:rFonts w:hint="cs"/>
                <w:b/>
                <w:bCs/>
                <w:rtl/>
                <w:lang w:val="fr-FR"/>
              </w:rPr>
              <w:t>2</w:t>
            </w:r>
            <w:r w:rsidRPr="0025560C">
              <w:rPr>
                <w:rFonts w:hint="cs"/>
                <w:b/>
                <w:bCs/>
                <w:rtl/>
                <w:lang w:val="fr-FR" w:bidi="ar-DZ"/>
              </w:rPr>
              <w:t>)</w:t>
            </w:r>
            <w:r>
              <w:rPr>
                <w:rFonts w:hint="cs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val="fr-FR" w:bidi="ar-DZ"/>
              </w:rPr>
              <w:t>20000 + 4000 = 24000</w:t>
            </w:r>
          </w:p>
          <w:p w:rsidR="00BA7F65" w:rsidRPr="0025560C" w:rsidRDefault="00BA7F65" w:rsidP="007C2C12">
            <w:pPr>
              <w:spacing w:after="0"/>
              <w:rPr>
                <w:b/>
                <w:bCs/>
                <w:lang w:val="fr-FR" w:bidi="ar-DZ"/>
              </w:rPr>
            </w:pPr>
            <w:r>
              <w:rPr>
                <w:rFonts w:hint="cs"/>
                <w:b/>
                <w:bCs/>
                <w:rtl/>
                <w:lang w:val="fr-FR" w:bidi="ar-DZ"/>
              </w:rPr>
              <w:t xml:space="preserve">الراتب الجديد لهذا العامل هو : </w:t>
            </w:r>
            <w:r>
              <w:rPr>
                <w:b/>
                <w:bCs/>
                <w:lang w:val="fr-FR" w:bidi="ar-DZ"/>
              </w:rPr>
              <w:t xml:space="preserve">24000 D </w:t>
            </w:r>
          </w:p>
          <w:p w:rsidR="00BA7F65" w:rsidRPr="0025560C" w:rsidRDefault="00BA7F65" w:rsidP="007C2C12">
            <w:pPr>
              <w:spacing w:after="0"/>
              <w:rPr>
                <w:rtl/>
                <w:lang w:val="fr-FR"/>
              </w:rPr>
            </w:pP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توظيف النسبة المئوية في حل مشكل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ثاني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0.5</w:t>
            </w:r>
          </w:p>
          <w:p w:rsidR="00BA7F65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66" w:type="dxa"/>
            <w:tcBorders>
              <w:top w:val="single" w:sz="4" w:space="0" w:color="auto"/>
            </w:tcBorders>
          </w:tcPr>
          <w:p w:rsidR="00BA7F65" w:rsidRPr="007B3D54" w:rsidRDefault="00BA7F65" w:rsidP="007C2C12">
            <w:pPr>
              <w:bidi w:val="0"/>
              <w:spacing w:after="120"/>
              <w:rPr>
                <w:rFonts w:ascii="Arial" w:hAnsi="Arial"/>
                <w:sz w:val="32"/>
                <w:szCs w:val="32"/>
                <w:lang w:bidi="ar-DZ"/>
              </w:rPr>
            </w:pPr>
            <w:r w:rsidRPr="00EB34DE">
              <w:rPr>
                <w:rFonts w:eastAsiaTheme="minorEastAsia"/>
                <w:b/>
                <w:bCs/>
                <w:sz w:val="36"/>
                <w:szCs w:val="36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365 L =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365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d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.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            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0.8 d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=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0.008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.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     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36.56 c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=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0.03656 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>d</w:t>
            </w:r>
            <w:r w:rsidRPr="00202811">
              <w:rPr>
                <w:rFonts w:ascii="Arial" w:hAnsi="Arial"/>
                <w:sz w:val="32"/>
                <w:szCs w:val="32"/>
                <w:lang w:bidi="ar-DZ"/>
              </w:rPr>
              <w:t>m</w:t>
            </w:r>
            <w:r w:rsidRPr="00202811">
              <w:rPr>
                <w:rFonts w:ascii="Arial" w:hAnsi="Arial"/>
                <w:sz w:val="32"/>
                <w:szCs w:val="32"/>
                <w:vertAlign w:val="superscript"/>
                <w:lang w:bidi="ar-DZ"/>
              </w:rPr>
              <w:t>3</w:t>
            </w:r>
            <w:r>
              <w:rPr>
                <w:rFonts w:ascii="Arial" w:hAnsi="Arial"/>
                <w:sz w:val="32"/>
                <w:szCs w:val="32"/>
                <w:lang w:bidi="ar-DZ"/>
              </w:rPr>
              <w:t xml:space="preserve"> .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يتمكن من 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استعمال وحدات القياس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ثالث</w:t>
            </w:r>
          </w:p>
        </w:tc>
      </w:tr>
      <w:tr w:rsidR="00BA7F65" w:rsidRPr="00355346" w:rsidTr="007C2C12">
        <w:tc>
          <w:tcPr>
            <w:tcW w:w="1086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  <w:t>1.5</w:t>
            </w:r>
          </w:p>
        </w:tc>
        <w:tc>
          <w:tcPr>
            <w:tcW w:w="185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7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5</w:t>
            </w:r>
          </w:p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0.</w:t>
            </w: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2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5</w:t>
            </w:r>
          </w:p>
        </w:tc>
        <w:tc>
          <w:tcPr>
            <w:tcW w:w="4566" w:type="dxa"/>
            <w:vAlign w:val="center"/>
          </w:tcPr>
          <w:p w:rsidR="00BA7F65" w:rsidRDefault="00BA7F65" w:rsidP="007C2C12">
            <w:pPr>
              <w:tabs>
                <w:tab w:val="left" w:pos="9386"/>
              </w:tabs>
              <w:bidi w:val="0"/>
              <w:spacing w:after="0"/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>1h 35 min + 7h 40s =</w:t>
            </w:r>
            <w:r w:rsidRPr="007B3D54"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                         </w:t>
            </w:r>
            <w:r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                            </w:t>
            </w:r>
            <w:r w:rsidRPr="007B3D54">
              <w:rPr>
                <w:rFonts w:ascii="Arial" w:hAnsi="Arial"/>
                <w:b/>
                <w:bCs/>
                <w:sz w:val="32"/>
                <w:szCs w:val="32"/>
                <w:lang w:bidi="ar-DZ"/>
              </w:rPr>
              <w:t xml:space="preserve"> 8h 35 min 40s</w:t>
            </w:r>
          </w:p>
          <w:p w:rsidR="00BA7F65" w:rsidRPr="009F05F9" w:rsidRDefault="00BA7F65" w:rsidP="007C2C12">
            <w:pPr>
              <w:tabs>
                <w:tab w:val="left" w:pos="9386"/>
              </w:tabs>
              <w:spacing w:after="0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="Arial" w:hAnsi="Arial" w:hint="cs"/>
                <w:b/>
                <w:bCs/>
                <w:sz w:val="32"/>
                <w:szCs w:val="32"/>
                <w:rtl/>
                <w:lang w:bidi="ar-DZ"/>
              </w:rPr>
              <w:t>وقت انتهاء العملية هو :</w:t>
            </w:r>
            <w:r w:rsidRPr="00D139ED">
              <w:rPr>
                <w:rFonts w:ascii="Arial" w:hAnsi="Arial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 w:rsidRPr="007B3D54">
              <w:rPr>
                <w:rFonts w:ascii="Arial" w:hAnsi="Arial"/>
                <w:b/>
                <w:bCs/>
                <w:sz w:val="24"/>
                <w:szCs w:val="24"/>
                <w:lang w:bidi="ar-DZ"/>
              </w:rPr>
              <w:t>8h 35 min 40s</w:t>
            </w:r>
            <w:r>
              <w:rPr>
                <w:rFonts w:ascii="Arial" w:hAnsi="Arial" w:hint="cs"/>
                <w:sz w:val="32"/>
                <w:szCs w:val="32"/>
                <w:rtl/>
                <w:lang w:val="fr-FR" w:bidi="ar-DZ"/>
              </w:rPr>
              <w:t xml:space="preserve">   </w:t>
            </w:r>
          </w:p>
        </w:tc>
        <w:tc>
          <w:tcPr>
            <w:tcW w:w="1955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rFonts w:asciiTheme="minorBidi" w:hAnsiTheme="min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>يتمكن من استعمال المدد</w:t>
            </w:r>
            <w:r w:rsidRPr="009F05F9">
              <w:rPr>
                <w:rFonts w:asciiTheme="minorBidi" w:hAnsiTheme="minorBidi"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1218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rFonts w:asciiTheme="minorBidi" w:hAnsiTheme="minorBidi"/>
                <w:b/>
                <w:bCs/>
                <w:sz w:val="32"/>
                <w:szCs w:val="32"/>
                <w:lang w:val="fr-FR" w:bidi="ar-DZ"/>
              </w:rPr>
            </w:pPr>
            <w:r w:rsidRPr="00E0691B">
              <w:rPr>
                <w:rFonts w:asciiTheme="minorBidi" w:hAnsiTheme="minorBidi"/>
                <w:b/>
                <w:bCs/>
                <w:sz w:val="32"/>
                <w:szCs w:val="32"/>
                <w:rtl/>
                <w:lang w:val="fr-FR" w:bidi="ar-DZ"/>
              </w:rPr>
              <w:t>التمرين الرابع</w:t>
            </w:r>
          </w:p>
        </w:tc>
      </w:tr>
    </w:tbl>
    <w:p w:rsidR="00BA7F65" w:rsidRDefault="00BA7F65" w:rsidP="00BA7F65">
      <w:pPr>
        <w:spacing w:after="0"/>
        <w:jc w:val="center"/>
        <w:rPr>
          <w:b/>
          <w:bCs/>
          <w:sz w:val="36"/>
          <w:szCs w:val="36"/>
          <w:u w:val="single"/>
          <w:rtl/>
          <w:lang w:val="fr-FR" w:bidi="ar-DZ"/>
        </w:rPr>
      </w:pPr>
      <w:r w:rsidRPr="00857D76">
        <w:rPr>
          <w:rFonts w:hint="cs"/>
          <w:b/>
          <w:bCs/>
          <w:sz w:val="36"/>
          <w:szCs w:val="36"/>
          <w:u w:val="single"/>
          <w:rtl/>
          <w:lang w:val="fr-FR" w:bidi="ar-DZ"/>
        </w:rPr>
        <w:t>الوضعية الادماجية : 04 نقــــاط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683"/>
        <w:gridCol w:w="2627"/>
        <w:gridCol w:w="3560"/>
        <w:gridCol w:w="1812"/>
      </w:tblGrid>
      <w:tr w:rsidR="00BA7F65" w:rsidTr="007C2C12">
        <w:tc>
          <w:tcPr>
            <w:tcW w:w="2683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BA7F65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مساحة الفناء هي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: </w:t>
            </w:r>
            <w:r>
              <w:rPr>
                <w:sz w:val="36"/>
                <w:szCs w:val="36"/>
                <w:lang w:val="fr-FR" w:bidi="ar-DZ"/>
              </w:rPr>
              <w:t xml:space="preserve"> </w:t>
            </w:r>
          </w:p>
          <w:p w:rsidR="00BA7F65" w:rsidRPr="009F05F9" w:rsidRDefault="00BA7F65" w:rsidP="007C2C12">
            <w:pPr>
              <w:bidi w:val="0"/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sz w:val="36"/>
                <w:szCs w:val="36"/>
                <w:lang w:val="fr-FR" w:bidi="ar-DZ"/>
              </w:rPr>
              <w:t>90 m</w:t>
            </w:r>
            <w:r w:rsidRPr="007B3D54">
              <w:rPr>
                <w:sz w:val="36"/>
                <w:szCs w:val="36"/>
                <w:vertAlign w:val="superscript"/>
                <w:lang w:val="fr-FR" w:bidi="ar-DZ"/>
              </w:rPr>
              <w:t>2</w:t>
            </w:r>
          </w:p>
        </w:tc>
        <w:tc>
          <w:tcPr>
            <w:tcW w:w="3560" w:type="dxa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90 = 7.5 × 12</w:t>
            </w:r>
          </w:p>
        </w:tc>
        <w:tc>
          <w:tcPr>
            <w:tcW w:w="1812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أول</w:t>
            </w:r>
          </w:p>
        </w:tc>
      </w:tr>
      <w:tr w:rsidR="00BA7F65" w:rsidTr="007C2C12">
        <w:trPr>
          <w:trHeight w:val="480"/>
        </w:trPr>
        <w:tc>
          <w:tcPr>
            <w:tcW w:w="2683" w:type="dxa"/>
            <w:tcBorders>
              <w:bottom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tcBorders>
              <w:bottom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عدد البلاط اللازم هو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: 2250 بلاطة</w:t>
            </w:r>
          </w:p>
        </w:tc>
        <w:tc>
          <w:tcPr>
            <w:tcW w:w="3560" w:type="dxa"/>
            <w:tcBorders>
              <w:bottom w:val="single" w:sz="4" w:space="0" w:color="auto"/>
            </w:tcBorders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2250 = 25 × 90</w:t>
            </w:r>
          </w:p>
        </w:tc>
        <w:tc>
          <w:tcPr>
            <w:tcW w:w="181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ثاني</w:t>
            </w:r>
          </w:p>
        </w:tc>
      </w:tr>
      <w:tr w:rsidR="00BA7F65" w:rsidTr="007C2C12">
        <w:trPr>
          <w:trHeight w:val="405"/>
        </w:trPr>
        <w:tc>
          <w:tcPr>
            <w:tcW w:w="2683" w:type="dxa"/>
            <w:tcBorders>
              <w:top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0.25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+0.25+0.25</w:t>
            </w:r>
          </w:p>
        </w:tc>
        <w:tc>
          <w:tcPr>
            <w:tcW w:w="2627" w:type="dxa"/>
            <w:tcBorders>
              <w:top w:val="single" w:sz="4" w:space="0" w:color="auto"/>
            </w:tcBorders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عدد العلب التي اشتراها الرجل هو : 45 علبة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vAlign w:val="center"/>
          </w:tcPr>
          <w:p w:rsidR="00BA7F65" w:rsidRPr="00E0691B" w:rsidRDefault="00BA7F65" w:rsidP="007C2C12">
            <w:pPr>
              <w:bidi w:val="0"/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45 = 50 ÷ 2250</w:t>
            </w:r>
          </w:p>
        </w:tc>
        <w:tc>
          <w:tcPr>
            <w:tcW w:w="1812" w:type="dxa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ثالث</w:t>
            </w:r>
          </w:p>
        </w:tc>
      </w:tr>
      <w:tr w:rsidR="00BA7F65" w:rsidTr="007C2C12">
        <w:trPr>
          <w:trHeight w:val="465"/>
        </w:trPr>
        <w:tc>
          <w:tcPr>
            <w:tcW w:w="2683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rtl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0.25+0.25+0.25</w:t>
            </w:r>
          </w:p>
        </w:tc>
        <w:tc>
          <w:tcPr>
            <w:tcW w:w="2627" w:type="dxa"/>
            <w:vAlign w:val="center"/>
          </w:tcPr>
          <w:p w:rsidR="00BA7F65" w:rsidRPr="009F05F9" w:rsidRDefault="00BA7F65" w:rsidP="007C2C12">
            <w:pPr>
              <w:spacing w:after="0"/>
              <w:jc w:val="center"/>
              <w:rPr>
                <w:sz w:val="36"/>
                <w:szCs w:val="36"/>
                <w:lang w:val="fr-FR" w:bidi="ar-DZ"/>
              </w:rPr>
            </w:pPr>
            <w:r>
              <w:rPr>
                <w:rFonts w:hint="cs"/>
                <w:sz w:val="36"/>
                <w:szCs w:val="36"/>
                <w:rtl/>
                <w:lang w:val="fr-FR" w:bidi="ar-DZ"/>
              </w:rPr>
              <w:t>ثمن شراء كل علبة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 xml:space="preserve">هو </w:t>
            </w:r>
            <w:r w:rsidRPr="009F05F9">
              <w:rPr>
                <w:rFonts w:hint="cs"/>
                <w:sz w:val="36"/>
                <w:szCs w:val="36"/>
                <w:rtl/>
                <w:lang w:val="fr-FR" w:bidi="ar-DZ"/>
              </w:rPr>
              <w:t>:</w:t>
            </w:r>
            <w:r>
              <w:rPr>
                <w:rFonts w:hint="cs"/>
                <w:sz w:val="36"/>
                <w:szCs w:val="36"/>
                <w:rtl/>
                <w:lang w:val="fr-FR" w:bidi="ar-DZ"/>
              </w:rPr>
              <w:t>1600 دينار</w:t>
            </w:r>
          </w:p>
        </w:tc>
        <w:tc>
          <w:tcPr>
            <w:tcW w:w="356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1600 = 45 ÷ 72000</w:t>
            </w:r>
          </w:p>
        </w:tc>
        <w:tc>
          <w:tcPr>
            <w:tcW w:w="1812" w:type="dxa"/>
            <w:shd w:val="clear" w:color="auto" w:fill="F2F2F2" w:themeFill="background1" w:themeFillShade="F2"/>
            <w:vAlign w:val="center"/>
          </w:tcPr>
          <w:p w:rsidR="00BA7F65" w:rsidRPr="00E0691B" w:rsidRDefault="00BA7F65" w:rsidP="007C2C12">
            <w:pPr>
              <w:spacing w:after="0"/>
              <w:jc w:val="center"/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E069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سؤال الرابع</w:t>
            </w:r>
          </w:p>
        </w:tc>
      </w:tr>
    </w:tbl>
    <w:p w:rsidR="00BA7F65" w:rsidRDefault="00BA7F65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  <w:r>
        <w:rPr>
          <w:rFonts w:hint="cs"/>
          <w:sz w:val="36"/>
          <w:szCs w:val="36"/>
          <w:rtl/>
          <w:lang w:val="fr-FR" w:bidi="ar-DZ"/>
        </w:rPr>
        <w:t xml:space="preserve">ملاحظة :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5 </w:t>
      </w:r>
      <w:r>
        <w:rPr>
          <w:rFonts w:hint="cs"/>
          <w:sz w:val="36"/>
          <w:szCs w:val="36"/>
          <w:rtl/>
          <w:lang w:val="fr-FR" w:bidi="ar-DZ"/>
        </w:rPr>
        <w:t xml:space="preserve">للطريقة </w:t>
      </w:r>
      <w:r>
        <w:rPr>
          <w:rFonts w:hint="cs"/>
          <w:b/>
          <w:bCs/>
          <w:sz w:val="36"/>
          <w:szCs w:val="36"/>
          <w:rtl/>
          <w:lang w:val="fr-FR" w:bidi="ar-DZ"/>
        </w:rPr>
        <w:t xml:space="preserve"> </w:t>
      </w:r>
      <w:r>
        <w:rPr>
          <w:rFonts w:hint="cs"/>
          <w:sz w:val="36"/>
          <w:szCs w:val="36"/>
          <w:rtl/>
          <w:lang w:val="fr-FR" w:bidi="ar-DZ"/>
        </w:rPr>
        <w:t xml:space="preserve"> </w:t>
      </w:r>
      <w:r w:rsidRPr="0018504A">
        <w:rPr>
          <w:rFonts w:hint="cs"/>
          <w:b/>
          <w:bCs/>
          <w:sz w:val="36"/>
          <w:szCs w:val="36"/>
          <w:rtl/>
          <w:lang w:val="fr-FR" w:bidi="ar-DZ"/>
        </w:rPr>
        <w:t xml:space="preserve">0.25 </w:t>
      </w:r>
      <w:r>
        <w:rPr>
          <w:rFonts w:hint="cs"/>
          <w:sz w:val="36"/>
          <w:szCs w:val="36"/>
          <w:rtl/>
          <w:lang w:val="fr-FR" w:bidi="ar-DZ"/>
        </w:rPr>
        <w:t>للوحدة</w:t>
      </w:r>
    </w:p>
    <w:p w:rsidR="00BA7F65" w:rsidRDefault="00BA7F65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BA7F65" w:rsidRDefault="00BA7F65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BA7F65" w:rsidRDefault="00BA7F65" w:rsidP="00BA7F65">
      <w:pPr>
        <w:spacing w:after="0"/>
        <w:jc w:val="center"/>
        <w:rPr>
          <w:sz w:val="36"/>
          <w:szCs w:val="36"/>
          <w:rtl/>
          <w:lang w:val="fr-FR" w:bidi="ar-DZ"/>
        </w:rPr>
      </w:pPr>
    </w:p>
    <w:p w:rsidR="007C2C12" w:rsidRDefault="007C2C12" w:rsidP="00BA7F65">
      <w:pPr>
        <w:ind w:firstLine="720"/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C2C12" w:rsidRPr="007C2C12" w:rsidRDefault="007C2C12" w:rsidP="007C2C1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C2C12" w:rsidRPr="007C2C12" w:rsidRDefault="007C2C12" w:rsidP="007C2C1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C2C12" w:rsidRPr="007C2C12" w:rsidRDefault="007C2C12" w:rsidP="007C2C1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C2C12" w:rsidRPr="007C2C12" w:rsidRDefault="007C2C12" w:rsidP="007C2C1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C2C12" w:rsidRDefault="007C2C12" w:rsidP="007C2C1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7C2C12" w:rsidRDefault="007C2C12" w:rsidP="007C2C12">
      <w:pPr>
        <w:rPr>
          <w:rFonts w:asciiTheme="minorBidi" w:hAnsiTheme="minorBidi"/>
          <w:sz w:val="32"/>
          <w:szCs w:val="32"/>
          <w:rtl/>
          <w:lang w:val="fr-FR" w:bidi="ar-DZ"/>
        </w:rPr>
      </w:pPr>
    </w:p>
    <w:p w:rsidR="00BA7F65" w:rsidRPr="007C2C12" w:rsidRDefault="007C2C12" w:rsidP="007C2C12">
      <w:pPr>
        <w:tabs>
          <w:tab w:val="left" w:pos="3986"/>
        </w:tabs>
        <w:rPr>
          <w:rFonts w:asciiTheme="minorBidi" w:hAnsiTheme="minorBidi"/>
          <w:sz w:val="32"/>
          <w:szCs w:val="32"/>
          <w:rtl/>
          <w:lang w:val="fr-FR" w:bidi="ar-DZ"/>
        </w:rPr>
      </w:pPr>
      <w:r>
        <w:rPr>
          <w:rFonts w:asciiTheme="minorBidi" w:hAnsiTheme="minorBidi"/>
          <w:sz w:val="32"/>
          <w:szCs w:val="32"/>
          <w:rtl/>
          <w:lang w:val="fr-FR" w:bidi="ar-DZ"/>
        </w:rPr>
        <w:tab/>
      </w:r>
    </w:p>
    <w:p w:rsidR="007C2C12" w:rsidRPr="007C2C12" w:rsidRDefault="007C2C12">
      <w:pPr>
        <w:tabs>
          <w:tab w:val="left" w:pos="3986"/>
        </w:tabs>
        <w:rPr>
          <w:rFonts w:asciiTheme="minorBidi" w:hAnsiTheme="minorBidi"/>
          <w:sz w:val="32"/>
          <w:szCs w:val="32"/>
          <w:lang w:val="fr-FR" w:bidi="ar-DZ"/>
        </w:rPr>
      </w:pPr>
    </w:p>
    <w:sectPr w:rsidR="007C2C12" w:rsidRPr="007C2C12" w:rsidSect="00066D6D">
      <w:type w:val="continuous"/>
      <w:pgSz w:w="11906" w:h="16838"/>
      <w:pgMar w:top="720" w:right="720" w:bottom="720" w:left="720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ep="1" w:space="709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263E" w:rsidRDefault="00CD263E" w:rsidP="002E7893">
      <w:pPr>
        <w:spacing w:after="0" w:line="240" w:lineRule="auto"/>
      </w:pPr>
      <w:r>
        <w:separator/>
      </w:r>
    </w:p>
  </w:endnote>
  <w:endnote w:type="continuationSeparator" w:id="1">
    <w:p w:rsidR="00CD263E" w:rsidRDefault="00CD263E" w:rsidP="002E78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PT Bold Mirror">
    <w:panose1 w:val="020104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Old Antic Outline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GA Arabesque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263E" w:rsidRDefault="00CD263E" w:rsidP="002E7893">
      <w:pPr>
        <w:spacing w:after="0" w:line="240" w:lineRule="auto"/>
      </w:pPr>
      <w:r>
        <w:separator/>
      </w:r>
    </w:p>
  </w:footnote>
  <w:footnote w:type="continuationSeparator" w:id="1">
    <w:p w:rsidR="00CD263E" w:rsidRDefault="00CD263E" w:rsidP="002E78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2C12" w:rsidRPr="00F43A65" w:rsidRDefault="007C2C12">
    <w:pPr>
      <w:pStyle w:val="a5"/>
      <w:rPr>
        <w:b/>
        <w:bCs/>
        <w:sz w:val="18"/>
        <w:szCs w:val="18"/>
      </w:rPr>
    </w:pPr>
    <w:r w:rsidRPr="00F43A65">
      <w:rPr>
        <w:rFonts w:hint="cs"/>
        <w:b/>
        <w:bCs/>
        <w:sz w:val="18"/>
        <w:szCs w:val="18"/>
        <w:rtl/>
      </w:rPr>
      <w:t>ابتدائية بلدة عمر الجديدة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2C12" w:rsidRPr="00F43A65" w:rsidRDefault="007C2C12">
    <w:pPr>
      <w:pStyle w:val="a5"/>
      <w:rPr>
        <w:b/>
        <w:bCs/>
        <w:sz w:val="18"/>
        <w:szCs w:val="18"/>
      </w:rPr>
    </w:pPr>
    <w:r w:rsidRPr="00F43A65">
      <w:rPr>
        <w:rFonts w:hint="cs"/>
        <w:b/>
        <w:bCs/>
        <w:sz w:val="18"/>
        <w:szCs w:val="18"/>
        <w:rtl/>
      </w:rPr>
      <w:t>ابتدائية بلدة عمر الجديدة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2C12" w:rsidRPr="00F43A65" w:rsidRDefault="007C2C12">
    <w:pPr>
      <w:pStyle w:val="a5"/>
      <w:rPr>
        <w:b/>
        <w:bCs/>
        <w:sz w:val="18"/>
        <w:szCs w:val="18"/>
      </w:rPr>
    </w:pPr>
    <w:r w:rsidRPr="00F43A65">
      <w:rPr>
        <w:rFonts w:hint="cs"/>
        <w:b/>
        <w:bCs/>
        <w:sz w:val="18"/>
        <w:szCs w:val="18"/>
        <w:rtl/>
      </w:rPr>
      <w:t>ابتدائية بلدة عمر الجديدة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F00CF"/>
    <w:multiLevelType w:val="hybridMultilevel"/>
    <w:tmpl w:val="5D32BB18"/>
    <w:lvl w:ilvl="0" w:tplc="040C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0B06C4"/>
    <w:multiLevelType w:val="hybridMultilevel"/>
    <w:tmpl w:val="2FD8FD14"/>
    <w:lvl w:ilvl="0" w:tplc="3EB072E4">
      <w:start w:val="1"/>
      <w:numFmt w:val="upperRoman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3FC3D74"/>
    <w:multiLevelType w:val="hybridMultilevel"/>
    <w:tmpl w:val="AEDA893C"/>
    <w:lvl w:ilvl="0" w:tplc="6438500E">
      <w:start w:val="24"/>
      <w:numFmt w:val="bullet"/>
      <w:lvlText w:val="-"/>
      <w:lvlJc w:val="left"/>
      <w:pPr>
        <w:ind w:left="644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">
    <w:nsid w:val="595A24E6"/>
    <w:multiLevelType w:val="hybridMultilevel"/>
    <w:tmpl w:val="EBC0B484"/>
    <w:lvl w:ilvl="0" w:tplc="5C9A172A">
      <w:start w:val="24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188418">
      <o:colormenu v:ext="edit" fillcolor="none [3052]"/>
    </o:shapedefaults>
  </w:hdrShapeDefaults>
  <w:footnotePr>
    <w:footnote w:id="0"/>
    <w:footnote w:id="1"/>
  </w:footnotePr>
  <w:endnotePr>
    <w:endnote w:id="0"/>
    <w:endnote w:id="1"/>
  </w:endnotePr>
  <w:compat/>
  <w:rsids>
    <w:rsidRoot w:val="006E0D29"/>
    <w:rsid w:val="00007E06"/>
    <w:rsid w:val="000110F2"/>
    <w:rsid w:val="000116DD"/>
    <w:rsid w:val="00011719"/>
    <w:rsid w:val="00012B9B"/>
    <w:rsid w:val="000250B1"/>
    <w:rsid w:val="00030E68"/>
    <w:rsid w:val="0003458F"/>
    <w:rsid w:val="00036212"/>
    <w:rsid w:val="000439CB"/>
    <w:rsid w:val="000447D1"/>
    <w:rsid w:val="000635D1"/>
    <w:rsid w:val="00064CB9"/>
    <w:rsid w:val="00066D6D"/>
    <w:rsid w:val="00066E8A"/>
    <w:rsid w:val="000711F6"/>
    <w:rsid w:val="00073D8F"/>
    <w:rsid w:val="00077F9F"/>
    <w:rsid w:val="00083048"/>
    <w:rsid w:val="000833E2"/>
    <w:rsid w:val="00086731"/>
    <w:rsid w:val="00094D46"/>
    <w:rsid w:val="00096205"/>
    <w:rsid w:val="000A0A19"/>
    <w:rsid w:val="000A578E"/>
    <w:rsid w:val="000B2A98"/>
    <w:rsid w:val="000B2CBC"/>
    <w:rsid w:val="000C6E80"/>
    <w:rsid w:val="000D4B6D"/>
    <w:rsid w:val="000E29BE"/>
    <w:rsid w:val="000E35F6"/>
    <w:rsid w:val="0011369B"/>
    <w:rsid w:val="001140EA"/>
    <w:rsid w:val="00114B6D"/>
    <w:rsid w:val="00115416"/>
    <w:rsid w:val="00117461"/>
    <w:rsid w:val="001225FC"/>
    <w:rsid w:val="00127338"/>
    <w:rsid w:val="001323E7"/>
    <w:rsid w:val="001435DE"/>
    <w:rsid w:val="00144A3D"/>
    <w:rsid w:val="00145A34"/>
    <w:rsid w:val="001619DF"/>
    <w:rsid w:val="001625D2"/>
    <w:rsid w:val="00166404"/>
    <w:rsid w:val="001668A3"/>
    <w:rsid w:val="001736FB"/>
    <w:rsid w:val="00183423"/>
    <w:rsid w:val="0018504A"/>
    <w:rsid w:val="00187332"/>
    <w:rsid w:val="00193493"/>
    <w:rsid w:val="001947D6"/>
    <w:rsid w:val="00196078"/>
    <w:rsid w:val="001A15B1"/>
    <w:rsid w:val="001B1E49"/>
    <w:rsid w:val="001B3BD9"/>
    <w:rsid w:val="001B3F6B"/>
    <w:rsid w:val="001B5E98"/>
    <w:rsid w:val="001C3E20"/>
    <w:rsid w:val="001C4DF4"/>
    <w:rsid w:val="001D7BD6"/>
    <w:rsid w:val="001E2A72"/>
    <w:rsid w:val="001F0121"/>
    <w:rsid w:val="001F3C70"/>
    <w:rsid w:val="001F422B"/>
    <w:rsid w:val="001F7530"/>
    <w:rsid w:val="001F756B"/>
    <w:rsid w:val="00203571"/>
    <w:rsid w:val="0020672F"/>
    <w:rsid w:val="002271E2"/>
    <w:rsid w:val="002375E7"/>
    <w:rsid w:val="00241063"/>
    <w:rsid w:val="00254702"/>
    <w:rsid w:val="00257ED6"/>
    <w:rsid w:val="0026178B"/>
    <w:rsid w:val="00264194"/>
    <w:rsid w:val="00266AC9"/>
    <w:rsid w:val="002672B0"/>
    <w:rsid w:val="00267E0A"/>
    <w:rsid w:val="00274BE2"/>
    <w:rsid w:val="00277B09"/>
    <w:rsid w:val="00281604"/>
    <w:rsid w:val="002817F9"/>
    <w:rsid w:val="0028309F"/>
    <w:rsid w:val="00283340"/>
    <w:rsid w:val="00284F90"/>
    <w:rsid w:val="002876E2"/>
    <w:rsid w:val="00291931"/>
    <w:rsid w:val="00293E25"/>
    <w:rsid w:val="002A2802"/>
    <w:rsid w:val="002C66EC"/>
    <w:rsid w:val="002D3163"/>
    <w:rsid w:val="002D37FB"/>
    <w:rsid w:val="002D5237"/>
    <w:rsid w:val="002E013A"/>
    <w:rsid w:val="002E1ACB"/>
    <w:rsid w:val="002E1B53"/>
    <w:rsid w:val="002E7893"/>
    <w:rsid w:val="002F0BBD"/>
    <w:rsid w:val="002F4ECE"/>
    <w:rsid w:val="003035ED"/>
    <w:rsid w:val="00304413"/>
    <w:rsid w:val="00314E8F"/>
    <w:rsid w:val="00316132"/>
    <w:rsid w:val="003165BD"/>
    <w:rsid w:val="00321B22"/>
    <w:rsid w:val="00323842"/>
    <w:rsid w:val="00326C37"/>
    <w:rsid w:val="00327BBF"/>
    <w:rsid w:val="0033003A"/>
    <w:rsid w:val="003354C8"/>
    <w:rsid w:val="0034093B"/>
    <w:rsid w:val="00353E7D"/>
    <w:rsid w:val="00355346"/>
    <w:rsid w:val="0036043A"/>
    <w:rsid w:val="00363D6B"/>
    <w:rsid w:val="00366D4D"/>
    <w:rsid w:val="003725A7"/>
    <w:rsid w:val="0037540C"/>
    <w:rsid w:val="003801AC"/>
    <w:rsid w:val="003853AF"/>
    <w:rsid w:val="003937E5"/>
    <w:rsid w:val="00396D0E"/>
    <w:rsid w:val="003B043A"/>
    <w:rsid w:val="003C0ED9"/>
    <w:rsid w:val="003C2B2B"/>
    <w:rsid w:val="003C4E51"/>
    <w:rsid w:val="003C7FE0"/>
    <w:rsid w:val="003D225E"/>
    <w:rsid w:val="003D730B"/>
    <w:rsid w:val="003D793C"/>
    <w:rsid w:val="003D7AB1"/>
    <w:rsid w:val="003D7BFE"/>
    <w:rsid w:val="003E43B4"/>
    <w:rsid w:val="003F1C63"/>
    <w:rsid w:val="003F75D1"/>
    <w:rsid w:val="004015F9"/>
    <w:rsid w:val="004077E5"/>
    <w:rsid w:val="00410F9D"/>
    <w:rsid w:val="0041383B"/>
    <w:rsid w:val="0041457B"/>
    <w:rsid w:val="00424FBD"/>
    <w:rsid w:val="00443A9C"/>
    <w:rsid w:val="00446A21"/>
    <w:rsid w:val="004519EB"/>
    <w:rsid w:val="00454B3F"/>
    <w:rsid w:val="004611BB"/>
    <w:rsid w:val="00464C9F"/>
    <w:rsid w:val="004809D0"/>
    <w:rsid w:val="00483E96"/>
    <w:rsid w:val="00484BAF"/>
    <w:rsid w:val="00486B71"/>
    <w:rsid w:val="0048713A"/>
    <w:rsid w:val="00492DD4"/>
    <w:rsid w:val="004A46C3"/>
    <w:rsid w:val="004A6E36"/>
    <w:rsid w:val="004A79D5"/>
    <w:rsid w:val="004B1DB1"/>
    <w:rsid w:val="004B51BF"/>
    <w:rsid w:val="004B71B1"/>
    <w:rsid w:val="004C11BA"/>
    <w:rsid w:val="004C2771"/>
    <w:rsid w:val="004C2D4A"/>
    <w:rsid w:val="004D0364"/>
    <w:rsid w:val="004D1F35"/>
    <w:rsid w:val="004D3DB2"/>
    <w:rsid w:val="004D7FFD"/>
    <w:rsid w:val="004E2ED0"/>
    <w:rsid w:val="004E53EB"/>
    <w:rsid w:val="004F754F"/>
    <w:rsid w:val="00502060"/>
    <w:rsid w:val="00504DF3"/>
    <w:rsid w:val="00513C89"/>
    <w:rsid w:val="00514D67"/>
    <w:rsid w:val="00524F5D"/>
    <w:rsid w:val="00526AC1"/>
    <w:rsid w:val="005328B0"/>
    <w:rsid w:val="005333F0"/>
    <w:rsid w:val="00533A34"/>
    <w:rsid w:val="00533D59"/>
    <w:rsid w:val="00543AE6"/>
    <w:rsid w:val="005478C7"/>
    <w:rsid w:val="00550E36"/>
    <w:rsid w:val="005523D8"/>
    <w:rsid w:val="005549F5"/>
    <w:rsid w:val="0056161F"/>
    <w:rsid w:val="00562E48"/>
    <w:rsid w:val="00566ECB"/>
    <w:rsid w:val="00570A5A"/>
    <w:rsid w:val="00570B68"/>
    <w:rsid w:val="005730EC"/>
    <w:rsid w:val="00582159"/>
    <w:rsid w:val="005B0E4E"/>
    <w:rsid w:val="005B3CEE"/>
    <w:rsid w:val="005B6866"/>
    <w:rsid w:val="005C256A"/>
    <w:rsid w:val="005C32D7"/>
    <w:rsid w:val="005C38DF"/>
    <w:rsid w:val="005C792A"/>
    <w:rsid w:val="005F5DDC"/>
    <w:rsid w:val="005F7615"/>
    <w:rsid w:val="005F7C34"/>
    <w:rsid w:val="00607BFB"/>
    <w:rsid w:val="0061419A"/>
    <w:rsid w:val="006142CF"/>
    <w:rsid w:val="0061744E"/>
    <w:rsid w:val="00617817"/>
    <w:rsid w:val="006244A8"/>
    <w:rsid w:val="00625183"/>
    <w:rsid w:val="00626F47"/>
    <w:rsid w:val="006303C8"/>
    <w:rsid w:val="006345EA"/>
    <w:rsid w:val="00643966"/>
    <w:rsid w:val="00646A7D"/>
    <w:rsid w:val="006470D6"/>
    <w:rsid w:val="006579F6"/>
    <w:rsid w:val="00661BFE"/>
    <w:rsid w:val="00670FB5"/>
    <w:rsid w:val="00676CA7"/>
    <w:rsid w:val="00683A3D"/>
    <w:rsid w:val="006863C7"/>
    <w:rsid w:val="00686897"/>
    <w:rsid w:val="00696915"/>
    <w:rsid w:val="006B203C"/>
    <w:rsid w:val="006B5917"/>
    <w:rsid w:val="006C2E30"/>
    <w:rsid w:val="006E0D29"/>
    <w:rsid w:val="006E1A57"/>
    <w:rsid w:val="00705080"/>
    <w:rsid w:val="007149C8"/>
    <w:rsid w:val="00715837"/>
    <w:rsid w:val="00715844"/>
    <w:rsid w:val="0071679A"/>
    <w:rsid w:val="007172B9"/>
    <w:rsid w:val="00720CFC"/>
    <w:rsid w:val="00724391"/>
    <w:rsid w:val="00730835"/>
    <w:rsid w:val="007348F6"/>
    <w:rsid w:val="0074064F"/>
    <w:rsid w:val="00740DB5"/>
    <w:rsid w:val="00744A4C"/>
    <w:rsid w:val="0075123D"/>
    <w:rsid w:val="0075656C"/>
    <w:rsid w:val="00762EE8"/>
    <w:rsid w:val="007636FF"/>
    <w:rsid w:val="007653EC"/>
    <w:rsid w:val="007666B4"/>
    <w:rsid w:val="00767FD5"/>
    <w:rsid w:val="00773AD3"/>
    <w:rsid w:val="00774FB9"/>
    <w:rsid w:val="00780F9B"/>
    <w:rsid w:val="00781732"/>
    <w:rsid w:val="0078395F"/>
    <w:rsid w:val="00794622"/>
    <w:rsid w:val="007A3AEB"/>
    <w:rsid w:val="007A504F"/>
    <w:rsid w:val="007A5AC9"/>
    <w:rsid w:val="007C2C12"/>
    <w:rsid w:val="007D30E9"/>
    <w:rsid w:val="007D39B9"/>
    <w:rsid w:val="007D6D5D"/>
    <w:rsid w:val="007E5EEF"/>
    <w:rsid w:val="007E7C87"/>
    <w:rsid w:val="007F0C4E"/>
    <w:rsid w:val="007F6A6D"/>
    <w:rsid w:val="00804629"/>
    <w:rsid w:val="00807D1C"/>
    <w:rsid w:val="0081035D"/>
    <w:rsid w:val="00810488"/>
    <w:rsid w:val="00810877"/>
    <w:rsid w:val="008263E1"/>
    <w:rsid w:val="008318DC"/>
    <w:rsid w:val="00835E05"/>
    <w:rsid w:val="00837F2B"/>
    <w:rsid w:val="008461B4"/>
    <w:rsid w:val="00846976"/>
    <w:rsid w:val="00853359"/>
    <w:rsid w:val="00856DD9"/>
    <w:rsid w:val="00863351"/>
    <w:rsid w:val="00864017"/>
    <w:rsid w:val="008657C3"/>
    <w:rsid w:val="00890304"/>
    <w:rsid w:val="00891EFF"/>
    <w:rsid w:val="00894057"/>
    <w:rsid w:val="00895309"/>
    <w:rsid w:val="00896362"/>
    <w:rsid w:val="008A0467"/>
    <w:rsid w:val="008A28E0"/>
    <w:rsid w:val="008A6B6D"/>
    <w:rsid w:val="008A7043"/>
    <w:rsid w:val="008B13F6"/>
    <w:rsid w:val="008B49F3"/>
    <w:rsid w:val="008B5248"/>
    <w:rsid w:val="008C5C6E"/>
    <w:rsid w:val="008C756F"/>
    <w:rsid w:val="008D339D"/>
    <w:rsid w:val="008D65C2"/>
    <w:rsid w:val="008D665D"/>
    <w:rsid w:val="008D708F"/>
    <w:rsid w:val="008F0D05"/>
    <w:rsid w:val="008F3EBB"/>
    <w:rsid w:val="008F460F"/>
    <w:rsid w:val="00902355"/>
    <w:rsid w:val="00903155"/>
    <w:rsid w:val="00904496"/>
    <w:rsid w:val="00904F6A"/>
    <w:rsid w:val="00911FDD"/>
    <w:rsid w:val="0091289F"/>
    <w:rsid w:val="009158A2"/>
    <w:rsid w:val="00917A8B"/>
    <w:rsid w:val="009264D4"/>
    <w:rsid w:val="00944208"/>
    <w:rsid w:val="00957686"/>
    <w:rsid w:val="00965EC7"/>
    <w:rsid w:val="00966874"/>
    <w:rsid w:val="00970252"/>
    <w:rsid w:val="009710FE"/>
    <w:rsid w:val="00973AED"/>
    <w:rsid w:val="00982F25"/>
    <w:rsid w:val="009928FF"/>
    <w:rsid w:val="0099500A"/>
    <w:rsid w:val="00996C2D"/>
    <w:rsid w:val="009974C5"/>
    <w:rsid w:val="009A0343"/>
    <w:rsid w:val="009A099C"/>
    <w:rsid w:val="009C5F20"/>
    <w:rsid w:val="009C7CE6"/>
    <w:rsid w:val="009D0C46"/>
    <w:rsid w:val="009E0129"/>
    <w:rsid w:val="009E0FCF"/>
    <w:rsid w:val="009E7D8D"/>
    <w:rsid w:val="00A0155A"/>
    <w:rsid w:val="00A12065"/>
    <w:rsid w:val="00A20B7F"/>
    <w:rsid w:val="00A249CA"/>
    <w:rsid w:val="00A27600"/>
    <w:rsid w:val="00A34087"/>
    <w:rsid w:val="00A3615A"/>
    <w:rsid w:val="00A40E09"/>
    <w:rsid w:val="00A4392C"/>
    <w:rsid w:val="00A45B05"/>
    <w:rsid w:val="00A61039"/>
    <w:rsid w:val="00A73F48"/>
    <w:rsid w:val="00A77753"/>
    <w:rsid w:val="00A908DA"/>
    <w:rsid w:val="00A93D36"/>
    <w:rsid w:val="00A95320"/>
    <w:rsid w:val="00A95B8F"/>
    <w:rsid w:val="00A9726D"/>
    <w:rsid w:val="00AA2770"/>
    <w:rsid w:val="00AA55AB"/>
    <w:rsid w:val="00AA7E31"/>
    <w:rsid w:val="00AB135A"/>
    <w:rsid w:val="00AB5BC9"/>
    <w:rsid w:val="00AB748B"/>
    <w:rsid w:val="00AB7889"/>
    <w:rsid w:val="00AC316E"/>
    <w:rsid w:val="00AD1BDA"/>
    <w:rsid w:val="00AD22A6"/>
    <w:rsid w:val="00AD280E"/>
    <w:rsid w:val="00AF092E"/>
    <w:rsid w:val="00AF4346"/>
    <w:rsid w:val="00B11754"/>
    <w:rsid w:val="00B12296"/>
    <w:rsid w:val="00B12751"/>
    <w:rsid w:val="00B12E15"/>
    <w:rsid w:val="00B305B8"/>
    <w:rsid w:val="00B40329"/>
    <w:rsid w:val="00B4058E"/>
    <w:rsid w:val="00B430E4"/>
    <w:rsid w:val="00B501C1"/>
    <w:rsid w:val="00B532B6"/>
    <w:rsid w:val="00B53CB7"/>
    <w:rsid w:val="00B6581F"/>
    <w:rsid w:val="00B80F3B"/>
    <w:rsid w:val="00B82875"/>
    <w:rsid w:val="00B838E1"/>
    <w:rsid w:val="00B920B3"/>
    <w:rsid w:val="00BA2675"/>
    <w:rsid w:val="00BA7F65"/>
    <w:rsid w:val="00BB100F"/>
    <w:rsid w:val="00BB3AFD"/>
    <w:rsid w:val="00BB4F91"/>
    <w:rsid w:val="00BB5108"/>
    <w:rsid w:val="00BC01FA"/>
    <w:rsid w:val="00BC164A"/>
    <w:rsid w:val="00BC4F85"/>
    <w:rsid w:val="00BD2A4B"/>
    <w:rsid w:val="00BE0C8B"/>
    <w:rsid w:val="00BE5D99"/>
    <w:rsid w:val="00BE6806"/>
    <w:rsid w:val="00BF1D8F"/>
    <w:rsid w:val="00C02AEB"/>
    <w:rsid w:val="00C03EF8"/>
    <w:rsid w:val="00C043B2"/>
    <w:rsid w:val="00C05102"/>
    <w:rsid w:val="00C21186"/>
    <w:rsid w:val="00C26919"/>
    <w:rsid w:val="00C31C6A"/>
    <w:rsid w:val="00C32B4E"/>
    <w:rsid w:val="00C430C3"/>
    <w:rsid w:val="00C4449A"/>
    <w:rsid w:val="00C4533F"/>
    <w:rsid w:val="00C50CB3"/>
    <w:rsid w:val="00C543A3"/>
    <w:rsid w:val="00C545C5"/>
    <w:rsid w:val="00C672D4"/>
    <w:rsid w:val="00C90A9F"/>
    <w:rsid w:val="00C92F15"/>
    <w:rsid w:val="00C93785"/>
    <w:rsid w:val="00CA10DA"/>
    <w:rsid w:val="00CA3305"/>
    <w:rsid w:val="00CA4A57"/>
    <w:rsid w:val="00CA54D6"/>
    <w:rsid w:val="00CA6614"/>
    <w:rsid w:val="00CB229F"/>
    <w:rsid w:val="00CB3F51"/>
    <w:rsid w:val="00CC0CA6"/>
    <w:rsid w:val="00CC2959"/>
    <w:rsid w:val="00CD1DF2"/>
    <w:rsid w:val="00CD263E"/>
    <w:rsid w:val="00CE13F7"/>
    <w:rsid w:val="00CE6598"/>
    <w:rsid w:val="00D00E37"/>
    <w:rsid w:val="00D112E8"/>
    <w:rsid w:val="00D12E57"/>
    <w:rsid w:val="00D1744C"/>
    <w:rsid w:val="00D22120"/>
    <w:rsid w:val="00D33B63"/>
    <w:rsid w:val="00D4046B"/>
    <w:rsid w:val="00D44656"/>
    <w:rsid w:val="00D50E7E"/>
    <w:rsid w:val="00D5779D"/>
    <w:rsid w:val="00D60EEE"/>
    <w:rsid w:val="00D64376"/>
    <w:rsid w:val="00D7769B"/>
    <w:rsid w:val="00D84179"/>
    <w:rsid w:val="00D90A54"/>
    <w:rsid w:val="00D9336D"/>
    <w:rsid w:val="00DA237B"/>
    <w:rsid w:val="00DA5835"/>
    <w:rsid w:val="00DA5FB3"/>
    <w:rsid w:val="00DA7096"/>
    <w:rsid w:val="00DB5592"/>
    <w:rsid w:val="00DC0E46"/>
    <w:rsid w:val="00DC7D26"/>
    <w:rsid w:val="00DD160B"/>
    <w:rsid w:val="00DD3CF2"/>
    <w:rsid w:val="00DD6535"/>
    <w:rsid w:val="00DD673E"/>
    <w:rsid w:val="00DE168B"/>
    <w:rsid w:val="00DE446F"/>
    <w:rsid w:val="00DF602A"/>
    <w:rsid w:val="00DF636F"/>
    <w:rsid w:val="00E02C84"/>
    <w:rsid w:val="00E0563B"/>
    <w:rsid w:val="00E12E6B"/>
    <w:rsid w:val="00E212AF"/>
    <w:rsid w:val="00E22B7B"/>
    <w:rsid w:val="00E23A8A"/>
    <w:rsid w:val="00E321C4"/>
    <w:rsid w:val="00E33873"/>
    <w:rsid w:val="00E343EE"/>
    <w:rsid w:val="00E346BF"/>
    <w:rsid w:val="00E35CEF"/>
    <w:rsid w:val="00E36F5C"/>
    <w:rsid w:val="00E37E01"/>
    <w:rsid w:val="00E43586"/>
    <w:rsid w:val="00E43FDB"/>
    <w:rsid w:val="00E45998"/>
    <w:rsid w:val="00E465BA"/>
    <w:rsid w:val="00E50292"/>
    <w:rsid w:val="00E616D5"/>
    <w:rsid w:val="00E72E04"/>
    <w:rsid w:val="00E816C3"/>
    <w:rsid w:val="00E87843"/>
    <w:rsid w:val="00E92020"/>
    <w:rsid w:val="00E97D4B"/>
    <w:rsid w:val="00EA1A81"/>
    <w:rsid w:val="00EA68BA"/>
    <w:rsid w:val="00EB017D"/>
    <w:rsid w:val="00EB34DE"/>
    <w:rsid w:val="00ED2D73"/>
    <w:rsid w:val="00ED5654"/>
    <w:rsid w:val="00EE4CC1"/>
    <w:rsid w:val="00EE69C5"/>
    <w:rsid w:val="00EE6BF1"/>
    <w:rsid w:val="00EF760D"/>
    <w:rsid w:val="00F00D42"/>
    <w:rsid w:val="00F02A84"/>
    <w:rsid w:val="00F059DD"/>
    <w:rsid w:val="00F06101"/>
    <w:rsid w:val="00F167E1"/>
    <w:rsid w:val="00F17588"/>
    <w:rsid w:val="00F21F79"/>
    <w:rsid w:val="00F27174"/>
    <w:rsid w:val="00F27B95"/>
    <w:rsid w:val="00F309DA"/>
    <w:rsid w:val="00F33D4A"/>
    <w:rsid w:val="00F43A65"/>
    <w:rsid w:val="00F51507"/>
    <w:rsid w:val="00F65EBD"/>
    <w:rsid w:val="00F7073B"/>
    <w:rsid w:val="00F743FE"/>
    <w:rsid w:val="00F755D5"/>
    <w:rsid w:val="00F7615D"/>
    <w:rsid w:val="00F962D5"/>
    <w:rsid w:val="00FB5919"/>
    <w:rsid w:val="00FB5C8F"/>
    <w:rsid w:val="00FC1C71"/>
    <w:rsid w:val="00FC3E0C"/>
    <w:rsid w:val="00FD39FB"/>
    <w:rsid w:val="00FE13B8"/>
    <w:rsid w:val="00FF027D"/>
    <w:rsid w:val="00FF36C3"/>
    <w:rsid w:val="00FF4FA3"/>
    <w:rsid w:val="00FF78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88418">
      <o:colormenu v:ext="edit" fillcolor="none [3052]"/>
    </o:shapedefaults>
    <o:shapelayout v:ext="edit">
      <o:idmap v:ext="edit" data="1"/>
      <o:rules v:ext="edit">
        <o:r id="V:Rule35" type="connector" idref="#_x0000_s1068"/>
        <o:r id="V:Rule36" type="connector" idref="#_x0000_s1070"/>
        <o:r id="V:Rule37" type="connector" idref="#_x0000_s1142"/>
        <o:r id="V:Rule38" type="connector" idref="#_x0000_s1085"/>
        <o:r id="V:Rule39" type="connector" idref="#_x0000_s1040"/>
        <o:r id="V:Rule40" type="connector" idref="#_x0000_s1607"/>
        <o:r id="V:Rule41" type="connector" idref="#_x0000_s1609"/>
        <o:r id="V:Rule42" type="connector" idref="#_x0000_s1086"/>
        <o:r id="V:Rule43" type="connector" idref="#_x0000_s1082"/>
        <o:r id="V:Rule44" type="connector" idref="#_x0000_s1041"/>
        <o:r id="V:Rule45" type="connector" idref="#_x0000_s1076"/>
        <o:r id="V:Rule46" type="connector" idref="#_x0000_s1132"/>
        <o:r id="V:Rule47" type="connector" idref="#_x0000_s1047"/>
        <o:r id="V:Rule48" type="connector" idref="#_x0000_s1043"/>
        <o:r id="V:Rule49" type="connector" idref="#_x0000_s1134"/>
        <o:r id="V:Rule50" type="connector" idref="#_x0000_s1135"/>
        <o:r id="V:Rule51" type="connector" idref="#_x0000_s1137"/>
        <o:r id="V:Rule52" type="connector" idref="#_x0000_s1139"/>
        <o:r id="V:Rule53" type="connector" idref="#_x0000_s1608"/>
        <o:r id="V:Rule54" type="connector" idref="#_x0000_s1136"/>
        <o:r id="V:Rule55" type="connector" idref="#_x0000_s1089"/>
        <o:r id="V:Rule56" type="connector" idref="#_x0000_s1131"/>
        <o:r id="V:Rule57" type="connector" idref="#_x0000_s1138"/>
        <o:r id="V:Rule58" type="connector" idref="#_x0000_s1084"/>
        <o:r id="V:Rule59" type="connector" idref="#_x0000_s1067"/>
        <o:r id="V:Rule60" type="connector" idref="#_x0000_s1071"/>
        <o:r id="V:Rule61" type="connector" idref="#_x0000_s1075"/>
        <o:r id="V:Rule62" type="connector" idref="#_x0000_s1069"/>
        <o:r id="V:Rule63" type="connector" idref="#_x0000_s1140"/>
        <o:r id="V:Rule64" type="connector" idref="#_x0000_s1066"/>
        <o:r id="V:Rule65" type="connector" idref="#_x0000_s1141"/>
        <o:r id="V:Rule66" type="connector" idref="#_x0000_s1042"/>
        <o:r id="V:Rule67" type="connector" idref="#_x0000_s1090"/>
        <o:r id="V:Rule68" type="connector" idref="#_x0000_s1044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6E36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BD2A4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0D2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83048"/>
    <w:pPr>
      <w:ind w:left="720"/>
      <w:contextualSpacing/>
    </w:pPr>
  </w:style>
  <w:style w:type="paragraph" w:styleId="a5">
    <w:name w:val="header"/>
    <w:basedOn w:val="a"/>
    <w:link w:val="Char"/>
    <w:uiPriority w:val="99"/>
    <w:unhideWhenUsed/>
    <w:rsid w:val="002E789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صفحة Char"/>
    <w:basedOn w:val="a0"/>
    <w:link w:val="a5"/>
    <w:uiPriority w:val="99"/>
    <w:rsid w:val="002E7893"/>
  </w:style>
  <w:style w:type="paragraph" w:styleId="a6">
    <w:name w:val="footer"/>
    <w:basedOn w:val="a"/>
    <w:link w:val="Char0"/>
    <w:unhideWhenUsed/>
    <w:rsid w:val="002E789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صفحة Char"/>
    <w:basedOn w:val="a0"/>
    <w:link w:val="a6"/>
    <w:rsid w:val="002E7893"/>
  </w:style>
  <w:style w:type="character" w:styleId="a7">
    <w:name w:val="Placeholder Text"/>
    <w:basedOn w:val="a0"/>
    <w:uiPriority w:val="99"/>
    <w:semiHidden/>
    <w:rsid w:val="00526AC1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526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8"/>
    <w:uiPriority w:val="99"/>
    <w:semiHidden/>
    <w:rsid w:val="00526AC1"/>
    <w:rPr>
      <w:rFonts w:ascii="Tahoma" w:hAnsi="Tahoma" w:cs="Tahoma"/>
      <w:sz w:val="16"/>
      <w:szCs w:val="16"/>
    </w:rPr>
  </w:style>
  <w:style w:type="character" w:customStyle="1" w:styleId="1Char">
    <w:name w:val="عنوان 1 Char"/>
    <w:basedOn w:val="a0"/>
    <w:link w:val="1"/>
    <w:uiPriority w:val="9"/>
    <w:rsid w:val="00BD2A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1Char0">
    <w:name w:val="نمط1 Char"/>
    <w:basedOn w:val="a0"/>
    <w:link w:val="10"/>
    <w:rsid w:val="00BD2A4B"/>
  </w:style>
  <w:style w:type="paragraph" w:customStyle="1" w:styleId="10">
    <w:name w:val="نمط1"/>
    <w:basedOn w:val="a"/>
    <w:link w:val="1Char0"/>
    <w:qFormat/>
    <w:rsid w:val="00BD2A4B"/>
  </w:style>
  <w:style w:type="character" w:customStyle="1" w:styleId="2Char">
    <w:name w:val="نمط2 Char"/>
    <w:basedOn w:val="a0"/>
    <w:link w:val="2"/>
    <w:rsid w:val="00BD2A4B"/>
  </w:style>
  <w:style w:type="paragraph" w:customStyle="1" w:styleId="2">
    <w:name w:val="نمط2"/>
    <w:basedOn w:val="a"/>
    <w:link w:val="2Char"/>
    <w:qFormat/>
    <w:rsid w:val="00BD2A4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5982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3.png"/><Relationship Id="rId89" Type="http://schemas.openxmlformats.org/officeDocument/2006/relationships/oleObject" Target="embeddings/oleObject43.bin"/><Relationship Id="rId112" Type="http://schemas.openxmlformats.org/officeDocument/2006/relationships/image" Target="media/image46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53.bin"/><Relationship Id="rId11" Type="http://schemas.openxmlformats.org/officeDocument/2006/relationships/header" Target="header2.xml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1.wmf"/><Relationship Id="rId123" Type="http://schemas.openxmlformats.org/officeDocument/2006/relationships/image" Target="media/image52.emf"/><Relationship Id="rId128" Type="http://schemas.openxmlformats.org/officeDocument/2006/relationships/package" Target="embeddings/Microsoft_Office_Excel_Worksheet5.xlsx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image" Target="media/image38.wmf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png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49.wmf"/><Relationship Id="rId126" Type="http://schemas.openxmlformats.org/officeDocument/2006/relationships/package" Target="embeddings/Microsoft_Office_Excel_Worksheet4.xlsx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39.wmf"/><Relationship Id="rId121" Type="http://schemas.openxmlformats.org/officeDocument/2006/relationships/image" Target="media/image51.e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png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4.wmf"/><Relationship Id="rId116" Type="http://schemas.openxmlformats.org/officeDocument/2006/relationships/image" Target="media/image48.wmf"/><Relationship Id="rId124" Type="http://schemas.openxmlformats.org/officeDocument/2006/relationships/package" Target="embeddings/Microsoft_Office_Excel_Worksheet3.xlsx"/><Relationship Id="rId129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59.bin"/><Relationship Id="rId127" Type="http://schemas.openxmlformats.org/officeDocument/2006/relationships/image" Target="media/image54.emf"/><Relationship Id="rId10" Type="http://schemas.openxmlformats.org/officeDocument/2006/relationships/package" Target="embeddings/Microsoft_Office_Excel_Worksheet1.xlsx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package" Target="embeddings/Microsoft_Office_Excel_Worksheet2.xlsx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2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2.wmf"/><Relationship Id="rId120" Type="http://schemas.openxmlformats.org/officeDocument/2006/relationships/image" Target="media/image50.png"/><Relationship Id="rId125" Type="http://schemas.openxmlformats.org/officeDocument/2006/relationships/image" Target="media/image53.e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57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603668-80F1-4A6E-B62A-58BA8B2908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2</TotalTime>
  <Pages>71</Pages>
  <Words>13154</Words>
  <Characters>74984</Characters>
  <Application>Microsoft Office Word</Application>
  <DocSecurity>0</DocSecurity>
  <Lines>624</Lines>
  <Paragraphs>17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بالحبيب</Company>
  <LinksUpToDate>false</LinksUpToDate>
  <CharactersWithSpaces>87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بالحبيب محمد العيد</dc:creator>
  <cp:keywords/>
  <dc:description/>
  <cp:lastModifiedBy>بالحبيب</cp:lastModifiedBy>
  <cp:revision>138</cp:revision>
  <cp:lastPrinted>2009-05-12T03:31:00Z</cp:lastPrinted>
  <dcterms:created xsi:type="dcterms:W3CDTF">2008-11-25T17:52:00Z</dcterms:created>
  <dcterms:modified xsi:type="dcterms:W3CDTF">2010-10-31T14:42:00Z</dcterms:modified>
</cp:coreProperties>
</file>